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C41B551" w14:textId="77777777" w:rsidR="00D12DA2" w:rsidRDefault="00C616BC" w:rsidP="00BC1CD6">
      <w:pPr>
        <w:adjustRightInd w:val="0"/>
        <w:snapToGrid w:val="0"/>
        <w:spacing w:after="100" w:afterAutospacing="1" w:line="360" w:lineRule="auto"/>
        <w:jc w:val="center"/>
        <w:rPr>
          <w:b/>
          <w:color w:val="auto"/>
          <w:sz w:val="32"/>
          <w:szCs w:val="32"/>
        </w:rPr>
      </w:pPr>
      <w:r w:rsidRPr="00C616BC">
        <w:rPr>
          <w:b/>
          <w:color w:val="auto"/>
          <w:sz w:val="32"/>
          <w:szCs w:val="32"/>
        </w:rPr>
        <w:t>Supplementary File</w:t>
      </w:r>
    </w:p>
    <w:p w14:paraId="485567BD" w14:textId="77777777" w:rsidR="00881894" w:rsidRPr="00D5206E" w:rsidRDefault="00881894" w:rsidP="00881894">
      <w:pPr>
        <w:adjustRightInd w:val="0"/>
        <w:snapToGrid w:val="0"/>
        <w:spacing w:beforeLines="50" w:before="156" w:afterLines="50" w:after="156"/>
      </w:pPr>
      <w:r w:rsidRPr="00D5206E">
        <w:rPr>
          <w:noProof/>
        </w:rPr>
        <w:drawing>
          <wp:inline distT="0" distB="0" distL="0" distR="0" wp14:anchorId="47AA302E" wp14:editId="67072914">
            <wp:extent cx="5274945" cy="3818255"/>
            <wp:effectExtent l="0" t="0" r="190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945" cy="3818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799DDF" w14:textId="159C66D5" w:rsidR="00881894" w:rsidRPr="007350DE" w:rsidRDefault="00881894" w:rsidP="00881894">
      <w:pPr>
        <w:adjustRightInd w:val="0"/>
        <w:snapToGrid w:val="0"/>
        <w:spacing w:beforeLines="50" w:before="156" w:afterLines="50" w:after="156" w:line="360" w:lineRule="auto"/>
        <w:rPr>
          <w:color w:val="000000" w:themeColor="text1"/>
        </w:rPr>
        <w:sectPr w:rsidR="00881894" w:rsidRPr="007350DE" w:rsidSect="00BB3507">
          <w:footerReference w:type="even" r:id="rId9"/>
          <w:footerReference w:type="default" r:id="rId10"/>
          <w:pgSz w:w="11906" w:h="16838"/>
          <w:pgMar w:top="1440" w:right="1797" w:bottom="1440" w:left="1797" w:header="851" w:footer="992" w:gutter="0"/>
          <w:lnNumType w:countBy="1" w:restart="continuous"/>
          <w:cols w:space="425"/>
          <w:docGrid w:type="linesAndChars" w:linePitch="312"/>
        </w:sectPr>
      </w:pPr>
      <w:r w:rsidRPr="007350DE">
        <w:rPr>
          <w:b/>
          <w:bCs/>
          <w:color w:val="000000" w:themeColor="text1"/>
        </w:rPr>
        <w:t>Figure</w:t>
      </w:r>
      <w:r w:rsidRPr="007350DE">
        <w:rPr>
          <w:rFonts w:hint="eastAsia"/>
          <w:b/>
          <w:bCs/>
          <w:color w:val="000000" w:themeColor="text1"/>
        </w:rPr>
        <w:t xml:space="preserve"> S1 </w:t>
      </w:r>
      <w:r w:rsidRPr="007350DE">
        <w:rPr>
          <w:rFonts w:hint="eastAsia"/>
          <w:color w:val="000000" w:themeColor="text1"/>
        </w:rPr>
        <w:t xml:space="preserve">Correlation matrix of gene expressions estimated from 13 GTEx brain tissues across all available genes. </w:t>
      </w:r>
      <w:r w:rsidRPr="007350DE">
        <w:rPr>
          <w:color w:val="000000" w:themeColor="text1"/>
        </w:rPr>
        <w:t>W</w:t>
      </w:r>
      <w:r w:rsidRPr="007350DE">
        <w:rPr>
          <w:rFonts w:hint="eastAsia"/>
          <w:color w:val="000000" w:themeColor="text1"/>
        </w:rPr>
        <w:t xml:space="preserve">e here included 11 </w:t>
      </w:r>
      <w:r w:rsidRPr="007350DE">
        <w:rPr>
          <w:color w:val="000000" w:themeColor="text1"/>
        </w:rPr>
        <w:t>donator</w:t>
      </w:r>
      <w:r w:rsidRPr="007350DE">
        <w:rPr>
          <w:rFonts w:hint="eastAsia"/>
          <w:color w:val="000000" w:themeColor="text1"/>
        </w:rPr>
        <w:t xml:space="preserve">s who had complete gene expressions across those tissues. </w:t>
      </w:r>
      <w:r w:rsidRPr="007350DE">
        <w:rPr>
          <w:color w:val="000000" w:themeColor="text1"/>
        </w:rPr>
        <w:t>A</w:t>
      </w:r>
      <w:r w:rsidRPr="007350DE">
        <w:rPr>
          <w:rFonts w:hint="eastAsia"/>
          <w:color w:val="000000" w:themeColor="text1"/>
        </w:rPr>
        <w:t xml:space="preserve">fter removing all zero-expressed genes in any </w:t>
      </w:r>
      <w:r w:rsidRPr="007350DE">
        <w:rPr>
          <w:color w:val="000000" w:themeColor="text1"/>
        </w:rPr>
        <w:t>donator</w:t>
      </w:r>
      <w:r w:rsidRPr="007350DE">
        <w:rPr>
          <w:rFonts w:hint="eastAsia"/>
          <w:color w:val="000000" w:themeColor="text1"/>
        </w:rPr>
        <w:t xml:space="preserve">, we </w:t>
      </w:r>
      <w:r w:rsidRPr="007350DE">
        <w:rPr>
          <w:color w:val="000000" w:themeColor="text1"/>
        </w:rPr>
        <w:t>perform</w:t>
      </w:r>
      <w:r w:rsidRPr="007350DE">
        <w:rPr>
          <w:rFonts w:hint="eastAsia"/>
          <w:color w:val="000000" w:themeColor="text1"/>
        </w:rPr>
        <w:t>ed</w:t>
      </w:r>
      <w:r w:rsidRPr="007350DE">
        <w:rPr>
          <w:color w:val="000000" w:themeColor="text1"/>
        </w:rPr>
        <w:t xml:space="preserve"> </w:t>
      </w:r>
      <w:r w:rsidRPr="007350DE">
        <w:rPr>
          <w:rFonts w:hint="eastAsia"/>
          <w:color w:val="000000" w:themeColor="text1"/>
        </w:rPr>
        <w:t xml:space="preserve">the </w:t>
      </w:r>
      <w:r w:rsidRPr="007350DE">
        <w:rPr>
          <w:color w:val="000000" w:themeColor="text1"/>
        </w:rPr>
        <w:t>TMM normalization</w:t>
      </w:r>
      <w:r w:rsidRPr="007350DE">
        <w:rPr>
          <w:rFonts w:hint="eastAsia"/>
          <w:color w:val="000000" w:themeColor="text1"/>
        </w:rPr>
        <w:t xml:space="preserve"> method </w:t>
      </w:r>
      <w:r w:rsidRPr="007350DE">
        <w:rPr>
          <w:color w:val="000000" w:themeColor="text1"/>
        </w:rPr>
        <w:fldChar w:fldCharType="begin"/>
      </w:r>
      <w:r w:rsidRPr="007350DE">
        <w:rPr>
          <w:color w:val="000000" w:themeColor="text1"/>
        </w:rPr>
        <w:instrText xml:space="preserve"> ADDIN EN.CITE &lt;EndNote&gt;&lt;Cite&gt;&lt;Author&gt;Robinson&lt;/Author&gt;&lt;Year&gt;2010&lt;/Year&gt;&lt;RecNum&gt;161369&lt;/RecNum&gt;&lt;DisplayText&gt;[1]&lt;/DisplayText&gt;&lt;record&gt;&lt;rec-number&gt;161369&lt;/rec-number&gt;&lt;foreign-keys&gt;&lt;key app="EN" db-id="0vtvv209k9wdr9efdwqx29f1e2weedppdzza"&gt;161369&lt;/key&gt;&lt;/foreign-keys&gt;&lt;ref-type name="Journal Article"&gt;17&lt;/ref-type&gt;&lt;contributors&gt;&lt;authors&gt;&lt;author&gt;Robinson, M. D.&lt;/author&gt;&lt;author&gt;Oshlack, A.&lt;/author&gt;&lt;/authors&gt;&lt;/contributors&gt;&lt;titles&gt;&lt;title&gt;A scaling normalization method for differential expression analysis of RNA-seq data&lt;/title&gt;&lt;secondary-title&gt;Genome Biology&lt;/secondary-title&gt;&lt;/titles&gt;&lt;periodical&gt;&lt;full-title&gt;Genome Biology&lt;/full-title&gt;&lt;abbr-1&gt;Genome Biol.&lt;/abbr-1&gt;&lt;abbr-2&gt;Genome Biol&lt;/abbr-2&gt;&lt;/periodical&gt;&lt;volume&gt;11&lt;/volume&gt;&lt;dates&gt;&lt;year&gt;2010&lt;/year&gt;&lt;pub-dates&gt;&lt;date&gt;2010//&lt;/date&gt;&lt;/pub-dates&gt;&lt;/dates&gt;&lt;urls&gt;&lt;/urls&gt;&lt;/record&gt;&lt;/Cite&gt;&lt;/EndNote&gt;</w:instrText>
      </w:r>
      <w:r w:rsidRPr="007350DE">
        <w:rPr>
          <w:color w:val="000000" w:themeColor="text1"/>
        </w:rPr>
        <w:fldChar w:fldCharType="separate"/>
      </w:r>
      <w:r w:rsidRPr="007350DE">
        <w:rPr>
          <w:noProof/>
          <w:color w:val="000000" w:themeColor="text1"/>
        </w:rPr>
        <w:t>[</w:t>
      </w:r>
      <w:hyperlink w:anchor="_ENREF_1" w:tooltip="Robinson, 2010 #161369" w:history="1">
        <w:r w:rsidRPr="007350DE">
          <w:rPr>
            <w:rStyle w:val="Hyperlink"/>
            <w:noProof/>
            <w:color w:val="000000" w:themeColor="text1"/>
          </w:rPr>
          <w:t>1</w:t>
        </w:r>
      </w:hyperlink>
      <w:r w:rsidRPr="007350DE">
        <w:rPr>
          <w:noProof/>
          <w:color w:val="000000" w:themeColor="text1"/>
        </w:rPr>
        <w:t>]</w:t>
      </w:r>
      <w:r w:rsidRPr="007350DE">
        <w:rPr>
          <w:color w:val="000000" w:themeColor="text1"/>
        </w:rPr>
        <w:fldChar w:fldCharType="end"/>
      </w:r>
      <w:r w:rsidRPr="007350DE">
        <w:rPr>
          <w:color w:val="000000" w:themeColor="text1"/>
        </w:rPr>
        <w:t xml:space="preserve"> on</w:t>
      </w:r>
      <w:r w:rsidRPr="007350DE">
        <w:rPr>
          <w:rFonts w:hint="eastAsia"/>
          <w:color w:val="000000" w:themeColor="text1"/>
        </w:rPr>
        <w:t xml:space="preserve"> read counts for</w:t>
      </w:r>
      <w:r w:rsidRPr="007350DE">
        <w:rPr>
          <w:color w:val="000000" w:themeColor="text1"/>
        </w:rPr>
        <w:t xml:space="preserve"> the </w:t>
      </w:r>
      <w:r w:rsidRPr="007350DE">
        <w:rPr>
          <w:rFonts w:hint="eastAsia"/>
          <w:color w:val="000000" w:themeColor="text1"/>
        </w:rPr>
        <w:t xml:space="preserve">remaining 15,157 genes </w:t>
      </w:r>
      <w:r w:rsidRPr="007350DE">
        <w:rPr>
          <w:color w:val="000000" w:themeColor="text1"/>
        </w:rPr>
        <w:t xml:space="preserve">using the cpm function </w:t>
      </w:r>
      <w:r w:rsidRPr="007350DE">
        <w:rPr>
          <w:rFonts w:hint="eastAsia"/>
          <w:color w:val="000000" w:themeColor="text1"/>
        </w:rPr>
        <w:t xml:space="preserve">(with </w:t>
      </w:r>
      <w:r w:rsidRPr="007350DE">
        <w:rPr>
          <w:color w:val="000000" w:themeColor="text1"/>
        </w:rPr>
        <w:t>prior</w:t>
      </w:r>
      <w:r w:rsidRPr="007350DE">
        <w:rPr>
          <w:rFonts w:hint="eastAsia"/>
          <w:color w:val="000000" w:themeColor="text1"/>
        </w:rPr>
        <w:t xml:space="preserve"> </w:t>
      </w:r>
      <w:r w:rsidRPr="007350DE">
        <w:rPr>
          <w:color w:val="000000" w:themeColor="text1"/>
        </w:rPr>
        <w:t xml:space="preserve">count </w:t>
      </w:r>
      <w:r w:rsidRPr="007350DE">
        <w:rPr>
          <w:rFonts w:hint="eastAsia"/>
          <w:color w:val="000000" w:themeColor="text1"/>
        </w:rPr>
        <w:t xml:space="preserve">equal to zero and </w:t>
      </w:r>
      <w:r w:rsidRPr="007350DE">
        <w:rPr>
          <w:color w:val="000000" w:themeColor="text1"/>
        </w:rPr>
        <w:t>log</w:t>
      </w:r>
      <w:r w:rsidRPr="007350DE">
        <w:rPr>
          <w:rFonts w:hint="eastAsia"/>
          <w:color w:val="000000" w:themeColor="text1"/>
        </w:rPr>
        <w:t>2 trans</w:t>
      </w:r>
      <w:r w:rsidRPr="007350DE">
        <w:rPr>
          <w:color w:val="000000" w:themeColor="text1"/>
        </w:rPr>
        <w:t>formation</w:t>
      </w:r>
      <w:r w:rsidRPr="007350DE">
        <w:rPr>
          <w:rFonts w:hint="eastAsia"/>
          <w:color w:val="000000" w:themeColor="text1"/>
        </w:rPr>
        <w:t xml:space="preserve">) </w:t>
      </w:r>
      <w:r w:rsidRPr="007350DE">
        <w:rPr>
          <w:color w:val="000000" w:themeColor="text1"/>
        </w:rPr>
        <w:t xml:space="preserve">in </w:t>
      </w:r>
      <w:r w:rsidRPr="007350DE">
        <w:rPr>
          <w:rFonts w:hint="eastAsia"/>
          <w:color w:val="000000" w:themeColor="text1"/>
        </w:rPr>
        <w:t xml:space="preserve">the </w:t>
      </w:r>
      <w:r w:rsidRPr="007350DE">
        <w:rPr>
          <w:color w:val="000000" w:themeColor="text1"/>
        </w:rPr>
        <w:t>edgeR package</w:t>
      </w:r>
      <w:r w:rsidRPr="007350DE">
        <w:rPr>
          <w:rFonts w:hint="eastAsia"/>
          <w:color w:val="000000" w:themeColor="text1"/>
        </w:rPr>
        <w:t xml:space="preserve"> </w:t>
      </w:r>
      <w:r w:rsidRPr="007350DE">
        <w:rPr>
          <w:color w:val="000000" w:themeColor="text1"/>
        </w:rPr>
        <w:fldChar w:fldCharType="begin"/>
      </w:r>
      <w:r w:rsidRPr="007350DE">
        <w:rPr>
          <w:color w:val="000000" w:themeColor="text1"/>
        </w:rPr>
        <w:instrText xml:space="preserve"> ADDIN EN.CITE &lt;EndNote&gt;&lt;Cite&gt;&lt;Author&gt;Robinson&lt;/Author&gt;&lt;Year&gt;2010&lt;/Year&gt;&lt;RecNum&gt;161635&lt;/RecNum&gt;&lt;DisplayText&gt;[2]&lt;/DisplayText&gt;&lt;record&gt;&lt;rec-number&gt;161635&lt;/rec-number&gt;&lt;foreign-keys&gt;&lt;key app="EN" db-id="0vtvv209k9wdr9efdwqx29f1e2weedppdzza"&gt;161635&lt;/key&gt;&lt;/foreign-keys&gt;&lt;ref-type name="Journal Article"&gt;17&lt;/ref-type&gt;&lt;contributors&gt;&lt;authors&gt;&lt;author&gt;Robinson, Mark D.&lt;/author&gt;&lt;author&gt;McCarthy, Davis J.&lt;/author&gt;&lt;author&gt;Smyth, Gordon K.&lt;/author&gt;&lt;/authors&gt;&lt;/contributors&gt;&lt;titles&gt;&lt;title&gt;edgeR: a Bioconductor package for differential expression analysis of digital gene expression data&lt;/title&gt;&lt;secondary-title&gt;Bioinformatics&lt;/secondary-title&gt;&lt;alt-title&gt;Bioinformatics&lt;/alt-title&gt;&lt;/titles&gt;&lt;periodical&gt;&lt;full-title&gt;Bioinformatics&lt;/full-title&gt;&lt;abbr-1&gt;Bioinformatics&lt;/abbr-1&gt;&lt;abbr-2&gt;Bioinformatics&lt;/abbr-2&gt;&lt;/periodical&gt;&lt;alt-periodical&gt;&lt;full-title&gt;Bioinformatics&lt;/full-title&gt;&lt;abbr-1&gt;Bioinformatics&lt;/abbr-1&gt;&lt;abbr-2&gt;Bioinformatics&lt;/abbr-2&gt;&lt;/alt-periodical&gt;&lt;pages&gt;139-140&lt;/pages&gt;&lt;volume&gt;26&lt;/volume&gt;&lt;number&gt;1&lt;/number&gt;&lt;edition&gt;2009/11/11&lt;/edition&gt;&lt;keywords&gt;&lt;keyword&gt;*Algorithms&lt;/keyword&gt;&lt;keyword&gt;Gene Expression Profiling/*methods&lt;/keyword&gt;&lt;keyword&gt;Oligonucleotide Array Sequence Analysis/*methods&lt;/keyword&gt;&lt;keyword&gt;*Programming Languages&lt;/keyword&gt;&lt;keyword&gt;*Signal Processing, Computer-Assisted&lt;/keyword&gt;&lt;keyword&gt;*Software&lt;/keyword&gt;&lt;/keywords&gt;&lt;dates&gt;&lt;year&gt;2010&lt;/year&gt;&lt;/dates&gt;&lt;publisher&gt;Oxford University Press&lt;/publisher&gt;&lt;isbn&gt;1367-4811&amp;#xD;1367-4803&lt;/isbn&gt;&lt;accession-num&gt;19910308&lt;/accession-num&gt;&lt;urls&gt;&lt;related-urls&gt;&lt;url&gt;https://www.ncbi.nlm.nih.gov/pubmed/19910308&lt;/url&gt;&lt;url&gt;https://www.ncbi.nlm.nih.gov/pmc/articles/PMC2796818/&lt;/url&gt;&lt;/related-urls&gt;&lt;/urls&gt;&lt;electronic-resource-num&gt;10.1093/bioinformatics/btp616&lt;/electronic-resource-num&gt;&lt;remote-database-name&gt;PubMed&lt;/remote-database-name&gt;&lt;language&gt;eng&lt;/language&gt;&lt;/record&gt;&lt;/Cite&gt;&lt;/EndNote&gt;</w:instrText>
      </w:r>
      <w:r w:rsidRPr="007350DE">
        <w:rPr>
          <w:color w:val="000000" w:themeColor="text1"/>
        </w:rPr>
        <w:fldChar w:fldCharType="separate"/>
      </w:r>
      <w:r w:rsidRPr="007350DE">
        <w:rPr>
          <w:noProof/>
          <w:color w:val="000000" w:themeColor="text1"/>
        </w:rPr>
        <w:t>[</w:t>
      </w:r>
      <w:hyperlink w:anchor="_ENREF_2" w:tooltip="Robinson, 2010 #161635" w:history="1">
        <w:r w:rsidRPr="007350DE">
          <w:rPr>
            <w:rStyle w:val="Hyperlink"/>
            <w:b/>
            <w:bCs/>
            <w:noProof/>
            <w:color w:val="000000" w:themeColor="text1"/>
          </w:rPr>
          <w:t>2</w:t>
        </w:r>
      </w:hyperlink>
      <w:r w:rsidRPr="007350DE">
        <w:rPr>
          <w:noProof/>
          <w:color w:val="000000" w:themeColor="text1"/>
        </w:rPr>
        <w:t>]</w:t>
      </w:r>
      <w:r w:rsidRPr="007350DE">
        <w:rPr>
          <w:color w:val="000000" w:themeColor="text1"/>
        </w:rPr>
        <w:fldChar w:fldCharType="end"/>
      </w:r>
      <w:r w:rsidRPr="007350DE">
        <w:rPr>
          <w:color w:val="000000" w:themeColor="text1"/>
        </w:rPr>
        <w:t>.</w:t>
      </w:r>
      <w:r w:rsidRPr="007350DE">
        <w:rPr>
          <w:rFonts w:hint="eastAsia"/>
          <w:color w:val="000000" w:themeColor="text1"/>
        </w:rPr>
        <w:t xml:space="preserve"> The correlation matrix was </w:t>
      </w:r>
      <w:r w:rsidRPr="007350DE">
        <w:rPr>
          <w:color w:val="000000" w:themeColor="text1"/>
        </w:rPr>
        <w:t>comput</w:t>
      </w:r>
      <w:r w:rsidRPr="007350DE">
        <w:rPr>
          <w:rFonts w:hint="eastAsia"/>
          <w:color w:val="000000" w:themeColor="text1"/>
        </w:rPr>
        <w:t xml:space="preserve">ed in a </w:t>
      </w:r>
      <w:r w:rsidRPr="007350DE">
        <w:rPr>
          <w:color w:val="000000" w:themeColor="text1"/>
        </w:rPr>
        <w:t>shrinkage</w:t>
      </w:r>
      <w:r w:rsidRPr="007350DE">
        <w:rPr>
          <w:rFonts w:hint="eastAsia"/>
          <w:color w:val="000000" w:themeColor="text1"/>
        </w:rPr>
        <w:t xml:space="preserve"> </w:t>
      </w:r>
      <w:r w:rsidRPr="007350DE">
        <w:rPr>
          <w:color w:val="000000" w:themeColor="text1"/>
        </w:rPr>
        <w:t>fashion</w:t>
      </w:r>
      <w:r w:rsidRPr="007350DE">
        <w:rPr>
          <w:rFonts w:hint="eastAsia"/>
          <w:color w:val="000000" w:themeColor="text1"/>
        </w:rPr>
        <w:t xml:space="preserve"> </w:t>
      </w:r>
      <w:r w:rsidRPr="007350DE">
        <w:rPr>
          <w:color w:val="000000" w:themeColor="text1"/>
        </w:rPr>
        <w:fldChar w:fldCharType="begin">
          <w:fldData xml:space="preserve">PEVuZE5vdGU+PENpdGU+PEF1dGhvcj5TY2jDpGZlcjwvQXV0aG9yPjxZZWFyPjIwMDU8L1llYXI+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</w:fldData>
        </w:fldChar>
      </w:r>
      <w:r w:rsidRPr="007350DE">
        <w:rPr>
          <w:color w:val="000000" w:themeColor="text1"/>
        </w:rPr>
        <w:instrText xml:space="preserve"> ADDIN EN.CITE </w:instrText>
      </w:r>
      <w:r w:rsidRPr="007350DE">
        <w:rPr>
          <w:color w:val="000000" w:themeColor="text1"/>
        </w:rPr>
        <w:fldChar w:fldCharType="begin">
          <w:fldData xml:space="preserve">PEVuZE5vdGU+PENpdGU+PEF1dGhvcj5TY2jDpGZlcjwvQXV0aG9yPjxZZWFyPjIwMDU8L1llYXI+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</w:fldData>
        </w:fldChar>
      </w:r>
      <w:r w:rsidRPr="007350DE">
        <w:rPr>
          <w:color w:val="000000" w:themeColor="text1"/>
        </w:rPr>
        <w:instrText xml:space="preserve"> ADDIN EN.CITE.DATA </w:instrText>
      </w:r>
      <w:r w:rsidRPr="007350DE">
        <w:rPr>
          <w:color w:val="000000" w:themeColor="text1"/>
        </w:rPr>
      </w:r>
      <w:r w:rsidRPr="007350DE">
        <w:rPr>
          <w:color w:val="000000" w:themeColor="text1"/>
        </w:rPr>
        <w:fldChar w:fldCharType="end"/>
      </w:r>
      <w:r w:rsidRPr="007350DE">
        <w:rPr>
          <w:color w:val="000000" w:themeColor="text1"/>
        </w:rPr>
      </w:r>
      <w:r w:rsidRPr="007350DE">
        <w:rPr>
          <w:color w:val="000000" w:themeColor="text1"/>
        </w:rPr>
        <w:fldChar w:fldCharType="separate"/>
      </w:r>
      <w:r w:rsidRPr="007350DE">
        <w:rPr>
          <w:noProof/>
          <w:color w:val="000000" w:themeColor="text1"/>
        </w:rPr>
        <w:t>[</w:t>
      </w:r>
      <w:hyperlink w:anchor="_ENREF_3" w:tooltip="Schäfer, 2005 #115261" w:history="1">
        <w:r w:rsidRPr="007350DE">
          <w:rPr>
            <w:rStyle w:val="Hyperlink"/>
            <w:noProof/>
            <w:color w:val="000000" w:themeColor="text1"/>
          </w:rPr>
          <w:t>3-5</w:t>
        </w:r>
      </w:hyperlink>
      <w:r w:rsidRPr="007350DE">
        <w:rPr>
          <w:noProof/>
          <w:color w:val="000000" w:themeColor="text1"/>
        </w:rPr>
        <w:t>]</w:t>
      </w:r>
      <w:r w:rsidRPr="007350DE">
        <w:rPr>
          <w:color w:val="000000" w:themeColor="text1"/>
        </w:rPr>
        <w:fldChar w:fldCharType="end"/>
      </w:r>
      <w:r w:rsidRPr="007350DE">
        <w:rPr>
          <w:rFonts w:hint="eastAsia"/>
          <w:color w:val="000000" w:themeColor="text1"/>
        </w:rPr>
        <w:t xml:space="preserve">: </w:t>
      </w:r>
      <w:r w:rsidRPr="007350DE">
        <w:rPr>
          <w:color w:val="000000" w:themeColor="text1"/>
          <w:position w:val="-10"/>
        </w:rPr>
        <w:object w:dxaOrig="2180" w:dyaOrig="380" w14:anchorId="4B71CD4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106.8pt;height:20.4pt" o:ole="">
            <v:imagedata r:id="rId11" o:title=""/>
          </v:shape>
          <o:OLEObject Type="Embed" ProgID="Equation.DSMT4" ShapeID="_x0000_i1035" DrawAspect="Content" ObjectID="_1665380881" r:id="rId12"/>
        </w:object>
      </w:r>
      <w:r w:rsidRPr="007350DE">
        <w:rPr>
          <w:rFonts w:hint="eastAsia"/>
          <w:color w:val="000000" w:themeColor="text1"/>
        </w:rPr>
        <w:t xml:space="preserve"> with </w:t>
      </w:r>
      <w:r w:rsidRPr="007350DE">
        <w:rPr>
          <w:color w:val="000000" w:themeColor="text1"/>
          <w:position w:val="-4"/>
        </w:rPr>
        <w:object w:dxaOrig="260" w:dyaOrig="320" w14:anchorId="67DDF037">
          <v:shape id="_x0000_i1036" type="#_x0000_t75" style="width:13.8pt;height:15.6pt" o:ole="">
            <v:imagedata r:id="rId13" o:title=""/>
          </v:shape>
          <o:OLEObject Type="Embed" ProgID="Equation.DSMT4" ShapeID="_x0000_i1036" DrawAspect="Content" ObjectID="_1665380882" r:id="rId14"/>
        </w:object>
      </w:r>
      <w:r w:rsidRPr="007350DE">
        <w:rPr>
          <w:rFonts w:hint="eastAsia"/>
          <w:color w:val="000000" w:themeColor="text1"/>
        </w:rPr>
        <w:t xml:space="preserve"> the </w:t>
      </w:r>
      <w:r w:rsidRPr="007350DE">
        <w:rPr>
          <w:color w:val="000000" w:themeColor="text1"/>
        </w:rPr>
        <w:t>empirical</w:t>
      </w:r>
      <w:r w:rsidRPr="007350DE">
        <w:rPr>
          <w:rFonts w:hint="eastAsia"/>
          <w:color w:val="000000" w:themeColor="text1"/>
        </w:rPr>
        <w:t xml:space="preserve"> </w:t>
      </w:r>
      <w:r w:rsidRPr="007350DE">
        <w:rPr>
          <w:rFonts w:hint="eastAsia"/>
          <w:color w:val="000000" w:themeColor="text1"/>
          <w:shd w:val="pct15" w:color="auto" w:fill="FFFFFF"/>
        </w:rPr>
        <w:t xml:space="preserve">correlation matrix </w:t>
      </w:r>
      <w:r w:rsidRPr="007350DE">
        <w:rPr>
          <w:color w:val="000000" w:themeColor="text1"/>
          <w:shd w:val="pct15" w:color="auto" w:fill="FFFFFF"/>
        </w:rPr>
        <w:t>among gene expressions</w:t>
      </w:r>
      <w:r w:rsidRPr="007350DE">
        <w:rPr>
          <w:color w:val="000000" w:themeColor="text1"/>
        </w:rPr>
        <w:t xml:space="preserve"> </w:t>
      </w:r>
      <w:r w:rsidRPr="007350DE">
        <w:rPr>
          <w:rFonts w:hint="eastAsia"/>
          <w:color w:val="000000" w:themeColor="text1"/>
        </w:rPr>
        <w:t xml:space="preserve">and </w:t>
      </w:r>
      <w:r w:rsidRPr="007350DE">
        <w:rPr>
          <w:color w:val="000000" w:themeColor="text1"/>
        </w:rPr>
        <w:t>λ</w:t>
      </w:r>
      <w:r w:rsidRPr="007350DE">
        <w:rPr>
          <w:rFonts w:hint="eastAsia"/>
          <w:color w:val="000000" w:themeColor="text1"/>
        </w:rPr>
        <w:t xml:space="preserve"> = 0.9.</w:t>
      </w:r>
    </w:p>
    <w:p w14:paraId="73C4301E" w14:textId="77777777" w:rsidR="00E87049" w:rsidRPr="00D5206E" w:rsidRDefault="00E87049" w:rsidP="00E87049">
      <w:pPr>
        <w:adjustRightInd w:val="0"/>
        <w:snapToGrid w:val="0"/>
        <w:spacing w:beforeLines="100" w:before="312" w:afterLines="50" w:after="156" w:line="360" w:lineRule="auto"/>
        <w:jc w:val="center"/>
      </w:pPr>
      <w:r w:rsidRPr="00D5206E">
        <w:rPr>
          <w:noProof/>
        </w:rPr>
        <w:lastRenderedPageBreak/>
        <w:drawing>
          <wp:inline distT="0" distB="0" distL="0" distR="0" wp14:anchorId="136F64D6" wp14:editId="337C24AF">
            <wp:extent cx="4158413" cy="260032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5"/>
                    <a:srcRect t="7370" r="49459" b="53915"/>
                    <a:stretch/>
                  </pic:blipFill>
                  <pic:spPr bwMode="auto">
                    <a:xfrm>
                      <a:off x="0" y="0"/>
                      <a:ext cx="4159415" cy="260095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876DFAA" w14:textId="1673FBCF" w:rsidR="00E87049" w:rsidRPr="00D5206E" w:rsidRDefault="00E87049" w:rsidP="00E87049">
      <w:pPr>
        <w:adjustRightInd w:val="0"/>
        <w:snapToGrid w:val="0"/>
        <w:spacing w:afterLines="200" w:after="624" w:line="360" w:lineRule="auto"/>
        <w:sectPr w:rsidR="00E87049" w:rsidRPr="00D5206E" w:rsidSect="00BB3507">
          <w:pgSz w:w="11906" w:h="16838"/>
          <w:pgMar w:top="1440" w:right="1797" w:bottom="1440" w:left="1797" w:header="851" w:footer="992" w:gutter="0"/>
          <w:lnNumType w:countBy="1" w:restart="continuous"/>
          <w:cols w:space="425"/>
          <w:docGrid w:type="linesAndChars" w:linePitch="312"/>
        </w:sectPr>
      </w:pPr>
      <w:r w:rsidRPr="007350DE">
        <w:rPr>
          <w:b/>
          <w:bCs/>
          <w:color w:val="000000" w:themeColor="text1"/>
        </w:rPr>
        <w:t>Figure</w:t>
      </w:r>
      <w:r w:rsidRPr="007350DE">
        <w:rPr>
          <w:rFonts w:hint="eastAsia"/>
          <w:b/>
          <w:bCs/>
          <w:color w:val="000000" w:themeColor="text1"/>
        </w:rPr>
        <w:t xml:space="preserve"> S</w:t>
      </w:r>
      <w:r w:rsidR="00E55020" w:rsidRPr="007350DE">
        <w:rPr>
          <w:rFonts w:hint="eastAsia"/>
          <w:b/>
          <w:bCs/>
          <w:color w:val="000000" w:themeColor="text1"/>
        </w:rPr>
        <w:t>2</w:t>
      </w:r>
      <w:r w:rsidRPr="007350DE">
        <w:rPr>
          <w:rFonts w:hint="eastAsia"/>
          <w:color w:val="000000" w:themeColor="text1"/>
        </w:rPr>
        <w:t xml:space="preserve"> </w:t>
      </w:r>
      <w:r w:rsidRPr="00D5206E">
        <w:rPr>
          <w:rFonts w:hint="eastAsia"/>
          <w:color w:val="auto"/>
        </w:rPr>
        <w:t>N</w:t>
      </w:r>
      <w:r w:rsidRPr="00D5206E">
        <w:t xml:space="preserve">umber of </w:t>
      </w:r>
      <w:r w:rsidRPr="00D5206E">
        <w:rPr>
          <w:rFonts w:hint="eastAsia"/>
        </w:rPr>
        <w:t xml:space="preserve">missing </w:t>
      </w:r>
      <w:r w:rsidRPr="00D5206E">
        <w:t>genes</w:t>
      </w:r>
      <w:r w:rsidRPr="00D5206E">
        <w:rPr>
          <w:rFonts w:hint="eastAsia"/>
        </w:rPr>
        <w:t xml:space="preserve"> in the TWAS analysis with FUSION </w:t>
      </w:r>
      <w:r w:rsidRPr="00D5206E">
        <w:t>across</w:t>
      </w:r>
      <w:r w:rsidRPr="00D5206E">
        <w:rPr>
          <w:rFonts w:hint="eastAsia"/>
        </w:rPr>
        <w:t xml:space="preserve"> 13 GTEx brain</w:t>
      </w:r>
      <w:r w:rsidRPr="00D5206E">
        <w:t xml:space="preserve"> tissues</w:t>
      </w:r>
      <w:r w:rsidRPr="00D5206E">
        <w:rPr>
          <w:rFonts w:hint="eastAsia"/>
        </w:rPr>
        <w:t xml:space="preserve">. For example, there are 236 genes having one missing </w:t>
      </w:r>
      <w:r w:rsidRPr="00D5206E">
        <w:rPr>
          <w:rFonts w:hint="eastAsia"/>
          <w:i/>
        </w:rPr>
        <w:t>p</w:t>
      </w:r>
      <w:r w:rsidRPr="00D5206E">
        <w:rPr>
          <w:rFonts w:hint="eastAsia"/>
        </w:rPr>
        <w:t xml:space="preserve">-value, 233 genes having two </w:t>
      </w:r>
      <w:r w:rsidRPr="00D5206E">
        <w:t>missing</w:t>
      </w:r>
      <w:r w:rsidRPr="00D5206E">
        <w:rPr>
          <w:rFonts w:hint="eastAsia"/>
        </w:rPr>
        <w:t xml:space="preserve"> </w:t>
      </w:r>
      <w:r w:rsidRPr="00D5206E">
        <w:rPr>
          <w:rFonts w:hint="eastAsia"/>
          <w:i/>
        </w:rPr>
        <w:t>p</w:t>
      </w:r>
      <w:r w:rsidRPr="00D5206E">
        <w:rPr>
          <w:rFonts w:hint="eastAsia"/>
        </w:rPr>
        <w:t xml:space="preserve">-values; </w:t>
      </w:r>
      <w:r w:rsidRPr="00D5206E">
        <w:t>and so forth</w:t>
      </w:r>
      <w:r w:rsidRPr="00D5206E">
        <w:rPr>
          <w:rFonts w:hint="eastAsia"/>
        </w:rPr>
        <w:t>.</w:t>
      </w:r>
    </w:p>
    <w:p w14:paraId="74DDF512" w14:textId="7F0ABBB5" w:rsidR="00F055EF" w:rsidRPr="00E87049" w:rsidRDefault="00F055EF" w:rsidP="00F055EF">
      <w:pPr>
        <w:adjustRightInd w:val="0"/>
        <w:snapToGrid w:val="0"/>
        <w:spacing w:beforeLines="50" w:before="156" w:afterLines="50" w:after="156" w:line="360" w:lineRule="auto"/>
        <w:jc w:val="center"/>
      </w:pPr>
    </w:p>
    <w:p w14:paraId="55277FB8" w14:textId="59D002BE" w:rsidR="00E87049" w:rsidRDefault="00E87049" w:rsidP="00F055EF">
      <w:pPr>
        <w:adjustRightInd w:val="0"/>
        <w:snapToGrid w:val="0"/>
        <w:spacing w:beforeLines="50" w:before="156" w:afterLines="50" w:after="156" w:line="360" w:lineRule="auto"/>
        <w:jc w:val="center"/>
      </w:pPr>
      <w:r>
        <w:rPr>
          <w:noProof/>
        </w:rPr>
        <w:drawing>
          <wp:inline distT="0" distB="0" distL="0" distR="0" wp14:anchorId="1C0613C2" wp14:editId="3030C00F">
            <wp:extent cx="3730925" cy="2918460"/>
            <wp:effectExtent l="0" t="0" r="317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6"/>
                    <a:srcRect r="49602" b="56320"/>
                    <a:stretch/>
                  </pic:blipFill>
                  <pic:spPr bwMode="auto">
                    <a:xfrm>
                      <a:off x="0" y="0"/>
                      <a:ext cx="3731903" cy="29192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63729C9" w14:textId="77777777" w:rsidR="00E87049" w:rsidRDefault="00E87049" w:rsidP="00F055EF">
      <w:pPr>
        <w:adjustRightInd w:val="0"/>
        <w:snapToGrid w:val="0"/>
        <w:spacing w:beforeLines="50" w:before="156" w:afterLines="50" w:after="156" w:line="360" w:lineRule="auto"/>
        <w:jc w:val="center"/>
      </w:pPr>
    </w:p>
    <w:p w14:paraId="213D14B1" w14:textId="70F659A9" w:rsidR="00432CA6" w:rsidRDefault="00590D8D" w:rsidP="000E79F2">
      <w:pPr>
        <w:adjustRightInd w:val="0"/>
        <w:snapToGrid w:val="0"/>
        <w:spacing w:after="100" w:afterAutospacing="1" w:line="360" w:lineRule="auto"/>
        <w:rPr>
          <w:rStyle w:val="Hyperlink"/>
          <w:color w:val="000000" w:themeColor="text1"/>
          <w:shd w:val="pct15" w:color="auto" w:fill="FFFFFF"/>
        </w:rPr>
      </w:pPr>
      <w:r w:rsidRPr="007350DE">
        <w:rPr>
          <w:rStyle w:val="Hyperlink"/>
          <w:b/>
          <w:bCs/>
          <w:color w:val="000000" w:themeColor="text1"/>
          <w:shd w:val="pct15" w:color="auto" w:fill="FFFFFF"/>
        </w:rPr>
        <w:t xml:space="preserve">Figure </w:t>
      </w:r>
      <w:r w:rsidRPr="007350DE">
        <w:rPr>
          <w:rStyle w:val="Hyperlink"/>
          <w:rFonts w:hint="eastAsia"/>
          <w:b/>
          <w:bCs/>
          <w:color w:val="000000" w:themeColor="text1"/>
          <w:shd w:val="pct15" w:color="auto" w:fill="FFFFFF"/>
        </w:rPr>
        <w:t>S</w:t>
      </w:r>
      <w:r w:rsidR="00E55020" w:rsidRPr="007350DE">
        <w:rPr>
          <w:rStyle w:val="Hyperlink"/>
          <w:rFonts w:hint="eastAsia"/>
          <w:b/>
          <w:bCs/>
          <w:color w:val="000000" w:themeColor="text1"/>
          <w:shd w:val="pct15" w:color="auto" w:fill="FFFFFF"/>
        </w:rPr>
        <w:t>3</w:t>
      </w:r>
      <w:r w:rsidRPr="007350DE">
        <w:rPr>
          <w:rStyle w:val="Hyperlink"/>
          <w:rFonts w:hint="eastAsia"/>
          <w:color w:val="000000" w:themeColor="text1"/>
          <w:shd w:val="pct15" w:color="auto" w:fill="FFFFFF"/>
        </w:rPr>
        <w:t xml:space="preserve"> </w:t>
      </w:r>
      <w:r>
        <w:rPr>
          <w:rStyle w:val="Hyperlink"/>
          <w:rFonts w:hint="eastAsia"/>
          <w:color w:val="000000" w:themeColor="text1"/>
          <w:shd w:val="pct15" w:color="auto" w:fill="FFFFFF"/>
        </w:rPr>
        <w:t>E</w:t>
      </w:r>
      <w:r w:rsidRPr="00C91DF6">
        <w:rPr>
          <w:rStyle w:val="Hyperlink"/>
          <w:rFonts w:hint="eastAsia"/>
          <w:color w:val="000000" w:themeColor="text1"/>
          <w:shd w:val="pct15" w:color="auto" w:fill="FFFFFF"/>
        </w:rPr>
        <w:t xml:space="preserve">stimated statistical power </w:t>
      </w:r>
      <w:r>
        <w:rPr>
          <w:rStyle w:val="Hyperlink"/>
          <w:rFonts w:hint="eastAsia"/>
          <w:color w:val="000000" w:themeColor="text1"/>
          <w:shd w:val="pct15" w:color="auto" w:fill="FFFFFF"/>
        </w:rPr>
        <w:t xml:space="preserve">of SCAT </w:t>
      </w:r>
      <w:r>
        <w:rPr>
          <w:rFonts w:hint="eastAsia"/>
          <w:color w:val="auto"/>
          <w:shd w:val="pct15" w:color="auto" w:fill="FFFFFF"/>
        </w:rPr>
        <w:t xml:space="preserve">when combining two FUSION </w:t>
      </w:r>
      <w:r>
        <w:rPr>
          <w:color w:val="auto"/>
          <w:shd w:val="pct15" w:color="auto" w:fill="FFFFFF"/>
        </w:rPr>
        <w:t>analyses</w:t>
      </w:r>
      <w:r>
        <w:rPr>
          <w:rFonts w:hint="eastAsia"/>
          <w:color w:val="auto"/>
          <w:shd w:val="pct15" w:color="auto" w:fill="FFFFFF"/>
        </w:rPr>
        <w:t xml:space="preserve"> and one of them is non-significant. </w:t>
      </w:r>
      <w:r w:rsidR="00BF36B2">
        <w:rPr>
          <w:color w:val="auto"/>
          <w:shd w:val="pct15" w:color="auto" w:fill="FFFFFF"/>
        </w:rPr>
        <w:t>S</w:t>
      </w:r>
      <w:r w:rsidR="00BF36B2">
        <w:rPr>
          <w:rFonts w:hint="eastAsia"/>
          <w:color w:val="auto"/>
          <w:shd w:val="pct15" w:color="auto" w:fill="FFFFFF"/>
        </w:rPr>
        <w:t xml:space="preserve">pecifically, a two-dimensional vector was generated from a </w:t>
      </w:r>
      <w:r w:rsidR="00BF36B2">
        <w:rPr>
          <w:color w:val="auto"/>
          <w:shd w:val="pct15" w:color="auto" w:fill="FFFFFF"/>
        </w:rPr>
        <w:t>multivariate</w:t>
      </w:r>
      <w:r w:rsidR="00BF36B2">
        <w:rPr>
          <w:rFonts w:hint="eastAsia"/>
          <w:color w:val="auto"/>
          <w:shd w:val="pct15" w:color="auto" w:fill="FFFFFF"/>
        </w:rPr>
        <w:t xml:space="preserve"> normal distribution with</w:t>
      </w:r>
      <w:r w:rsidR="00AA4ED6">
        <w:rPr>
          <w:rFonts w:hint="eastAsia"/>
          <w:color w:val="auto"/>
          <w:shd w:val="pct15" w:color="auto" w:fill="FFFFFF"/>
        </w:rPr>
        <w:t xml:space="preserve"> the </w:t>
      </w:r>
      <w:r w:rsidR="00BF36B2">
        <w:rPr>
          <w:rFonts w:hint="eastAsia"/>
          <w:color w:val="auto"/>
          <w:shd w:val="pct15" w:color="auto" w:fill="FFFFFF"/>
        </w:rPr>
        <w:t>mean being (</w:t>
      </w:r>
      <w:r w:rsidR="00AA4ED6">
        <w:rPr>
          <w:rFonts w:hint="eastAsia"/>
          <w:color w:val="auto"/>
          <w:shd w:val="pct15" w:color="auto" w:fill="FFFFFF"/>
        </w:rPr>
        <w:t>2.5, 0</w:t>
      </w:r>
      <w:r w:rsidR="00BF36B2">
        <w:rPr>
          <w:rFonts w:hint="eastAsia"/>
          <w:color w:val="auto"/>
          <w:shd w:val="pct15" w:color="auto" w:fill="FFFFFF"/>
        </w:rPr>
        <w:t xml:space="preserve">) </w:t>
      </w:r>
      <w:r w:rsidR="00AA4ED6">
        <w:rPr>
          <w:rFonts w:hint="eastAsia"/>
          <w:color w:val="auto"/>
          <w:shd w:val="pct15" w:color="auto" w:fill="FFFFFF"/>
        </w:rPr>
        <w:t xml:space="preserve">and the variance matrix being </w:t>
      </w:r>
      <w:r w:rsidR="00AA4ED6" w:rsidRPr="00AA4ED6">
        <w:rPr>
          <w:color w:val="auto"/>
          <w:position w:val="-30"/>
          <w:shd w:val="pct15" w:color="auto" w:fill="FFFFFF"/>
        </w:rPr>
        <w:object w:dxaOrig="1120" w:dyaOrig="720" w14:anchorId="4DBCF9E6">
          <v:shape id="_x0000_i1027" type="#_x0000_t75" style="width:56.4pt;height:36pt" o:ole="">
            <v:imagedata r:id="rId17" o:title=""/>
          </v:shape>
          <o:OLEObject Type="Embed" ProgID="Equation.DSMT4" ShapeID="_x0000_i1027" DrawAspect="Content" ObjectID="_1665380883" r:id="rId18"/>
        </w:object>
      </w:r>
      <w:r w:rsidR="00416235">
        <w:rPr>
          <w:rFonts w:hint="eastAsia"/>
          <w:color w:val="auto"/>
          <w:shd w:val="pct15" w:color="auto" w:fill="FFFFFF"/>
        </w:rPr>
        <w:t xml:space="preserve">; and then we produced the p values in terms of the standard normal </w:t>
      </w:r>
      <w:r w:rsidR="00416235">
        <w:rPr>
          <w:color w:val="auto"/>
          <w:shd w:val="pct15" w:color="auto" w:fill="FFFFFF"/>
        </w:rPr>
        <w:t>destitution</w:t>
      </w:r>
      <w:r w:rsidR="00416235">
        <w:rPr>
          <w:rFonts w:hint="eastAsia"/>
          <w:color w:val="auto"/>
          <w:shd w:val="pct15" w:color="auto" w:fill="FFFFFF"/>
        </w:rPr>
        <w:t xml:space="preserve">. That is, here one of the p values </w:t>
      </w:r>
      <w:r w:rsidR="009302AD">
        <w:rPr>
          <w:color w:val="auto"/>
          <w:shd w:val="pct15" w:color="auto" w:fill="FFFFFF"/>
        </w:rPr>
        <w:t>obtained</w:t>
      </w:r>
      <w:r w:rsidR="009302AD">
        <w:rPr>
          <w:rFonts w:hint="eastAsia"/>
          <w:color w:val="auto"/>
          <w:shd w:val="pct15" w:color="auto" w:fill="FFFFFF"/>
        </w:rPr>
        <w:t xml:space="preserve"> from individual FUSION analyses </w:t>
      </w:r>
      <w:r w:rsidR="00B93BF3">
        <w:rPr>
          <w:rFonts w:hint="eastAsia"/>
          <w:color w:val="auto"/>
          <w:shd w:val="pct15" w:color="auto" w:fill="FFFFFF"/>
        </w:rPr>
        <w:t>is always non-significant.</w:t>
      </w:r>
      <w:r w:rsidR="00432CA6">
        <w:rPr>
          <w:rFonts w:hint="eastAsia"/>
          <w:color w:val="auto"/>
          <w:shd w:val="pct15" w:color="auto" w:fill="FFFFFF"/>
        </w:rPr>
        <w:t xml:space="preserve"> </w:t>
      </w:r>
      <w:r w:rsidR="00432CA6">
        <w:rPr>
          <w:color w:val="auto"/>
          <w:shd w:val="pct15" w:color="auto" w:fill="FFFFFF"/>
        </w:rPr>
        <w:t>H</w:t>
      </w:r>
      <w:r w:rsidR="00432CA6">
        <w:rPr>
          <w:rFonts w:hint="eastAsia"/>
          <w:color w:val="auto"/>
          <w:shd w:val="pct15" w:color="auto" w:fill="FFFFFF"/>
        </w:rPr>
        <w:t xml:space="preserve">ere, we clearly find that </w:t>
      </w:r>
      <w:r w:rsidR="00432CA6">
        <w:rPr>
          <w:rStyle w:val="Hyperlink"/>
          <w:rFonts w:hint="eastAsia"/>
          <w:color w:val="000000" w:themeColor="text1"/>
          <w:shd w:val="pct15" w:color="auto" w:fill="FFFFFF"/>
        </w:rPr>
        <w:t xml:space="preserve">SCAT encounters a power reduction because </w:t>
      </w:r>
      <w:r w:rsidR="00DF0936" w:rsidRPr="00DF0936">
        <w:rPr>
          <w:rStyle w:val="Hyperlink"/>
          <w:color w:val="000000" w:themeColor="text1"/>
          <w:shd w:val="pct15" w:color="auto" w:fill="FFFFFF"/>
        </w:rPr>
        <w:t>redundant</w:t>
      </w:r>
      <w:r w:rsidR="00DF0936">
        <w:rPr>
          <w:rStyle w:val="Hyperlink"/>
          <w:rFonts w:hint="eastAsia"/>
          <w:color w:val="000000" w:themeColor="text1"/>
          <w:shd w:val="pct15" w:color="auto" w:fill="FFFFFF"/>
        </w:rPr>
        <w:t xml:space="preserve"> p values are combined.</w:t>
      </w:r>
    </w:p>
    <w:p w14:paraId="5E899B9C" w14:textId="37ECA698" w:rsidR="00045C96" w:rsidRDefault="00045C96" w:rsidP="000E79F2">
      <w:pPr>
        <w:adjustRightInd w:val="0"/>
        <w:snapToGrid w:val="0"/>
        <w:spacing w:after="100" w:afterAutospacing="1" w:line="360" w:lineRule="auto"/>
        <w:rPr>
          <w:color w:val="000000" w:themeColor="text1"/>
          <w:shd w:val="pct15" w:color="auto" w:fill="FFFFFF"/>
        </w:rPr>
      </w:pPr>
      <w:r>
        <w:rPr>
          <w:noProof/>
        </w:rPr>
        <w:lastRenderedPageBreak/>
        <w:drawing>
          <wp:inline distT="0" distB="0" distL="0" distR="0" wp14:anchorId="0CBFEB17" wp14:editId="6CA16FD9">
            <wp:extent cx="5278120" cy="4763748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278120" cy="47637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C043915" w14:textId="5020EFF8" w:rsidR="004C6465" w:rsidRPr="0067561D" w:rsidRDefault="00D675BF" w:rsidP="000E79F2">
      <w:pPr>
        <w:adjustRightInd w:val="0"/>
        <w:snapToGrid w:val="0"/>
        <w:spacing w:after="100" w:afterAutospacing="1" w:line="360" w:lineRule="auto"/>
        <w:rPr>
          <w:rStyle w:val="Hyperlink"/>
          <w:color w:val="000000" w:themeColor="text1"/>
          <w:shd w:val="pct15" w:color="auto" w:fill="FFFFFF"/>
        </w:rPr>
      </w:pPr>
      <w:r w:rsidRPr="007350DE">
        <w:rPr>
          <w:rStyle w:val="Hyperlink"/>
          <w:b/>
          <w:bCs/>
          <w:color w:val="000000" w:themeColor="text1"/>
          <w:shd w:val="pct15" w:color="auto" w:fill="FFFFFF"/>
        </w:rPr>
        <w:t xml:space="preserve">Figure </w:t>
      </w:r>
      <w:r w:rsidRPr="007350DE">
        <w:rPr>
          <w:rStyle w:val="Hyperlink"/>
          <w:rFonts w:hint="eastAsia"/>
          <w:b/>
          <w:bCs/>
          <w:color w:val="000000" w:themeColor="text1"/>
          <w:shd w:val="pct15" w:color="auto" w:fill="FFFFFF"/>
        </w:rPr>
        <w:t>S</w:t>
      </w:r>
      <w:r w:rsidR="00E55020" w:rsidRPr="007350DE">
        <w:rPr>
          <w:rStyle w:val="Hyperlink"/>
          <w:rFonts w:hint="eastAsia"/>
          <w:b/>
          <w:bCs/>
          <w:color w:val="000000" w:themeColor="text1"/>
          <w:shd w:val="pct15" w:color="auto" w:fill="FFFFFF"/>
        </w:rPr>
        <w:t>4</w:t>
      </w:r>
      <w:r w:rsidRPr="007350DE">
        <w:rPr>
          <w:rStyle w:val="Hyperlink"/>
          <w:rFonts w:hint="eastAsia"/>
          <w:b/>
          <w:bCs/>
          <w:color w:val="000000" w:themeColor="text1"/>
          <w:shd w:val="pct15" w:color="auto" w:fill="FFFFFF"/>
        </w:rPr>
        <w:t xml:space="preserve"> </w:t>
      </w:r>
      <w:r>
        <w:rPr>
          <w:rStyle w:val="Hyperlink"/>
          <w:rFonts w:hint="eastAsia"/>
          <w:color w:val="000000" w:themeColor="text1"/>
          <w:shd w:val="pct15" w:color="auto" w:fill="FFFFFF"/>
        </w:rPr>
        <w:t>E</w:t>
      </w:r>
      <w:r w:rsidRPr="00C91DF6">
        <w:rPr>
          <w:rStyle w:val="Hyperlink"/>
          <w:rFonts w:hint="eastAsia"/>
          <w:color w:val="000000" w:themeColor="text1"/>
          <w:shd w:val="pct15" w:color="auto" w:fill="FFFFFF"/>
        </w:rPr>
        <w:t xml:space="preserve">stimated statistical power </w:t>
      </w:r>
      <w:r>
        <w:rPr>
          <w:rStyle w:val="Hyperlink"/>
          <w:rFonts w:hint="eastAsia"/>
          <w:color w:val="000000" w:themeColor="text1"/>
          <w:shd w:val="pct15" w:color="auto" w:fill="FFFFFF"/>
        </w:rPr>
        <w:t xml:space="preserve">of SCAT </w:t>
      </w:r>
      <w:r w:rsidR="004C6465">
        <w:rPr>
          <w:rStyle w:val="Hyperlink"/>
          <w:rFonts w:hint="eastAsia"/>
          <w:color w:val="000000" w:themeColor="text1"/>
          <w:shd w:val="pct15" w:color="auto" w:fill="FFFFFF"/>
        </w:rPr>
        <w:t xml:space="preserve">under </w:t>
      </w:r>
      <w:r w:rsidR="009B3E2A">
        <w:rPr>
          <w:rFonts w:hint="eastAsia"/>
          <w:color w:val="auto"/>
          <w:shd w:val="pct15" w:color="auto" w:fill="FFFFFF"/>
        </w:rPr>
        <w:t xml:space="preserve">various </w:t>
      </w:r>
      <w:r w:rsidR="009B3E2A">
        <w:rPr>
          <w:color w:val="auto"/>
          <w:shd w:val="pct15" w:color="auto" w:fill="FFFFFF"/>
        </w:rPr>
        <w:t>correlation</w:t>
      </w:r>
      <w:r w:rsidR="009B3E2A">
        <w:rPr>
          <w:rFonts w:hint="eastAsia"/>
          <w:color w:val="auto"/>
          <w:shd w:val="pct15" w:color="auto" w:fill="FFFFFF"/>
        </w:rPr>
        <w:t xml:space="preserve"> structures</w:t>
      </w:r>
      <w:r w:rsidR="00EF576F">
        <w:rPr>
          <w:rFonts w:hint="eastAsia"/>
          <w:color w:val="auto"/>
          <w:shd w:val="pct15" w:color="auto" w:fill="FFFFFF"/>
        </w:rPr>
        <w:t>.</w:t>
      </w:r>
      <w:r w:rsidR="00B230EF">
        <w:rPr>
          <w:rFonts w:hint="eastAsia"/>
          <w:color w:val="auto"/>
          <w:shd w:val="pct15" w:color="auto" w:fill="FFFFFF"/>
        </w:rPr>
        <w:t xml:space="preserve"> </w:t>
      </w:r>
      <w:r w:rsidR="00B230EF">
        <w:rPr>
          <w:color w:val="auto"/>
          <w:shd w:val="pct15" w:color="auto" w:fill="FFFFFF"/>
        </w:rPr>
        <w:t>H</w:t>
      </w:r>
      <w:r w:rsidR="00B230EF">
        <w:rPr>
          <w:rFonts w:hint="eastAsia"/>
          <w:color w:val="auto"/>
          <w:shd w:val="pct15" w:color="auto" w:fill="FFFFFF"/>
        </w:rPr>
        <w:t xml:space="preserve">ere, </w:t>
      </w:r>
      <w:r w:rsidR="000F109E">
        <w:rPr>
          <w:rFonts w:hint="eastAsia"/>
          <w:color w:val="auto"/>
          <w:shd w:val="pct15" w:color="auto" w:fill="FFFFFF"/>
        </w:rPr>
        <w:t xml:space="preserve">as done in the </w:t>
      </w:r>
      <w:r w:rsidR="005970A8">
        <w:rPr>
          <w:rFonts w:hint="eastAsia"/>
          <w:color w:val="auto"/>
          <w:shd w:val="pct15" w:color="auto" w:fill="FFFFFF"/>
        </w:rPr>
        <w:t>simulation</w:t>
      </w:r>
      <w:r w:rsidR="00D82530">
        <w:rPr>
          <w:rFonts w:hint="eastAsia"/>
          <w:color w:val="auto"/>
          <w:shd w:val="pct15" w:color="auto" w:fill="FFFFFF"/>
        </w:rPr>
        <w:t>s</w:t>
      </w:r>
      <w:r w:rsidR="005970A8">
        <w:rPr>
          <w:rFonts w:hint="eastAsia"/>
          <w:color w:val="auto"/>
          <w:shd w:val="pct15" w:color="auto" w:fill="FFFFFF"/>
        </w:rPr>
        <w:t xml:space="preserve"> in the </w:t>
      </w:r>
      <w:r w:rsidR="000F109E">
        <w:rPr>
          <w:rFonts w:hint="eastAsia"/>
          <w:color w:val="auto"/>
          <w:shd w:val="pct15" w:color="auto" w:fill="FFFFFF"/>
        </w:rPr>
        <w:t xml:space="preserve">main text, we obtained p values based on Z values. </w:t>
      </w:r>
      <w:r w:rsidR="000F109E">
        <w:rPr>
          <w:color w:val="auto"/>
          <w:shd w:val="pct15" w:color="auto" w:fill="FFFFFF"/>
        </w:rPr>
        <w:t>S</w:t>
      </w:r>
      <w:r w:rsidR="000F109E">
        <w:rPr>
          <w:rFonts w:hint="eastAsia"/>
          <w:color w:val="auto"/>
          <w:shd w:val="pct15" w:color="auto" w:fill="FFFFFF"/>
        </w:rPr>
        <w:t xml:space="preserve">pecifically, </w:t>
      </w:r>
      <w:r w:rsidR="00B230EF" w:rsidRPr="005F3E20">
        <w:rPr>
          <w:rFonts w:hint="eastAsia"/>
          <w:color w:val="auto"/>
        </w:rPr>
        <w:t>we first obtain</w:t>
      </w:r>
      <w:r w:rsidR="00B230EF" w:rsidRPr="005F3E20">
        <w:rPr>
          <w:color w:val="auto"/>
        </w:rPr>
        <w:t>ed</w:t>
      </w:r>
      <w:r w:rsidR="00B230EF" w:rsidRPr="005F3E20">
        <w:rPr>
          <w:rFonts w:hint="eastAsia"/>
          <w:color w:val="auto"/>
        </w:rPr>
        <w:t xml:space="preserve"> the correlation matrix of </w:t>
      </w:r>
      <w:r w:rsidR="00B230EF" w:rsidRPr="005F3E20">
        <w:rPr>
          <w:rFonts w:hint="eastAsia"/>
          <w:b/>
          <w:color w:val="auto"/>
        </w:rPr>
        <w:t>Z</w:t>
      </w:r>
      <w:r w:rsidR="00B230EF" w:rsidRPr="005F3E20">
        <w:rPr>
          <w:rFonts w:hint="eastAsia"/>
          <w:color w:val="auto"/>
        </w:rPr>
        <w:t xml:space="preserve"> values of FUSION (i.e. the </w:t>
      </w:r>
      <w:r w:rsidR="00B230EF" w:rsidRPr="005F3E20">
        <w:rPr>
          <w:rFonts w:hint="eastAsia"/>
          <w:b/>
          <w:color w:val="auto"/>
        </w:rPr>
        <w:t>C</w:t>
      </w:r>
      <w:r w:rsidR="00B230EF" w:rsidRPr="005F3E20">
        <w:rPr>
          <w:rFonts w:hint="eastAsia"/>
          <w:color w:val="auto"/>
        </w:rPr>
        <w:t xml:space="preserve"> matrix) and generate</w:t>
      </w:r>
      <w:r w:rsidR="00B230EF" w:rsidRPr="005F3E20">
        <w:rPr>
          <w:color w:val="auto"/>
        </w:rPr>
        <w:t>d</w:t>
      </w:r>
      <w:r w:rsidR="00B230EF" w:rsidRPr="005F3E20">
        <w:rPr>
          <w:rFonts w:hint="eastAsia"/>
          <w:color w:val="auto"/>
        </w:rPr>
        <w:t xml:space="preserve"> a </w:t>
      </w:r>
      <w:r w:rsidR="009078DD">
        <w:rPr>
          <w:rFonts w:hint="eastAsia"/>
          <w:color w:val="auto"/>
        </w:rPr>
        <w:t xml:space="preserve">13-dimentional </w:t>
      </w:r>
      <w:r w:rsidR="00B230EF" w:rsidRPr="005F3E20">
        <w:rPr>
          <w:color w:val="auto"/>
        </w:rPr>
        <w:t>multivariate</w:t>
      </w:r>
      <w:r w:rsidR="00B230EF" w:rsidRPr="005F3E20">
        <w:rPr>
          <w:rFonts w:hint="eastAsia"/>
          <w:color w:val="auto"/>
        </w:rPr>
        <w:t xml:space="preserve"> random variable which </w:t>
      </w:r>
      <w:r w:rsidR="00B230EF" w:rsidRPr="005F3E20">
        <w:rPr>
          <w:rFonts w:hint="eastAsia"/>
        </w:rPr>
        <w:t xml:space="preserve">followed </w:t>
      </w:r>
      <w:r w:rsidR="00B230EF" w:rsidRPr="005F3E20">
        <w:rPr>
          <w:rFonts w:hint="eastAsia"/>
          <w:b/>
        </w:rPr>
        <w:t>MVN</w:t>
      </w:r>
      <w:r w:rsidR="00B230EF" w:rsidRPr="005F3E20">
        <w:rPr>
          <w:rFonts w:hint="eastAsia"/>
        </w:rPr>
        <w:t>(</w:t>
      </w:r>
      <w:r w:rsidR="00B230EF" w:rsidRPr="005F3E20">
        <w:rPr>
          <w:b/>
          <w:i/>
        </w:rPr>
        <w:t>μ</w:t>
      </w:r>
      <w:r w:rsidR="00B230EF" w:rsidRPr="005F3E20">
        <w:rPr>
          <w:rFonts w:hint="eastAsia"/>
        </w:rPr>
        <w:t xml:space="preserve">, </w:t>
      </w:r>
      <w:r w:rsidR="00B230EF" w:rsidRPr="005F3E20">
        <w:rPr>
          <w:rFonts w:hint="eastAsia"/>
          <w:b/>
        </w:rPr>
        <w:t>C</w:t>
      </w:r>
      <w:r w:rsidR="00B230EF" w:rsidRPr="005F3E20">
        <w:rPr>
          <w:rFonts w:hint="eastAsia"/>
        </w:rPr>
        <w:t>)</w:t>
      </w:r>
      <w:r w:rsidR="00BC1E1D">
        <w:rPr>
          <w:rFonts w:hint="eastAsia"/>
        </w:rPr>
        <w:t>;</w:t>
      </w:r>
      <w:r w:rsidR="00B230EF" w:rsidRPr="005F3E20">
        <w:rPr>
          <w:rFonts w:hint="eastAsia"/>
        </w:rPr>
        <w:t xml:space="preserve"> </w:t>
      </w:r>
      <w:r w:rsidR="00BC1E1D">
        <w:rPr>
          <w:rFonts w:hint="eastAsia"/>
        </w:rPr>
        <w:t>t</w:t>
      </w:r>
      <w:r w:rsidR="00B230EF" w:rsidRPr="005F3E20">
        <w:rPr>
          <w:rFonts w:hint="eastAsia"/>
        </w:rPr>
        <w:t xml:space="preserve">hen, we </w:t>
      </w:r>
      <w:r w:rsidR="00B230EF" w:rsidRPr="005F3E20">
        <w:t>yielded</w:t>
      </w:r>
      <w:r w:rsidR="00B230EF" w:rsidRPr="005F3E20">
        <w:rPr>
          <w:rFonts w:hint="eastAsia"/>
        </w:rPr>
        <w:t xml:space="preserve"> the </w:t>
      </w:r>
      <w:r w:rsidR="00B230EF" w:rsidRPr="005F3E20">
        <w:rPr>
          <w:rFonts w:hint="eastAsia"/>
          <w:i/>
        </w:rPr>
        <w:t>p</w:t>
      </w:r>
      <w:r w:rsidR="00B230EF" w:rsidRPr="005F3E20">
        <w:rPr>
          <w:rFonts w:hint="eastAsia"/>
        </w:rPr>
        <w:t xml:space="preserve">-value for each </w:t>
      </w:r>
      <w:r w:rsidR="00B230EF" w:rsidRPr="005F3E20">
        <w:rPr>
          <w:color w:val="auto"/>
        </w:rPr>
        <w:t>marginal</w:t>
      </w:r>
      <w:r w:rsidR="00B230EF" w:rsidRPr="005F3E20">
        <w:rPr>
          <w:rFonts w:hint="eastAsia"/>
          <w:color w:val="auto"/>
        </w:rPr>
        <w:t xml:space="preserve"> random variable </w:t>
      </w:r>
      <w:r w:rsidR="00B230EF" w:rsidRPr="005F3E20">
        <w:rPr>
          <w:color w:val="auto"/>
        </w:rPr>
        <w:t xml:space="preserve">by </w:t>
      </w:r>
      <w:r w:rsidR="00B230EF" w:rsidRPr="005F3E20">
        <w:rPr>
          <w:rFonts w:hint="eastAsia"/>
          <w:color w:val="auto"/>
        </w:rPr>
        <w:t xml:space="preserve">assuming it followed a standard normal </w:t>
      </w:r>
      <w:r w:rsidR="00B230EF" w:rsidRPr="005F3E20">
        <w:rPr>
          <w:color w:val="auto"/>
        </w:rPr>
        <w:t>distribution</w:t>
      </w:r>
      <w:r w:rsidR="00B230EF" w:rsidRPr="005F3E20">
        <w:rPr>
          <w:rFonts w:hint="eastAsia"/>
          <w:color w:val="auto"/>
        </w:rPr>
        <w:t xml:space="preserve">. </w:t>
      </w:r>
      <w:r w:rsidR="00B230EF" w:rsidRPr="005F3E20">
        <w:rPr>
          <w:color w:val="auto"/>
        </w:rPr>
        <w:t>Finally</w:t>
      </w:r>
      <w:r w:rsidR="00B230EF" w:rsidRPr="005F3E20">
        <w:rPr>
          <w:rFonts w:hint="eastAsia"/>
          <w:color w:val="auto"/>
        </w:rPr>
        <w:t>, we combine</w:t>
      </w:r>
      <w:r w:rsidR="00B230EF" w:rsidRPr="005F3E20">
        <w:rPr>
          <w:color w:val="auto"/>
        </w:rPr>
        <w:t>d</w:t>
      </w:r>
      <w:r w:rsidR="00B230EF" w:rsidRPr="005F3E20">
        <w:rPr>
          <w:rFonts w:hint="eastAsia"/>
          <w:color w:val="auto"/>
        </w:rPr>
        <w:t xml:space="preserve"> th</w:t>
      </w:r>
      <w:r w:rsidR="00B230EF">
        <w:rPr>
          <w:color w:val="auto"/>
        </w:rPr>
        <w:t>e</w:t>
      </w:r>
      <w:r w:rsidR="00B230EF" w:rsidRPr="005F3E20">
        <w:rPr>
          <w:rFonts w:hint="eastAsia"/>
          <w:color w:val="auto"/>
        </w:rPr>
        <w:t xml:space="preserve">se </w:t>
      </w:r>
      <w:r w:rsidR="00B230EF" w:rsidRPr="005F3E20">
        <w:rPr>
          <w:rFonts w:hint="eastAsia"/>
          <w:i/>
          <w:color w:val="auto"/>
        </w:rPr>
        <w:t>p</w:t>
      </w:r>
      <w:r w:rsidR="00B230EF" w:rsidRPr="005F3E20">
        <w:rPr>
          <w:rFonts w:hint="eastAsia"/>
          <w:color w:val="auto"/>
        </w:rPr>
        <w:t>-values with SCAT</w:t>
      </w:r>
      <w:r w:rsidR="0067561D">
        <w:rPr>
          <w:rFonts w:hint="eastAsia"/>
          <w:color w:val="auto"/>
        </w:rPr>
        <w:t xml:space="preserve">. </w:t>
      </w:r>
      <w:r w:rsidR="0067561D">
        <w:rPr>
          <w:color w:val="auto"/>
        </w:rPr>
        <w:t>F</w:t>
      </w:r>
      <w:r w:rsidR="0067561D">
        <w:rPr>
          <w:rFonts w:hint="eastAsia"/>
          <w:color w:val="auto"/>
        </w:rPr>
        <w:t xml:space="preserve">or a fair </w:t>
      </w:r>
      <w:r w:rsidR="0067561D">
        <w:rPr>
          <w:color w:val="auto"/>
        </w:rPr>
        <w:t>comparison</w:t>
      </w:r>
      <w:r w:rsidR="0067561D">
        <w:rPr>
          <w:rFonts w:hint="eastAsia"/>
          <w:color w:val="auto"/>
        </w:rPr>
        <w:t xml:space="preserve">, we set </w:t>
      </w:r>
      <w:r w:rsidR="006926FF" w:rsidRPr="006926FF">
        <w:rPr>
          <w:rFonts w:hint="eastAsia"/>
        </w:rPr>
        <w:t>each element of</w:t>
      </w:r>
      <w:r w:rsidR="006926FF">
        <w:rPr>
          <w:rFonts w:hint="eastAsia"/>
          <w:i/>
        </w:rPr>
        <w:t xml:space="preserve"> </w:t>
      </w:r>
      <w:r w:rsidR="006926FF" w:rsidRPr="005F3E20">
        <w:rPr>
          <w:b/>
          <w:i/>
        </w:rPr>
        <w:t>μ</w:t>
      </w:r>
      <w:r w:rsidR="006926FF">
        <w:rPr>
          <w:rFonts w:hint="eastAsia"/>
          <w:b/>
          <w:i/>
        </w:rPr>
        <w:t xml:space="preserve"> </w:t>
      </w:r>
      <w:r w:rsidR="006926FF" w:rsidRPr="006926FF">
        <w:rPr>
          <w:rFonts w:hint="eastAsia"/>
        </w:rPr>
        <w:t>to be</w:t>
      </w:r>
      <w:r w:rsidR="0067561D">
        <w:rPr>
          <w:rFonts w:hint="eastAsia"/>
          <w:b/>
        </w:rPr>
        <w:t xml:space="preserve"> </w:t>
      </w:r>
      <w:r w:rsidR="00F35D7E" w:rsidRPr="0019777C">
        <w:rPr>
          <w:color w:val="auto"/>
          <w:position w:val="-12"/>
          <w:shd w:val="pct15" w:color="auto" w:fill="FFFFFF"/>
        </w:rPr>
        <w:object w:dxaOrig="1600" w:dyaOrig="400" w14:anchorId="067C59EA">
          <v:shape id="_x0000_i1028" type="#_x0000_t75" style="width:79.8pt;height:20.4pt" o:ole="">
            <v:imagedata r:id="rId20" o:title=""/>
          </v:shape>
          <o:OLEObject Type="Embed" ProgID="Equation.DSMT4" ShapeID="_x0000_i1028" DrawAspect="Content" ObjectID="_1665380884" r:id="rId21"/>
        </w:object>
      </w:r>
      <w:r w:rsidR="0019777C">
        <w:rPr>
          <w:rFonts w:hint="eastAsia"/>
          <w:color w:val="auto"/>
          <w:shd w:val="pct15" w:color="auto" w:fill="FFFFFF"/>
        </w:rPr>
        <w:t xml:space="preserve"> with </w:t>
      </w:r>
      <w:r w:rsidR="0019777C" w:rsidRPr="0019777C">
        <w:rPr>
          <w:rFonts w:hint="eastAsia"/>
          <w:i/>
          <w:color w:val="auto"/>
          <w:shd w:val="pct15" w:color="auto" w:fill="FFFFFF"/>
        </w:rPr>
        <w:t>T</w:t>
      </w:r>
      <w:r w:rsidR="0019777C">
        <w:rPr>
          <w:rFonts w:hint="eastAsia"/>
          <w:color w:val="auto"/>
          <w:shd w:val="pct15" w:color="auto" w:fill="FFFFFF"/>
        </w:rPr>
        <w:t xml:space="preserve"> = 13. Three</w:t>
      </w:r>
      <w:r w:rsidR="0019777C" w:rsidRPr="0019777C">
        <w:rPr>
          <w:color w:val="auto"/>
          <w:shd w:val="pct15" w:color="auto" w:fill="FFFFFF"/>
        </w:rPr>
        <w:t xml:space="preserve"> </w:t>
      </w:r>
      <w:r w:rsidR="0019777C">
        <w:rPr>
          <w:color w:val="auto"/>
          <w:shd w:val="pct15" w:color="auto" w:fill="FFFFFF"/>
        </w:rPr>
        <w:t>correlation</w:t>
      </w:r>
      <w:r w:rsidR="0019777C">
        <w:rPr>
          <w:rFonts w:hint="eastAsia"/>
          <w:color w:val="auto"/>
          <w:shd w:val="pct15" w:color="auto" w:fill="FFFFFF"/>
        </w:rPr>
        <w:t xml:space="preserve"> structures were considered, including </w:t>
      </w:r>
      <w:r w:rsidR="00FC67C6">
        <w:rPr>
          <w:rFonts w:hint="eastAsia"/>
          <w:color w:val="auto"/>
          <w:shd w:val="pct15" w:color="auto" w:fill="FFFFFF"/>
        </w:rPr>
        <w:t xml:space="preserve">the </w:t>
      </w:r>
      <w:r w:rsidR="00FC67C6" w:rsidRPr="00FC67C6">
        <w:rPr>
          <w:color w:val="auto"/>
          <w:shd w:val="pct15" w:color="auto" w:fill="FFFFFF"/>
        </w:rPr>
        <w:t>exchangeable</w:t>
      </w:r>
      <w:r w:rsidR="00FC67C6" w:rsidRPr="00FC67C6">
        <w:rPr>
          <w:rFonts w:hint="eastAsia"/>
          <w:color w:val="auto"/>
          <w:shd w:val="pct15" w:color="auto" w:fill="FFFFFF"/>
        </w:rPr>
        <w:t xml:space="preserve"> </w:t>
      </w:r>
      <w:r w:rsidR="00FC67C6">
        <w:rPr>
          <w:rFonts w:hint="eastAsia"/>
          <w:color w:val="auto"/>
          <w:shd w:val="pct15" w:color="auto" w:fill="FFFFFF"/>
        </w:rPr>
        <w:t>structure</w:t>
      </w:r>
      <w:r w:rsidR="006D50FF">
        <w:rPr>
          <w:rFonts w:hint="eastAsia"/>
          <w:color w:val="auto"/>
          <w:shd w:val="pct15" w:color="auto" w:fill="FFFFFF"/>
        </w:rPr>
        <w:t xml:space="preserve"> (</w:t>
      </w:r>
      <w:r w:rsidR="006D50FF" w:rsidRPr="007350DE">
        <w:rPr>
          <w:rFonts w:hint="eastAsia"/>
          <w:b/>
          <w:bCs/>
          <w:color w:val="000000" w:themeColor="text1"/>
          <w:shd w:val="pct15" w:color="auto" w:fill="FFFFFF"/>
        </w:rPr>
        <w:t>A</w:t>
      </w:r>
      <w:r w:rsidR="006D50FF">
        <w:rPr>
          <w:rFonts w:hint="eastAsia"/>
          <w:color w:val="auto"/>
          <w:shd w:val="pct15" w:color="auto" w:fill="FFFFFF"/>
        </w:rPr>
        <w:t>)</w:t>
      </w:r>
      <w:r w:rsidR="00FC67C6">
        <w:rPr>
          <w:rFonts w:hint="eastAsia"/>
          <w:color w:val="auto"/>
          <w:shd w:val="pct15" w:color="auto" w:fill="FFFFFF"/>
        </w:rPr>
        <w:t xml:space="preserve">, </w:t>
      </w:r>
      <w:r w:rsidR="004B0B6D">
        <w:rPr>
          <w:rFonts w:hint="eastAsia"/>
          <w:color w:val="auto"/>
          <w:shd w:val="pct15" w:color="auto" w:fill="FFFFFF"/>
        </w:rPr>
        <w:t xml:space="preserve">the </w:t>
      </w:r>
      <w:r w:rsidR="004B0B6D" w:rsidRPr="004B0B6D">
        <w:rPr>
          <w:color w:val="auto"/>
          <w:shd w:val="pct15" w:color="auto" w:fill="FFFFFF"/>
        </w:rPr>
        <w:t>autoregressive</w:t>
      </w:r>
      <w:r w:rsidR="004B0B6D" w:rsidRPr="004B0B6D">
        <w:rPr>
          <w:rFonts w:hint="eastAsia"/>
          <w:color w:val="auto"/>
          <w:shd w:val="pct15" w:color="auto" w:fill="FFFFFF"/>
        </w:rPr>
        <w:t xml:space="preserve"> </w:t>
      </w:r>
      <w:r w:rsidR="004B0B6D">
        <w:rPr>
          <w:rFonts w:hint="eastAsia"/>
          <w:color w:val="auto"/>
          <w:shd w:val="pct15" w:color="auto" w:fill="FFFFFF"/>
        </w:rPr>
        <w:t xml:space="preserve">structure </w:t>
      </w:r>
      <w:r w:rsidR="006D50FF">
        <w:rPr>
          <w:rFonts w:hint="eastAsia"/>
          <w:color w:val="auto"/>
          <w:shd w:val="pct15" w:color="auto" w:fill="FFFFFF"/>
        </w:rPr>
        <w:t>(</w:t>
      </w:r>
      <w:r w:rsidR="006D50FF" w:rsidRPr="007350DE">
        <w:rPr>
          <w:rFonts w:hint="eastAsia"/>
          <w:b/>
          <w:bCs/>
          <w:color w:val="000000" w:themeColor="text1"/>
          <w:shd w:val="pct15" w:color="auto" w:fill="FFFFFF"/>
        </w:rPr>
        <w:t>B</w:t>
      </w:r>
      <w:r w:rsidR="006D50FF">
        <w:rPr>
          <w:rFonts w:hint="eastAsia"/>
          <w:color w:val="auto"/>
          <w:shd w:val="pct15" w:color="auto" w:fill="FFFFFF"/>
        </w:rPr>
        <w:t xml:space="preserve">) </w:t>
      </w:r>
      <w:r w:rsidR="004B0B6D">
        <w:rPr>
          <w:rFonts w:hint="eastAsia"/>
          <w:color w:val="auto"/>
          <w:shd w:val="pct15" w:color="auto" w:fill="FFFFFF"/>
        </w:rPr>
        <w:t>and the m-</w:t>
      </w:r>
      <w:r w:rsidR="008A516B" w:rsidRPr="008A516B">
        <w:rPr>
          <w:color w:val="auto"/>
          <w:shd w:val="pct15" w:color="auto" w:fill="FFFFFF"/>
        </w:rPr>
        <w:t>dependent</w:t>
      </w:r>
      <w:r w:rsidR="008A516B" w:rsidRPr="008A516B">
        <w:rPr>
          <w:rFonts w:hint="eastAsia"/>
          <w:color w:val="auto"/>
          <w:shd w:val="pct15" w:color="auto" w:fill="FFFFFF"/>
        </w:rPr>
        <w:t xml:space="preserve"> </w:t>
      </w:r>
      <w:r w:rsidR="008A516B">
        <w:rPr>
          <w:rFonts w:hint="eastAsia"/>
          <w:color w:val="auto"/>
          <w:shd w:val="pct15" w:color="auto" w:fill="FFFFFF"/>
        </w:rPr>
        <w:t>structure</w:t>
      </w:r>
      <w:r w:rsidR="006D50FF">
        <w:rPr>
          <w:rFonts w:hint="eastAsia"/>
          <w:color w:val="auto"/>
          <w:shd w:val="pct15" w:color="auto" w:fill="FFFFFF"/>
        </w:rPr>
        <w:t xml:space="preserve"> (</w:t>
      </w:r>
      <w:r w:rsidR="006D50FF" w:rsidRPr="007350DE">
        <w:rPr>
          <w:rFonts w:hint="eastAsia"/>
          <w:b/>
          <w:bCs/>
          <w:color w:val="000000" w:themeColor="text1"/>
          <w:shd w:val="pct15" w:color="auto" w:fill="FFFFFF"/>
        </w:rPr>
        <w:t>C</w:t>
      </w:r>
      <w:r w:rsidR="006D50FF">
        <w:rPr>
          <w:rFonts w:hint="eastAsia"/>
          <w:color w:val="auto"/>
          <w:shd w:val="pct15" w:color="auto" w:fill="FFFFFF"/>
        </w:rPr>
        <w:t>)</w:t>
      </w:r>
      <w:r w:rsidR="008A516B">
        <w:rPr>
          <w:rFonts w:hint="eastAsia"/>
          <w:color w:val="auto"/>
          <w:shd w:val="pct15" w:color="auto" w:fill="FFFFFF"/>
        </w:rPr>
        <w:t>.</w:t>
      </w:r>
      <w:r w:rsidR="00FF07D9">
        <w:rPr>
          <w:rFonts w:hint="eastAsia"/>
          <w:color w:val="auto"/>
          <w:shd w:val="pct15" w:color="auto" w:fill="FFFFFF"/>
        </w:rPr>
        <w:t xml:space="preserve"> </w:t>
      </w:r>
      <w:r w:rsidR="00FF07D9">
        <w:rPr>
          <w:color w:val="auto"/>
          <w:shd w:val="pct15" w:color="auto" w:fill="FFFFFF"/>
        </w:rPr>
        <w:t>W</w:t>
      </w:r>
      <w:r w:rsidR="00FF07D9">
        <w:rPr>
          <w:rFonts w:hint="eastAsia"/>
          <w:color w:val="auto"/>
          <w:shd w:val="pct15" w:color="auto" w:fill="FFFFFF"/>
        </w:rPr>
        <w:t xml:space="preserve">e varied the </w:t>
      </w:r>
      <w:r w:rsidR="00FF07D9">
        <w:rPr>
          <w:color w:val="auto"/>
          <w:shd w:val="pct15" w:color="auto" w:fill="FFFFFF"/>
        </w:rPr>
        <w:t>correlation</w:t>
      </w:r>
      <w:r w:rsidR="00FF07D9">
        <w:rPr>
          <w:rFonts w:hint="eastAsia"/>
          <w:color w:val="auto"/>
          <w:shd w:val="pct15" w:color="auto" w:fill="FFFFFF"/>
        </w:rPr>
        <w:t xml:space="preserve"> in these structures to assess the power performance of SCAT.</w:t>
      </w:r>
    </w:p>
    <w:p w14:paraId="7B4135AE" w14:textId="77777777" w:rsidR="00287517" w:rsidRPr="00D5206E" w:rsidRDefault="001F1715" w:rsidP="00DE6F56">
      <w:pPr>
        <w:adjustRightInd w:val="0"/>
        <w:snapToGrid w:val="0"/>
        <w:spacing w:line="360" w:lineRule="auto"/>
      </w:pPr>
      <w:r w:rsidRPr="00D5206E">
        <w:rPr>
          <w:noProof/>
        </w:rPr>
        <w:lastRenderedPageBreak/>
        <w:drawing>
          <wp:inline distT="0" distB="0" distL="0" distR="0" wp14:anchorId="230546BC" wp14:editId="1C774E99">
            <wp:extent cx="5274945" cy="4216400"/>
            <wp:effectExtent l="0" t="0" r="1905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945" cy="421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B55D09" w14:textId="77777777" w:rsidR="00785755" w:rsidRPr="00D5206E" w:rsidRDefault="00405113" w:rsidP="00DE6F56">
      <w:pPr>
        <w:adjustRightInd w:val="0"/>
        <w:snapToGrid w:val="0"/>
        <w:spacing w:line="360" w:lineRule="auto"/>
      </w:pPr>
      <w:r w:rsidRPr="00D5206E">
        <w:rPr>
          <w:noProof/>
        </w:rPr>
        <w:drawing>
          <wp:inline distT="0" distB="0" distL="0" distR="0" wp14:anchorId="280F152E" wp14:editId="65AC5821">
            <wp:extent cx="5274945" cy="4267200"/>
            <wp:effectExtent l="0" t="0" r="1905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945" cy="426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FDEBAA" w14:textId="7CB6F0C8" w:rsidR="00102993" w:rsidRPr="00D5206E" w:rsidRDefault="005F668E" w:rsidP="00102993">
      <w:pPr>
        <w:adjustRightInd w:val="0"/>
        <w:snapToGrid w:val="0"/>
        <w:spacing w:beforeLines="50" w:before="156" w:afterLines="50" w:after="156" w:line="360" w:lineRule="auto"/>
        <w:sectPr w:rsidR="00102993" w:rsidRPr="00D5206E" w:rsidSect="00BB3507">
          <w:footerReference w:type="even" r:id="rId24"/>
          <w:footerReference w:type="default" r:id="rId25"/>
          <w:pgSz w:w="11906" w:h="16838"/>
          <w:pgMar w:top="1440" w:right="1797" w:bottom="1440" w:left="1797" w:header="851" w:footer="992" w:gutter="0"/>
          <w:lnNumType w:countBy="1" w:restart="continuous"/>
          <w:cols w:space="425"/>
          <w:docGrid w:type="linesAndChars" w:linePitch="312"/>
        </w:sectPr>
      </w:pPr>
      <w:r w:rsidRPr="007350DE">
        <w:rPr>
          <w:b/>
          <w:bCs/>
          <w:color w:val="000000" w:themeColor="text1"/>
        </w:rPr>
        <w:lastRenderedPageBreak/>
        <w:t>Figure</w:t>
      </w:r>
      <w:r w:rsidR="007D2C10" w:rsidRPr="007350DE">
        <w:rPr>
          <w:rFonts w:hint="eastAsia"/>
          <w:b/>
          <w:bCs/>
          <w:color w:val="000000" w:themeColor="text1"/>
        </w:rPr>
        <w:t xml:space="preserve"> S</w:t>
      </w:r>
      <w:r w:rsidR="00E55020" w:rsidRPr="007350DE">
        <w:rPr>
          <w:rFonts w:hint="eastAsia"/>
          <w:b/>
          <w:bCs/>
          <w:color w:val="000000" w:themeColor="text1"/>
        </w:rPr>
        <w:t>5</w:t>
      </w:r>
      <w:r w:rsidRPr="007350DE">
        <w:rPr>
          <w:rFonts w:hint="eastAsia"/>
          <w:b/>
          <w:bCs/>
          <w:color w:val="000000" w:themeColor="text1"/>
        </w:rPr>
        <w:t xml:space="preserve"> </w:t>
      </w:r>
      <w:r w:rsidR="000141C7" w:rsidRPr="007350DE">
        <w:rPr>
          <w:rFonts w:hint="eastAsia"/>
          <w:b/>
          <w:bCs/>
          <w:color w:val="000000" w:themeColor="text1"/>
        </w:rPr>
        <w:t>(A)</w:t>
      </w:r>
      <w:r w:rsidR="000141C7" w:rsidRPr="007350DE">
        <w:rPr>
          <w:rFonts w:hint="eastAsia"/>
          <w:color w:val="000000" w:themeColor="text1"/>
        </w:rPr>
        <w:t xml:space="preserve"> </w:t>
      </w:r>
      <w:r w:rsidR="008860E5" w:rsidRPr="00D5206E">
        <w:t>Correlation</w:t>
      </w:r>
      <w:r w:rsidR="003A7AAA" w:rsidRPr="00D5206E">
        <w:rPr>
          <w:rFonts w:hint="eastAsia"/>
        </w:rPr>
        <w:t xml:space="preserve"> matrix of </w:t>
      </w:r>
      <w:r w:rsidR="003A7AAA" w:rsidRPr="00D5206E">
        <w:rPr>
          <w:rFonts w:hint="eastAsia"/>
          <w:i/>
        </w:rPr>
        <w:t>p</w:t>
      </w:r>
      <w:r w:rsidR="003A7AAA" w:rsidRPr="00D5206E">
        <w:rPr>
          <w:rFonts w:hint="eastAsia"/>
        </w:rPr>
        <w:t xml:space="preserve">-values </w:t>
      </w:r>
      <w:r w:rsidR="00C56D57" w:rsidRPr="00D5206E">
        <w:rPr>
          <w:rFonts w:hint="eastAsia"/>
        </w:rPr>
        <w:t>in</w:t>
      </w:r>
      <w:r w:rsidR="00FA4091" w:rsidRPr="00D5206E">
        <w:rPr>
          <w:rFonts w:hint="eastAsia"/>
        </w:rPr>
        <w:t xml:space="preserve"> -</w:t>
      </w:r>
      <w:proofErr w:type="gramStart"/>
      <w:r w:rsidR="00C56D57" w:rsidRPr="00D5206E">
        <w:rPr>
          <w:rFonts w:hint="eastAsia"/>
        </w:rPr>
        <w:t>log(</w:t>
      </w:r>
      <w:proofErr w:type="gramEnd"/>
      <w:r w:rsidR="00C56D57" w:rsidRPr="00D5206E">
        <w:rPr>
          <w:rFonts w:hint="eastAsia"/>
        </w:rPr>
        <w:t xml:space="preserve">10) scale </w:t>
      </w:r>
      <w:r w:rsidR="0088612E" w:rsidRPr="00D5206E">
        <w:rPr>
          <w:rFonts w:hint="eastAsia"/>
        </w:rPr>
        <w:t>for</w:t>
      </w:r>
      <w:r w:rsidR="003A7AAA" w:rsidRPr="00D5206E">
        <w:rPr>
          <w:rFonts w:hint="eastAsia"/>
        </w:rPr>
        <w:t xml:space="preserve"> FUSION from 13 GTEx brain tissues across genes.</w:t>
      </w:r>
      <w:r w:rsidR="009A4839" w:rsidRPr="00D5206E">
        <w:rPr>
          <w:rFonts w:hint="eastAsia"/>
        </w:rPr>
        <w:t xml:space="preserve"> </w:t>
      </w:r>
      <w:r w:rsidR="009A4839" w:rsidRPr="007350DE">
        <w:rPr>
          <w:rFonts w:hint="eastAsia"/>
          <w:b/>
          <w:bCs/>
          <w:color w:val="000000" w:themeColor="text1"/>
        </w:rPr>
        <w:t>(B)</w:t>
      </w:r>
      <w:r w:rsidR="009A4839" w:rsidRPr="007350DE">
        <w:rPr>
          <w:color w:val="000000" w:themeColor="text1"/>
        </w:rPr>
        <w:t xml:space="preserve"> </w:t>
      </w:r>
      <w:r w:rsidR="009A4839" w:rsidRPr="00D5206E">
        <w:t>Correlation</w:t>
      </w:r>
      <w:r w:rsidR="009A4839" w:rsidRPr="00D5206E">
        <w:rPr>
          <w:rFonts w:hint="eastAsia"/>
        </w:rPr>
        <w:t xml:space="preserve"> matrix of Z scores for FUSION from 13 GTEx brain tissues across genes.</w:t>
      </w:r>
    </w:p>
    <w:p w14:paraId="1B6E3F14" w14:textId="2017047D" w:rsidR="00F520FC" w:rsidRPr="00276DE0" w:rsidRDefault="00276DE0" w:rsidP="00D67A13">
      <w:pPr>
        <w:adjustRightInd w:val="0"/>
        <w:snapToGrid w:val="0"/>
        <w:spacing w:line="360" w:lineRule="auto"/>
        <w:ind w:firstLineChars="1050" w:firstLine="2520"/>
        <w:rPr>
          <w:rFonts w:eastAsia="SimSun"/>
        </w:rPr>
      </w:pPr>
      <w:r>
        <w:rPr>
          <w:rFonts w:hint="eastAsia"/>
        </w:rPr>
        <w:lastRenderedPageBreak/>
        <w:t>(</w:t>
      </w:r>
      <w:r w:rsidRPr="007B69DE">
        <w:rPr>
          <w:rFonts w:hint="eastAsia"/>
          <w:color w:val="0000FF"/>
        </w:rPr>
        <w:t>A</w:t>
      </w:r>
      <w:r>
        <w:rPr>
          <w:rFonts w:hint="eastAsia"/>
        </w:rPr>
        <w:t xml:space="preserve">)                                             </w:t>
      </w:r>
      <w:r w:rsidRPr="00276DE0">
        <w:rPr>
          <w:rFonts w:eastAsia="SimSun" w:hint="eastAsia"/>
        </w:rPr>
        <w:t xml:space="preserve"> (</w:t>
      </w:r>
      <w:r w:rsidRPr="007B69DE">
        <w:rPr>
          <w:rFonts w:eastAsia="SimSun" w:hint="eastAsia"/>
          <w:color w:val="0000FF"/>
        </w:rPr>
        <w:t>B</w:t>
      </w:r>
      <w:r w:rsidRPr="00276DE0">
        <w:rPr>
          <w:rFonts w:eastAsia="SimSun" w:hint="eastAsia"/>
        </w:rPr>
        <w:t>)</w:t>
      </w:r>
    </w:p>
    <w:p w14:paraId="23E4DC90" w14:textId="21101349" w:rsidR="00B53BF5" w:rsidRDefault="00B53BF5" w:rsidP="00D67A13">
      <w:pPr>
        <w:adjustRightInd w:val="0"/>
        <w:snapToGrid w:val="0"/>
        <w:spacing w:line="360" w:lineRule="auto"/>
        <w:jc w:val="center"/>
        <w:rPr>
          <w:rFonts w:eastAsia="SimSun"/>
        </w:rPr>
      </w:pPr>
      <w:r w:rsidRPr="00D5206E">
        <w:rPr>
          <w:noProof/>
        </w:rPr>
        <w:drawing>
          <wp:inline distT="0" distB="0" distL="0" distR="0" wp14:anchorId="7E7C927D" wp14:editId="418D3A92">
            <wp:extent cx="3894914" cy="3098800"/>
            <wp:effectExtent l="0" t="0" r="0" b="635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895921" cy="30996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76DE0" w:rsidRPr="00D5206E">
        <w:rPr>
          <w:noProof/>
        </w:rPr>
        <w:drawing>
          <wp:inline distT="0" distB="0" distL="0" distR="0" wp14:anchorId="00C09A5C" wp14:editId="3CF97D6C">
            <wp:extent cx="3623733" cy="311269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7"/>
                    <a:srcRect r="7378"/>
                    <a:stretch/>
                  </pic:blipFill>
                  <pic:spPr bwMode="auto">
                    <a:xfrm>
                      <a:off x="0" y="0"/>
                      <a:ext cx="3625801" cy="311447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74F3E2C" w14:textId="54D0908D" w:rsidR="0017163E" w:rsidRPr="00D5206E" w:rsidRDefault="00F520FC" w:rsidP="00F520FC">
      <w:pPr>
        <w:adjustRightInd w:val="0"/>
        <w:snapToGrid w:val="0"/>
        <w:spacing w:line="360" w:lineRule="auto"/>
        <w:sectPr w:rsidR="0017163E" w:rsidRPr="00D5206E" w:rsidSect="00276DE0">
          <w:pgSz w:w="16838" w:h="11906" w:orient="landscape"/>
          <w:pgMar w:top="1797" w:right="1440" w:bottom="1797" w:left="1440" w:header="851" w:footer="992" w:gutter="0"/>
          <w:lnNumType w:countBy="1" w:restart="continuous"/>
          <w:cols w:space="425"/>
          <w:docGrid w:type="linesAndChars" w:linePitch="312"/>
        </w:sectPr>
      </w:pPr>
      <w:r w:rsidRPr="007350DE">
        <w:rPr>
          <w:b/>
          <w:bCs/>
          <w:color w:val="000000" w:themeColor="text1"/>
        </w:rPr>
        <w:t>Figure</w:t>
      </w:r>
      <w:r w:rsidRPr="007350DE">
        <w:rPr>
          <w:rFonts w:hint="eastAsia"/>
          <w:b/>
          <w:bCs/>
          <w:color w:val="000000" w:themeColor="text1"/>
        </w:rPr>
        <w:t xml:space="preserve"> </w:t>
      </w:r>
      <w:r w:rsidR="00281BCB" w:rsidRPr="007350DE">
        <w:rPr>
          <w:rFonts w:hint="eastAsia"/>
          <w:b/>
          <w:bCs/>
          <w:color w:val="000000" w:themeColor="text1"/>
        </w:rPr>
        <w:t>S</w:t>
      </w:r>
      <w:r w:rsidR="007D2C10" w:rsidRPr="007350DE">
        <w:rPr>
          <w:rFonts w:hint="eastAsia"/>
          <w:b/>
          <w:bCs/>
          <w:color w:val="000000" w:themeColor="text1"/>
        </w:rPr>
        <w:t>6</w:t>
      </w:r>
      <w:r w:rsidRPr="007350DE">
        <w:rPr>
          <w:rFonts w:hint="eastAsia"/>
          <w:b/>
          <w:bCs/>
          <w:color w:val="000000" w:themeColor="text1"/>
        </w:rPr>
        <w:t xml:space="preserve"> </w:t>
      </w:r>
      <w:r w:rsidRPr="00D5206E">
        <w:rPr>
          <w:rFonts w:hint="eastAsia"/>
        </w:rPr>
        <w:t xml:space="preserve">Upset plot </w:t>
      </w:r>
      <w:r w:rsidR="0052705A" w:rsidRPr="00D5206E">
        <w:rPr>
          <w:rFonts w:hint="eastAsia"/>
        </w:rPr>
        <w:t>of</w:t>
      </w:r>
      <w:r w:rsidRPr="00D5206E">
        <w:rPr>
          <w:rFonts w:hint="eastAsia"/>
        </w:rPr>
        <w:t xml:space="preserve"> genes identified by FUSION </w:t>
      </w:r>
      <w:r w:rsidR="00F45FAB" w:rsidRPr="00D5206E">
        <w:rPr>
          <w:rFonts w:hint="eastAsia"/>
        </w:rPr>
        <w:t xml:space="preserve">(i.e. TWAS with single tissue) </w:t>
      </w:r>
      <w:r w:rsidRPr="00D5206E">
        <w:rPr>
          <w:rFonts w:hint="eastAsia"/>
        </w:rPr>
        <w:t>and</w:t>
      </w:r>
      <w:r w:rsidRPr="00D5206E">
        <w:rPr>
          <w:rFonts w:hint="eastAsia"/>
          <w:color w:val="auto"/>
        </w:rPr>
        <w:t xml:space="preserve"> </w:t>
      </w:r>
      <w:r w:rsidR="00504AF7" w:rsidRPr="00D5206E">
        <w:rPr>
          <w:rFonts w:hint="eastAsia"/>
          <w:color w:val="auto"/>
        </w:rPr>
        <w:t>SCAT</w:t>
      </w:r>
      <w:r w:rsidR="0052705A" w:rsidRPr="00D5206E">
        <w:rPr>
          <w:rFonts w:hint="eastAsia"/>
          <w:color w:val="auto"/>
        </w:rPr>
        <w:t xml:space="preserve"> for ALS</w:t>
      </w:r>
      <w:r w:rsidRPr="00D5206E">
        <w:rPr>
          <w:rFonts w:hint="eastAsia"/>
        </w:rPr>
        <w:t xml:space="preserve"> from 13 GTEx brain tissues across genes.</w:t>
      </w:r>
      <w:r w:rsidR="00701C08" w:rsidRPr="00D5206E">
        <w:rPr>
          <w:rFonts w:hint="eastAsia"/>
        </w:rPr>
        <w:t xml:space="preserve"> </w:t>
      </w:r>
      <w:r w:rsidR="00BF1E93">
        <w:t>(</w:t>
      </w:r>
      <w:r w:rsidR="00BF1E93" w:rsidRPr="007350DE">
        <w:rPr>
          <w:b/>
          <w:bCs/>
          <w:color w:val="000000" w:themeColor="text1"/>
        </w:rPr>
        <w:t>A</w:t>
      </w:r>
      <w:r w:rsidR="00BF1E93">
        <w:t>) the shared genes before the adjustment of multiple comparison; (</w:t>
      </w:r>
      <w:r w:rsidR="00BF1E93" w:rsidRPr="007350DE">
        <w:rPr>
          <w:b/>
          <w:bCs/>
          <w:color w:val="000000" w:themeColor="text1"/>
        </w:rPr>
        <w:t>B</w:t>
      </w:r>
      <w:r w:rsidR="00BF1E93">
        <w:t>) the shared genes after the adjustment of multiple comparison</w:t>
      </w:r>
      <w:r w:rsidR="00C63724">
        <w:t>.</w:t>
      </w:r>
      <w:r w:rsidR="00BF1E93">
        <w:t xml:space="preserve"> </w:t>
      </w:r>
      <w:r w:rsidR="00E85F70" w:rsidRPr="00F469A8">
        <w:rPr>
          <w:shd w:val="pct15" w:color="auto" w:fill="FFFFFF"/>
        </w:rPr>
        <w:t xml:space="preserve">Each bar in the plot represents the number of shared genes </w:t>
      </w:r>
      <w:r w:rsidR="00E85F70" w:rsidRPr="00F469A8">
        <w:rPr>
          <w:rFonts w:hint="eastAsia"/>
          <w:shd w:val="pct15" w:color="auto" w:fill="FFFFFF"/>
        </w:rPr>
        <w:t>discovered</w:t>
      </w:r>
      <w:r w:rsidR="00E85F70" w:rsidRPr="00F469A8">
        <w:rPr>
          <w:shd w:val="pct15" w:color="auto" w:fill="FFFFFF"/>
        </w:rPr>
        <w:t xml:space="preserve"> </w:t>
      </w:r>
      <w:r w:rsidR="00E85F70" w:rsidRPr="00F469A8">
        <w:rPr>
          <w:rFonts w:hint="eastAsia"/>
          <w:shd w:val="pct15" w:color="auto" w:fill="FFFFFF"/>
        </w:rPr>
        <w:t>in</w:t>
      </w:r>
      <w:r w:rsidR="00E85F70" w:rsidRPr="00F469A8">
        <w:rPr>
          <w:shd w:val="pct15" w:color="auto" w:fill="FFFFFF"/>
        </w:rPr>
        <w:t xml:space="preserve"> various tissues or </w:t>
      </w:r>
      <w:r w:rsidR="00E85F70" w:rsidRPr="00F469A8">
        <w:rPr>
          <w:rFonts w:hint="eastAsia"/>
          <w:shd w:val="pct15" w:color="auto" w:fill="FFFFFF"/>
        </w:rPr>
        <w:t>detected</w:t>
      </w:r>
      <w:r w:rsidR="00E85F70" w:rsidRPr="00F469A8">
        <w:rPr>
          <w:shd w:val="pct15" w:color="auto" w:fill="FFFFFF"/>
        </w:rPr>
        <w:t xml:space="preserve"> </w:t>
      </w:r>
      <w:r w:rsidR="00E85F70" w:rsidRPr="00F469A8">
        <w:rPr>
          <w:rFonts w:hint="eastAsia"/>
          <w:shd w:val="pct15" w:color="auto" w:fill="FFFFFF"/>
        </w:rPr>
        <w:t>by</w:t>
      </w:r>
      <w:r w:rsidR="001C1369" w:rsidRPr="00F469A8">
        <w:rPr>
          <w:shd w:val="pct15" w:color="auto" w:fill="FFFFFF"/>
        </w:rPr>
        <w:t xml:space="preserve"> </w:t>
      </w:r>
      <w:r w:rsidR="00E85F70" w:rsidRPr="00F469A8">
        <w:rPr>
          <w:shd w:val="pct15" w:color="auto" w:fill="FFFFFF"/>
        </w:rPr>
        <w:t xml:space="preserve">SCAT. </w:t>
      </w:r>
      <w:r w:rsidR="00EA1327" w:rsidRPr="00D5206E">
        <w:t>The</w:t>
      </w:r>
      <w:r w:rsidR="00EA1327" w:rsidRPr="00D5206E">
        <w:rPr>
          <w:rFonts w:hint="eastAsia"/>
        </w:rPr>
        <w:t xml:space="preserve"> Upset plot</w:t>
      </w:r>
      <w:r w:rsidR="00701C08" w:rsidRPr="00D5206E">
        <w:rPr>
          <w:rFonts w:hint="eastAsia"/>
        </w:rPr>
        <w:t xml:space="preserve"> was </w:t>
      </w:r>
      <w:r w:rsidR="00BE31A1" w:rsidRPr="00D5206E">
        <w:rPr>
          <w:rFonts w:hint="eastAsia"/>
        </w:rPr>
        <w:t xml:space="preserve">created by </w:t>
      </w:r>
      <w:r w:rsidR="00155518" w:rsidRPr="00D5206E">
        <w:rPr>
          <w:rFonts w:hint="eastAsia"/>
        </w:rPr>
        <w:t xml:space="preserve">the R </w:t>
      </w:r>
      <w:r w:rsidR="000D5877" w:rsidRPr="00D5206E">
        <w:t>UpSetR</w:t>
      </w:r>
      <w:r w:rsidR="000D5877" w:rsidRPr="00D5206E">
        <w:rPr>
          <w:rFonts w:hint="eastAsia"/>
        </w:rPr>
        <w:t xml:space="preserve"> </w:t>
      </w:r>
      <w:r w:rsidR="00155518" w:rsidRPr="00D5206E">
        <w:rPr>
          <w:rFonts w:hint="eastAsia"/>
        </w:rPr>
        <w:t>package</w:t>
      </w:r>
      <w:r w:rsidR="00735F93" w:rsidRPr="00D5206E">
        <w:rPr>
          <w:rFonts w:hint="eastAsia"/>
        </w:rPr>
        <w:t xml:space="preserve"> </w:t>
      </w:r>
      <w:r w:rsidR="00735F93" w:rsidRPr="00D5206E">
        <w:fldChar w:fldCharType="begin">
          <w:fldData xml:space="preserve">PEVuZE5vdGU+PENpdGU+PEF1dGhvcj5MZXg8L0F1dGhvcj48WWVhcj4yMDE0PC9ZZWFyPjxSZWNO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</w:fldData>
        </w:fldChar>
      </w:r>
      <w:r w:rsidR="00881894">
        <w:instrText xml:space="preserve"> ADDIN EN.CITE </w:instrText>
      </w:r>
      <w:r w:rsidR="00881894">
        <w:fldChar w:fldCharType="begin">
          <w:fldData xml:space="preserve">PEVuZE5vdGU+PENpdGU+PEF1dGhvcj5MZXg8L0F1dGhvcj48WWVhcj4yMDE0PC9ZZWFyPjxSZWNO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</w:fldData>
        </w:fldChar>
      </w:r>
      <w:r w:rsidR="00881894">
        <w:instrText xml:space="preserve"> ADDIN EN.CITE.DATA </w:instrText>
      </w:r>
      <w:r w:rsidR="00881894">
        <w:fldChar w:fldCharType="end"/>
      </w:r>
      <w:r w:rsidR="00735F93" w:rsidRPr="00D5206E">
        <w:fldChar w:fldCharType="separate"/>
      </w:r>
      <w:r w:rsidR="00881894">
        <w:rPr>
          <w:noProof/>
        </w:rPr>
        <w:t>[</w:t>
      </w:r>
      <w:hyperlink w:anchor="_ENREF_6" w:tooltip="Lex, 2014 #161686" w:history="1">
        <w:r w:rsidR="00881894" w:rsidRPr="007350DE">
          <w:rPr>
            <w:rStyle w:val="Hyperlink"/>
            <w:noProof/>
            <w:color w:val="000000" w:themeColor="text1"/>
          </w:rPr>
          <w:t>6</w:t>
        </w:r>
      </w:hyperlink>
      <w:r w:rsidR="00881894">
        <w:rPr>
          <w:noProof/>
        </w:rPr>
        <w:t>]</w:t>
      </w:r>
      <w:r w:rsidR="00735F93" w:rsidRPr="00D5206E">
        <w:fldChar w:fldCharType="end"/>
      </w:r>
      <w:r w:rsidR="00701C08" w:rsidRPr="00D5206E">
        <w:rPr>
          <w:rFonts w:hint="eastAsia"/>
        </w:rPr>
        <w:t>.</w:t>
      </w:r>
    </w:p>
    <w:p w14:paraId="7610FEB7" w14:textId="77777777" w:rsidR="00F91776" w:rsidRPr="00D5206E" w:rsidRDefault="00F91776" w:rsidP="00CA692A">
      <w:pPr>
        <w:adjustRightInd w:val="0"/>
        <w:snapToGrid w:val="0"/>
        <w:spacing w:beforeLines="50" w:before="156" w:line="360" w:lineRule="auto"/>
        <w:rPr>
          <w:color w:val="auto"/>
        </w:rPr>
      </w:pPr>
      <w:r w:rsidRPr="00D5206E">
        <w:rPr>
          <w:rFonts w:hint="eastAsia"/>
          <w:noProof/>
          <w:color w:val="auto"/>
        </w:rPr>
        <w:lastRenderedPageBreak/>
        <w:drawing>
          <wp:inline distT="0" distB="0" distL="0" distR="0" wp14:anchorId="3700A796" wp14:editId="2F29F61E">
            <wp:extent cx="5098473" cy="3553691"/>
            <wp:effectExtent l="0" t="0" r="6985" b="889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412" b="2792"/>
                    <a:stretch/>
                  </pic:blipFill>
                  <pic:spPr bwMode="auto">
                    <a:xfrm>
                      <a:off x="0" y="0"/>
                      <a:ext cx="5098473" cy="35536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5089F6E" w14:textId="77777777" w:rsidR="0074011B" w:rsidRPr="00D5206E" w:rsidRDefault="007F60FD" w:rsidP="00CA692A">
      <w:pPr>
        <w:adjustRightInd w:val="0"/>
        <w:snapToGrid w:val="0"/>
        <w:spacing w:beforeLines="50" w:before="156" w:line="360" w:lineRule="auto"/>
        <w:rPr>
          <w:color w:val="auto"/>
        </w:rPr>
      </w:pPr>
      <w:r w:rsidRPr="00D5206E">
        <w:rPr>
          <w:rFonts w:hint="eastAsia"/>
          <w:noProof/>
          <w:color w:val="auto"/>
        </w:rPr>
        <w:drawing>
          <wp:inline distT="0" distB="0" distL="0" distR="0" wp14:anchorId="77D3A174" wp14:editId="0CE5E710">
            <wp:extent cx="5278120" cy="3624338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8120" cy="36243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D8F6A2" w14:textId="77777777" w:rsidR="0074011B" w:rsidRPr="00D5206E" w:rsidRDefault="00846A2A" w:rsidP="00CA692A">
      <w:pPr>
        <w:adjustRightInd w:val="0"/>
        <w:snapToGrid w:val="0"/>
        <w:spacing w:beforeLines="50" w:before="156" w:line="360" w:lineRule="auto"/>
        <w:rPr>
          <w:color w:val="auto"/>
        </w:rPr>
      </w:pPr>
      <w:r w:rsidRPr="00D5206E">
        <w:rPr>
          <w:rFonts w:hint="eastAsia"/>
          <w:noProof/>
          <w:color w:val="auto"/>
        </w:rPr>
        <w:lastRenderedPageBreak/>
        <w:drawing>
          <wp:inline distT="0" distB="0" distL="0" distR="0" wp14:anchorId="6ADE1778" wp14:editId="65373B72">
            <wp:extent cx="5278120" cy="3630099"/>
            <wp:effectExtent l="0" t="0" r="0" b="889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8120" cy="36300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7A7D1E" w14:textId="77777777" w:rsidR="00776058" w:rsidRPr="00D5206E" w:rsidRDefault="008B0211" w:rsidP="00CA692A">
      <w:pPr>
        <w:adjustRightInd w:val="0"/>
        <w:snapToGrid w:val="0"/>
        <w:spacing w:beforeLines="50" w:before="156" w:line="360" w:lineRule="auto"/>
        <w:rPr>
          <w:color w:val="auto"/>
        </w:rPr>
      </w:pPr>
      <w:r w:rsidRPr="00D5206E">
        <w:rPr>
          <w:rFonts w:hint="eastAsia"/>
          <w:noProof/>
          <w:color w:val="auto"/>
        </w:rPr>
        <w:drawing>
          <wp:inline distT="0" distB="0" distL="0" distR="0" wp14:anchorId="12F07123" wp14:editId="2D3114B2">
            <wp:extent cx="5278120" cy="3650637"/>
            <wp:effectExtent l="0" t="0" r="0" b="698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8120" cy="36506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1EC0B0" w14:textId="77777777" w:rsidR="00776058" w:rsidRPr="00D5206E" w:rsidRDefault="00776058" w:rsidP="00CA692A">
      <w:pPr>
        <w:adjustRightInd w:val="0"/>
        <w:snapToGrid w:val="0"/>
        <w:spacing w:beforeLines="50" w:before="156" w:line="360" w:lineRule="auto"/>
        <w:rPr>
          <w:color w:val="auto"/>
        </w:rPr>
      </w:pPr>
      <w:r w:rsidRPr="00D5206E">
        <w:rPr>
          <w:rFonts w:hint="eastAsia"/>
          <w:noProof/>
          <w:color w:val="auto"/>
        </w:rPr>
        <w:lastRenderedPageBreak/>
        <w:drawing>
          <wp:inline distT="0" distB="0" distL="0" distR="0" wp14:anchorId="4EF3C75B" wp14:editId="7933CDF7">
            <wp:extent cx="5278120" cy="3661839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8120" cy="36618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D30325" w14:textId="77777777" w:rsidR="00282390" w:rsidRPr="00D5206E" w:rsidRDefault="0077146C" w:rsidP="00CA692A">
      <w:pPr>
        <w:adjustRightInd w:val="0"/>
        <w:snapToGrid w:val="0"/>
        <w:spacing w:beforeLines="50" w:before="156" w:line="360" w:lineRule="auto"/>
        <w:rPr>
          <w:color w:val="auto"/>
        </w:rPr>
      </w:pPr>
      <w:r w:rsidRPr="00D5206E">
        <w:rPr>
          <w:rFonts w:hint="eastAsia"/>
          <w:noProof/>
          <w:color w:val="auto"/>
        </w:rPr>
        <w:drawing>
          <wp:inline distT="0" distB="0" distL="0" distR="0" wp14:anchorId="537169C0" wp14:editId="40F2CFAE">
            <wp:extent cx="5278120" cy="3609791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8120" cy="36097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2C68CD" w14:textId="77777777" w:rsidR="00103598" w:rsidRPr="00D5206E" w:rsidRDefault="00103598" w:rsidP="00CA692A">
      <w:pPr>
        <w:adjustRightInd w:val="0"/>
        <w:snapToGrid w:val="0"/>
        <w:spacing w:beforeLines="50" w:before="156" w:line="360" w:lineRule="auto"/>
        <w:rPr>
          <w:color w:val="auto"/>
        </w:rPr>
      </w:pPr>
      <w:r w:rsidRPr="00D5206E">
        <w:rPr>
          <w:rFonts w:hint="eastAsia"/>
          <w:noProof/>
          <w:color w:val="auto"/>
        </w:rPr>
        <w:lastRenderedPageBreak/>
        <w:drawing>
          <wp:inline distT="0" distB="0" distL="0" distR="0" wp14:anchorId="3E161363" wp14:editId="6FF29A3F">
            <wp:extent cx="5278120" cy="3592982"/>
            <wp:effectExtent l="0" t="0" r="0" b="762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8120" cy="35929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BD4975" w14:textId="77777777" w:rsidR="00C76427" w:rsidRPr="00D5206E" w:rsidRDefault="00C76427" w:rsidP="00CA692A">
      <w:pPr>
        <w:adjustRightInd w:val="0"/>
        <w:snapToGrid w:val="0"/>
        <w:spacing w:beforeLines="50" w:before="156" w:line="360" w:lineRule="auto"/>
        <w:rPr>
          <w:color w:val="auto"/>
        </w:rPr>
      </w:pPr>
      <w:r w:rsidRPr="00D5206E">
        <w:rPr>
          <w:rFonts w:hint="eastAsia"/>
          <w:noProof/>
          <w:color w:val="auto"/>
        </w:rPr>
        <w:drawing>
          <wp:inline distT="0" distB="0" distL="0" distR="0" wp14:anchorId="4914688F" wp14:editId="2EFC1196">
            <wp:extent cx="5278120" cy="3604391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8120" cy="36043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B7BDD5" w14:textId="7919D953" w:rsidR="00696D9A" w:rsidRPr="00D5206E" w:rsidRDefault="00566115" w:rsidP="00696D9A">
      <w:pPr>
        <w:adjustRightInd w:val="0"/>
        <w:snapToGrid w:val="0"/>
        <w:spacing w:beforeLines="50" w:before="156" w:line="360" w:lineRule="auto"/>
        <w:rPr>
          <w:color w:val="auto"/>
        </w:rPr>
        <w:sectPr w:rsidR="00696D9A" w:rsidRPr="00D5206E" w:rsidSect="00BB3507">
          <w:pgSz w:w="11906" w:h="16838"/>
          <w:pgMar w:top="1440" w:right="1797" w:bottom="1440" w:left="1797" w:header="851" w:footer="992" w:gutter="0"/>
          <w:lnNumType w:countBy="1" w:restart="continuous"/>
          <w:cols w:space="425"/>
          <w:docGrid w:type="linesAndChars" w:linePitch="312"/>
        </w:sectPr>
      </w:pPr>
      <w:r w:rsidRPr="007350DE">
        <w:rPr>
          <w:b/>
          <w:bCs/>
          <w:color w:val="000000" w:themeColor="text1"/>
        </w:rPr>
        <w:t>Figure</w:t>
      </w:r>
      <w:r w:rsidRPr="007350DE">
        <w:rPr>
          <w:rFonts w:hint="eastAsia"/>
          <w:b/>
          <w:bCs/>
          <w:color w:val="000000" w:themeColor="text1"/>
        </w:rPr>
        <w:t xml:space="preserve"> </w:t>
      </w:r>
      <w:r w:rsidR="00C15F6F" w:rsidRPr="007350DE">
        <w:rPr>
          <w:rFonts w:hint="eastAsia"/>
          <w:b/>
          <w:bCs/>
          <w:color w:val="000000" w:themeColor="text1"/>
        </w:rPr>
        <w:t>S</w:t>
      </w:r>
      <w:r w:rsidR="00881894" w:rsidRPr="007350DE">
        <w:rPr>
          <w:rFonts w:hint="eastAsia"/>
          <w:b/>
          <w:bCs/>
          <w:color w:val="000000" w:themeColor="text1"/>
        </w:rPr>
        <w:t>7</w:t>
      </w:r>
      <w:r w:rsidR="007407E5" w:rsidRPr="007350DE">
        <w:rPr>
          <w:rFonts w:hint="eastAsia"/>
          <w:color w:val="000000" w:themeColor="text1"/>
        </w:rPr>
        <w:t xml:space="preserve"> </w:t>
      </w:r>
      <w:r w:rsidR="007407E5" w:rsidRPr="00D5206E">
        <w:rPr>
          <w:color w:val="auto"/>
        </w:rPr>
        <w:t>LocusZoom</w:t>
      </w:r>
      <w:r w:rsidR="00D00440" w:rsidRPr="00D5206E">
        <w:rPr>
          <w:rFonts w:hint="eastAsia"/>
          <w:color w:val="auto"/>
        </w:rPr>
        <w:t xml:space="preserve"> plots for</w:t>
      </w:r>
      <w:r w:rsidR="00B332B9" w:rsidRPr="00D5206E">
        <w:rPr>
          <w:rFonts w:hint="eastAsia"/>
          <w:color w:val="auto"/>
        </w:rPr>
        <w:t xml:space="preserve"> </w:t>
      </w:r>
      <w:r w:rsidR="00D00440" w:rsidRPr="00D5206E">
        <w:rPr>
          <w:rFonts w:hint="eastAsia"/>
          <w:color w:val="auto"/>
        </w:rPr>
        <w:t>eight genes</w:t>
      </w:r>
      <w:r w:rsidR="00B332B9" w:rsidRPr="00D5206E">
        <w:rPr>
          <w:rFonts w:hint="eastAsia"/>
          <w:color w:val="auto"/>
        </w:rPr>
        <w:t xml:space="preserve"> associated</w:t>
      </w:r>
      <w:r w:rsidR="00D00440" w:rsidRPr="00D5206E">
        <w:rPr>
          <w:rFonts w:hint="eastAsia"/>
          <w:color w:val="auto"/>
        </w:rPr>
        <w:t xml:space="preserve"> with ALS</w:t>
      </w:r>
      <w:r w:rsidR="00A97A70" w:rsidRPr="00D5206E">
        <w:rPr>
          <w:rFonts w:hint="eastAsia"/>
          <w:color w:val="auto"/>
        </w:rPr>
        <w:t xml:space="preserve"> </w:t>
      </w:r>
      <w:r w:rsidR="00D00440" w:rsidRPr="00D5206E">
        <w:rPr>
          <w:rFonts w:hint="eastAsia"/>
          <w:color w:val="auto"/>
        </w:rPr>
        <w:t xml:space="preserve">identified by </w:t>
      </w:r>
      <w:r w:rsidR="00504AF7" w:rsidRPr="00D5206E">
        <w:rPr>
          <w:rFonts w:hint="eastAsia"/>
          <w:color w:val="auto"/>
        </w:rPr>
        <w:t>SCAT</w:t>
      </w:r>
      <w:r w:rsidR="00D00440" w:rsidRPr="00D5206E">
        <w:rPr>
          <w:rFonts w:hint="eastAsia"/>
          <w:color w:val="auto"/>
        </w:rPr>
        <w:t>.</w:t>
      </w:r>
      <w:r w:rsidR="00FB7EA0" w:rsidRPr="00D5206E">
        <w:rPr>
          <w:rFonts w:hint="eastAsia"/>
          <w:color w:val="auto"/>
        </w:rPr>
        <w:t xml:space="preserve"> Those plots were generated with </w:t>
      </w:r>
      <w:r w:rsidR="007255D9" w:rsidRPr="00D5206E">
        <w:rPr>
          <w:rFonts w:hint="eastAsia"/>
          <w:color w:val="auto"/>
        </w:rPr>
        <w:t xml:space="preserve">the </w:t>
      </w:r>
      <w:r w:rsidR="009B2359" w:rsidRPr="00D5206E">
        <w:rPr>
          <w:rFonts w:hint="eastAsia"/>
          <w:color w:val="auto"/>
        </w:rPr>
        <w:t xml:space="preserve">online </w:t>
      </w:r>
      <w:r w:rsidR="009B2359" w:rsidRPr="007350DE">
        <w:rPr>
          <w:rFonts w:hint="eastAsia"/>
          <w:color w:val="000000" w:themeColor="text1"/>
        </w:rPr>
        <w:t xml:space="preserve">tool at </w:t>
      </w:r>
      <w:hyperlink r:id="rId36" w:history="1">
        <w:r w:rsidR="009B2359" w:rsidRPr="007350DE">
          <w:rPr>
            <w:rStyle w:val="Hyperlink"/>
            <w:color w:val="000000" w:themeColor="text1"/>
          </w:rPr>
          <w:t>http://locuszoom.org/</w:t>
        </w:r>
      </w:hyperlink>
      <w:r w:rsidR="009B2359" w:rsidRPr="007350DE">
        <w:rPr>
          <w:rFonts w:hint="eastAsia"/>
          <w:color w:val="000000" w:themeColor="text1"/>
        </w:rPr>
        <w:t xml:space="preserve"> </w:t>
      </w:r>
      <w:r w:rsidR="002F25AD" w:rsidRPr="007350DE">
        <w:rPr>
          <w:color w:val="000000" w:themeColor="text1"/>
        </w:rPr>
        <w:fldChar w:fldCharType="begin"/>
      </w:r>
      <w:r w:rsidR="00881894" w:rsidRPr="007350DE">
        <w:rPr>
          <w:color w:val="000000" w:themeColor="text1"/>
        </w:rPr>
        <w:instrText xml:space="preserve"> ADDIN EN.CITE &lt;EndNote&gt;&lt;Cite&gt;&lt;Author&gt;Pruim&lt;/Author&gt;&lt;Year&gt;2010&lt;/Year&gt;&lt;RecNum&gt;161684&lt;/RecNum&gt;&lt;DisplayText&gt;[7]&lt;/DisplayText&gt;&lt;record&gt;&lt;rec-number&gt;161684&lt;/rec-number&gt;&lt;foreign-keys&gt;&lt;key app="EN" db-id="0vtvv209k9wdr9efdwqx29f1e2weedppdzza"&gt;161684&lt;/key&gt;&lt;/foreign-keys&gt;&lt;ref-type name="Journal Article"&gt;17&lt;/ref-type&gt;&lt;contributors&gt;&lt;authors&gt;&lt;author&gt;Pruim, Randall J.&lt;/author&gt;&lt;author&gt;Welch, Ryan P.&lt;/author&gt;&lt;author&gt;Sanna, Serena&lt;/author&gt;&lt;author&gt;Teslovich, Tanya M.&lt;/author&gt;&lt;author&gt;Chines, Peter S.&lt;/author&gt;&lt;author&gt;Gliedt, Terry P.&lt;/author&gt;&lt;author&gt;Boehnke, Michael&lt;/author&gt;&lt;author&gt;Abecasis, Gonçalo R.&lt;/author&gt;&lt;author&gt;Willer, Cristen J.&lt;/author&gt;&lt;/authors&gt;&lt;/contributors&gt;&lt;titles&gt;&lt;title&gt;LocusZoom: regional visualization of genome-wide association scan results&lt;/title&gt;&lt;secondary-title&gt;Bioinformatics&lt;/secondary-title&gt;&lt;/titles&gt;&lt;periodical&gt;&lt;full-title&gt;Bioinformatics&lt;/full-title&gt;&lt;abbr-1&gt;Bioinformatics&lt;/abbr-1&gt;&lt;abbr-2&gt;Bioinformatics&lt;/abbr-2&gt;&lt;/periodical&gt;&lt;pages&gt;2336-2337&lt;/pages&gt;&lt;volume&gt;26&lt;/volume&gt;&lt;number&gt;18&lt;/number&gt;&lt;dates&gt;&lt;year&gt;2010&lt;/year&gt;&lt;/dates&gt;&lt;isbn&gt;1367-4803&lt;/isbn&gt;&lt;urls&gt;&lt;related-urls&gt;&lt;url&gt;https://doi.org/10.1093/bioinformatics/btq419&lt;/url&gt;&lt;/related-urls&gt;&lt;/urls&gt;&lt;electronic-resource-num&gt;10.1093/bioinformatics/btq419&lt;/electronic-resource-num&gt;&lt;access-date&gt;2/11/2020&lt;/access-date&gt;&lt;/record&gt;&lt;/Cite&gt;&lt;/EndNote&gt;</w:instrText>
      </w:r>
      <w:r w:rsidR="002F25AD" w:rsidRPr="007350DE">
        <w:rPr>
          <w:color w:val="000000" w:themeColor="text1"/>
        </w:rPr>
        <w:fldChar w:fldCharType="separate"/>
      </w:r>
      <w:r w:rsidR="00881894" w:rsidRPr="007350DE">
        <w:rPr>
          <w:noProof/>
          <w:color w:val="000000" w:themeColor="text1"/>
        </w:rPr>
        <w:t>[</w:t>
      </w:r>
      <w:hyperlink w:anchor="_ENREF_7" w:tooltip="Pruim, 2010 #161684" w:history="1">
        <w:r w:rsidR="00881894" w:rsidRPr="007350DE">
          <w:rPr>
            <w:rStyle w:val="Hyperlink"/>
            <w:noProof/>
            <w:color w:val="000000" w:themeColor="text1"/>
          </w:rPr>
          <w:t>7</w:t>
        </w:r>
      </w:hyperlink>
      <w:r w:rsidR="00881894" w:rsidRPr="007350DE">
        <w:rPr>
          <w:noProof/>
          <w:color w:val="000000" w:themeColor="text1"/>
        </w:rPr>
        <w:t>]</w:t>
      </w:r>
      <w:r w:rsidR="002F25AD" w:rsidRPr="007350DE">
        <w:rPr>
          <w:color w:val="000000" w:themeColor="text1"/>
        </w:rPr>
        <w:fldChar w:fldCharType="end"/>
      </w:r>
      <w:r w:rsidR="002F25AD" w:rsidRPr="007350DE">
        <w:rPr>
          <w:rFonts w:hint="eastAsia"/>
          <w:color w:val="000000" w:themeColor="text1"/>
        </w:rPr>
        <w:t>.</w:t>
      </w:r>
    </w:p>
    <w:p w14:paraId="5FFA7449" w14:textId="77777777" w:rsidR="002C7B2C" w:rsidRDefault="002C7B2C" w:rsidP="002C7B2C">
      <w:pPr>
        <w:adjustRightInd w:val="0"/>
        <w:snapToGrid w:val="0"/>
        <w:spacing w:line="360" w:lineRule="auto"/>
        <w:rPr>
          <w:color w:val="FF0000"/>
        </w:rPr>
      </w:pPr>
      <w:r w:rsidRPr="007350DE">
        <w:rPr>
          <w:b/>
          <w:bCs/>
          <w:color w:val="000000" w:themeColor="text1"/>
        </w:rPr>
        <w:lastRenderedPageBreak/>
        <w:t xml:space="preserve">Table </w:t>
      </w:r>
      <w:r w:rsidRPr="007350DE">
        <w:rPr>
          <w:rFonts w:hint="eastAsia"/>
          <w:b/>
          <w:bCs/>
          <w:color w:val="000000" w:themeColor="text1"/>
        </w:rPr>
        <w:t>S</w:t>
      </w:r>
      <w:r w:rsidR="00E20808" w:rsidRPr="007350DE">
        <w:rPr>
          <w:b/>
          <w:bCs/>
          <w:color w:val="000000" w:themeColor="text1"/>
        </w:rPr>
        <w:t>1</w:t>
      </w:r>
      <w:r w:rsidRPr="007350DE">
        <w:rPr>
          <w:rFonts w:hint="eastAsia"/>
          <w:color w:val="000000" w:themeColor="text1"/>
        </w:rPr>
        <w:t xml:space="preserve"> </w:t>
      </w:r>
      <w:r w:rsidR="009E7A9D">
        <w:rPr>
          <w:rFonts w:hint="eastAsia"/>
        </w:rPr>
        <w:t>A</w:t>
      </w:r>
      <w:r>
        <w:rPr>
          <w:rFonts w:hint="eastAsia"/>
        </w:rPr>
        <w:t>ssociation studies for ALS in terms of the</w:t>
      </w:r>
      <w:r w:rsidRPr="00287948">
        <w:rPr>
          <w:rFonts w:hint="eastAsia"/>
        </w:rPr>
        <w:t xml:space="preserve"> </w:t>
      </w:r>
      <w:r>
        <w:rPr>
          <w:rFonts w:hint="eastAsia"/>
        </w:rPr>
        <w:t xml:space="preserve">GWAS </w:t>
      </w:r>
      <w:r w:rsidRPr="00287948">
        <w:t>catalog</w:t>
      </w:r>
    </w:p>
    <w:tbl>
      <w:tblPr>
        <w:tblW w:w="5000" w:type="pct"/>
        <w:tblBorders>
          <w:top w:val="single" w:sz="4" w:space="0" w:color="auto"/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832"/>
        <w:gridCol w:w="10071"/>
        <w:gridCol w:w="3055"/>
      </w:tblGrid>
      <w:tr w:rsidR="002C7B2C" w:rsidRPr="009E7A9D" w14:paraId="7A04F74D" w14:textId="77777777" w:rsidTr="00067905">
        <w:tc>
          <w:tcPr>
            <w:tcW w:w="341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264C018B" w14:textId="77777777" w:rsidR="002C7B2C" w:rsidRPr="009E7A9D" w:rsidRDefault="002C7B2C" w:rsidP="0053084E">
            <w:pPr>
              <w:adjustRightInd w:val="0"/>
              <w:snapToGrid w:val="0"/>
              <w:jc w:val="left"/>
            </w:pPr>
            <w:r w:rsidRPr="009E7A9D">
              <w:rPr>
                <w:rFonts w:hint="eastAsia"/>
              </w:rPr>
              <w:t>year</w:t>
            </w:r>
          </w:p>
        </w:tc>
        <w:tc>
          <w:tcPr>
            <w:tcW w:w="3522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4CE3EFFC" w14:textId="77777777" w:rsidR="002C7B2C" w:rsidRPr="009E7A9D" w:rsidRDefault="002C7B2C" w:rsidP="0053084E">
            <w:pPr>
              <w:adjustRightInd w:val="0"/>
              <w:snapToGrid w:val="0"/>
              <w:jc w:val="left"/>
            </w:pPr>
            <w:r w:rsidRPr="009E7A9D">
              <w:rPr>
                <w:rFonts w:hint="eastAsia"/>
              </w:rPr>
              <w:t>reported genes</w:t>
            </w:r>
          </w:p>
        </w:tc>
        <w:tc>
          <w:tcPr>
            <w:tcW w:w="1137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hideMark/>
          </w:tcPr>
          <w:p w14:paraId="5F7A831E" w14:textId="77777777" w:rsidR="002C7B2C" w:rsidRPr="009E7A9D" w:rsidRDefault="002C7B2C" w:rsidP="0053084E">
            <w:pPr>
              <w:adjustRightInd w:val="0"/>
              <w:snapToGrid w:val="0"/>
              <w:jc w:val="left"/>
            </w:pPr>
            <w:r w:rsidRPr="009E7A9D">
              <w:t>R</w:t>
            </w:r>
            <w:r w:rsidRPr="009E7A9D">
              <w:rPr>
                <w:rFonts w:hint="eastAsia"/>
              </w:rPr>
              <w:t>eference</w:t>
            </w:r>
          </w:p>
        </w:tc>
      </w:tr>
      <w:tr w:rsidR="002C7B2C" w:rsidRPr="009E7A9D" w14:paraId="54AC7528" w14:textId="77777777" w:rsidTr="00067905">
        <w:tc>
          <w:tcPr>
            <w:tcW w:w="3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B904A46" w14:textId="77777777" w:rsidR="002C7B2C" w:rsidRPr="009E7A9D" w:rsidRDefault="002C7B2C" w:rsidP="0053084E">
            <w:pPr>
              <w:adjustRightInd w:val="0"/>
              <w:snapToGrid w:val="0"/>
              <w:jc w:val="left"/>
            </w:pPr>
            <w:r w:rsidRPr="009E7A9D">
              <w:t>2007</w:t>
            </w:r>
          </w:p>
        </w:tc>
        <w:tc>
          <w:tcPr>
            <w:tcW w:w="352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97E184D" w14:textId="77777777" w:rsidR="002C7B2C" w:rsidRPr="009E7A9D" w:rsidRDefault="002C7B2C" w:rsidP="0053084E">
            <w:pPr>
              <w:adjustRightInd w:val="0"/>
              <w:snapToGrid w:val="0"/>
              <w:jc w:val="left"/>
              <w:rPr>
                <w:i/>
              </w:rPr>
            </w:pPr>
            <w:r w:rsidRPr="009E7A9D">
              <w:rPr>
                <w:i/>
              </w:rPr>
              <w:t>KIAA1727,</w:t>
            </w:r>
            <w:r w:rsidRPr="009E7A9D">
              <w:rPr>
                <w:rFonts w:hint="eastAsia"/>
                <w:i/>
              </w:rPr>
              <w:t xml:space="preserve"> </w:t>
            </w:r>
            <w:r w:rsidRPr="009E7A9D">
              <w:rPr>
                <w:i/>
              </w:rPr>
              <w:t>SUSD1,</w:t>
            </w:r>
            <w:r w:rsidRPr="009E7A9D">
              <w:rPr>
                <w:rFonts w:hint="eastAsia"/>
                <w:i/>
              </w:rPr>
              <w:t xml:space="preserve"> </w:t>
            </w:r>
            <w:r w:rsidRPr="009E7A9D">
              <w:rPr>
                <w:i/>
              </w:rPr>
              <w:t>ZFP64</w:t>
            </w:r>
          </w:p>
        </w:tc>
        <w:tc>
          <w:tcPr>
            <w:tcW w:w="113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57716A4" w14:textId="659EE053" w:rsidR="002C7B2C" w:rsidRPr="007350DE" w:rsidRDefault="002C7B2C" w:rsidP="00881894">
            <w:pPr>
              <w:adjustRightInd w:val="0"/>
              <w:snapToGrid w:val="0"/>
              <w:jc w:val="left"/>
              <w:rPr>
                <w:color w:val="000000" w:themeColor="text1"/>
              </w:rPr>
            </w:pPr>
            <w:r w:rsidRPr="007350DE">
              <w:rPr>
                <w:color w:val="000000" w:themeColor="text1"/>
              </w:rPr>
              <w:fldChar w:fldCharType="begin"/>
            </w:r>
            <w:r w:rsidR="00881894" w:rsidRPr="007350DE">
              <w:rPr>
                <w:color w:val="000000" w:themeColor="text1"/>
              </w:rPr>
              <w:instrText xml:space="preserve"> ADDIN EN.CITE &lt;EndNote&gt;&lt;Cite&gt;&lt;Author&gt;Schymick&lt;/Author&gt;&lt;Year&gt;2007&lt;/Year&gt;&lt;RecNum&gt;137780&lt;/RecNum&gt;&lt;DisplayText&gt;[8]&lt;/DisplayText&gt;&lt;record&gt;&lt;rec-number&gt;137780&lt;/rec-number&gt;&lt;foreign-keys&gt;&lt;key app="EN" db-id="0vtvv209k9wdr9efdwqx29f1e2weedppdzza"&gt;137780&lt;/key&gt;&lt;/foreign-keys&gt;&lt;ref-type name="Journal Article"&gt;17&lt;/ref-type&gt;&lt;contributors&gt;&lt;authors&gt;&lt;author&gt;Schymick, Jennifer C&lt;/author&gt;&lt;author&gt;Scholz, Sonja W&lt;/author&gt;&lt;author&gt;Fung, Hon-Chung&lt;/author&gt;&lt;author&gt;Britton, Angela&lt;/author&gt;&lt;author&gt;Arepalli, Sampath&lt;/author&gt;&lt;author&gt;Gibbs, J Raphael&lt;/author&gt;&lt;author&gt;Lombardo, Federica&lt;/author&gt;&lt;author&gt;Matarin, Mar&lt;/author&gt;&lt;author&gt;Kasperaviciute, Dalia&lt;/author&gt;&lt;author&gt;Hernandez, Dena G&lt;/author&gt;&lt;/authors&gt;&lt;/contributors&gt;&lt;titles&gt;&lt;title&gt;Genome-wide genotyping in amyotrophic lateral sclerosis and neurologically normal controls: first stage analysis and public release of data&lt;/title&gt;&lt;secondary-title&gt;Lancet Neurology&lt;/secondary-title&gt;&lt;/titles&gt;&lt;periodical&gt;&lt;full-title&gt;Lancet Neurology&lt;/full-title&gt;&lt;abbr-1&gt;Lancet Neurol.&lt;/abbr-1&gt;&lt;abbr-2&gt;Lancet Neurol&lt;/abbr-2&gt;&lt;/periodical&gt;&lt;pages&gt;322-328&lt;/pages&gt;&lt;volume&gt;6&lt;/volume&gt;&lt;number&gt;4&lt;/number&gt;&lt;dates&gt;&lt;year&gt;2007&lt;/year&gt;&lt;/dates&gt;&lt;isbn&gt;1474-4422&lt;/isbn&gt;&lt;urls&gt;&lt;/urls&gt;&lt;/record&gt;&lt;/Cite&gt;&lt;/EndNote&gt;</w:instrText>
            </w:r>
            <w:r w:rsidRPr="007350DE">
              <w:rPr>
                <w:color w:val="000000" w:themeColor="text1"/>
              </w:rPr>
              <w:fldChar w:fldCharType="separate"/>
            </w:r>
            <w:r w:rsidR="00881894" w:rsidRPr="007350DE">
              <w:rPr>
                <w:noProof/>
                <w:color w:val="000000" w:themeColor="text1"/>
              </w:rPr>
              <w:t>[</w:t>
            </w:r>
            <w:hyperlink w:anchor="_ENREF_8" w:tooltip="Schymick, 2007 #137780" w:history="1">
              <w:r w:rsidR="00881894" w:rsidRPr="007350DE">
                <w:rPr>
                  <w:rStyle w:val="Hyperlink"/>
                  <w:noProof/>
                  <w:color w:val="000000" w:themeColor="text1"/>
                </w:rPr>
                <w:t>8</w:t>
              </w:r>
            </w:hyperlink>
            <w:r w:rsidR="00881894" w:rsidRPr="007350DE">
              <w:rPr>
                <w:noProof/>
                <w:color w:val="000000" w:themeColor="text1"/>
              </w:rPr>
              <w:t>]</w:t>
            </w:r>
            <w:r w:rsidRPr="007350DE">
              <w:rPr>
                <w:color w:val="000000" w:themeColor="text1"/>
              </w:rPr>
              <w:fldChar w:fldCharType="end"/>
            </w:r>
          </w:p>
        </w:tc>
      </w:tr>
      <w:tr w:rsidR="002C7B2C" w:rsidRPr="009E7A9D" w14:paraId="28E04BE5" w14:textId="77777777" w:rsidTr="00067905">
        <w:tc>
          <w:tcPr>
            <w:tcW w:w="3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71768BA" w14:textId="77777777" w:rsidR="002C7B2C" w:rsidRPr="009E7A9D" w:rsidRDefault="002C7B2C" w:rsidP="0053084E">
            <w:pPr>
              <w:adjustRightInd w:val="0"/>
              <w:snapToGrid w:val="0"/>
              <w:jc w:val="left"/>
            </w:pPr>
            <w:r w:rsidRPr="009E7A9D">
              <w:t>2007</w:t>
            </w:r>
          </w:p>
        </w:tc>
        <w:tc>
          <w:tcPr>
            <w:tcW w:w="352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819A8AC" w14:textId="77777777" w:rsidR="002C7B2C" w:rsidRPr="009E7A9D" w:rsidRDefault="002C7B2C" w:rsidP="0053084E">
            <w:pPr>
              <w:adjustRightInd w:val="0"/>
              <w:snapToGrid w:val="0"/>
              <w:jc w:val="left"/>
              <w:rPr>
                <w:i/>
              </w:rPr>
            </w:pPr>
            <w:r w:rsidRPr="009E7A9D">
              <w:rPr>
                <w:i/>
              </w:rPr>
              <w:t>ITPR2</w:t>
            </w:r>
          </w:p>
        </w:tc>
        <w:tc>
          <w:tcPr>
            <w:tcW w:w="113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B68A71F" w14:textId="3BE35879" w:rsidR="002C7B2C" w:rsidRPr="007350DE" w:rsidRDefault="002C7B2C" w:rsidP="00881894">
            <w:pPr>
              <w:adjustRightInd w:val="0"/>
              <w:snapToGrid w:val="0"/>
              <w:jc w:val="left"/>
              <w:rPr>
                <w:color w:val="000000" w:themeColor="text1"/>
              </w:rPr>
            </w:pPr>
            <w:r w:rsidRPr="007350DE">
              <w:rPr>
                <w:color w:val="000000" w:themeColor="text1"/>
              </w:rPr>
              <w:fldChar w:fldCharType="begin"/>
            </w:r>
            <w:r w:rsidR="00881894" w:rsidRPr="007350DE">
              <w:rPr>
                <w:color w:val="000000" w:themeColor="text1"/>
              </w:rPr>
              <w:instrText xml:space="preserve"> ADDIN EN.CITE &lt;EndNote&gt;&lt;Cite&gt;&lt;Author&gt;Van Es&lt;/Author&gt;&lt;Year&gt;2007&lt;/Year&gt;&lt;RecNum&gt;137782&lt;/RecNum&gt;&lt;DisplayText&gt;[9]&lt;/DisplayText&gt;&lt;record&gt;&lt;rec-number&gt;137782&lt;/rec-number&gt;&lt;foreign-keys&gt;&lt;key app="EN" db-id="0vtvv209k9wdr9efdwqx29f1e2weedppdzza"&gt;137782&lt;/key&gt;&lt;/foreign-keys&gt;&lt;ref-type name="Journal Article"&gt;17&lt;/ref-type&gt;&lt;contributors&gt;&lt;authors&gt;&lt;author&gt;Van Es, Michael A&lt;/author&gt;&lt;author&gt;Van Vught, Paul W&lt;/author&gt;&lt;author&gt;Blauw, Hylke M&lt;/author&gt;&lt;author&gt;Franke, Lude&lt;/author&gt;&lt;author&gt;Saris, Christiaan G&lt;/author&gt;&lt;author&gt;Andersen, Peter M&lt;/author&gt;&lt;author&gt;Van Den Bosch, Ludo&lt;/author&gt;&lt;author&gt;de Jong, Sonja W&lt;/author&gt;&lt;author&gt;van&amp;apos;t Slot, Ruben&lt;/author&gt;&lt;author&gt;Birve, Anna&lt;/author&gt;&lt;/authors&gt;&lt;/contributors&gt;&lt;titles&gt;&lt;title&gt;ITPR2 as a susceptibility gene in sporadic amyotrophic lateral sclerosis: a genome-wide association study&lt;/title&gt;&lt;secondary-title&gt;Lancet Neurology&lt;/secondary-title&gt;&lt;/titles&gt;&lt;periodical&gt;&lt;full-title&gt;Lancet Neurology&lt;/full-title&gt;&lt;abbr-1&gt;Lancet Neurol.&lt;/abbr-1&gt;&lt;abbr-2&gt;Lancet Neurol&lt;/abbr-2&gt;&lt;/periodical&gt;&lt;pages&gt;869-877&lt;/pages&gt;&lt;volume&gt;6&lt;/volume&gt;&lt;number&gt;10&lt;/number&gt;&lt;dates&gt;&lt;year&gt;2007&lt;/year&gt;&lt;/dates&gt;&lt;isbn&gt;1474-4422&lt;/isbn&gt;&lt;urls&gt;&lt;/urls&gt;&lt;/record&gt;&lt;/Cite&gt;&lt;/EndNote&gt;</w:instrText>
            </w:r>
            <w:r w:rsidRPr="007350DE">
              <w:rPr>
                <w:color w:val="000000" w:themeColor="text1"/>
              </w:rPr>
              <w:fldChar w:fldCharType="separate"/>
            </w:r>
            <w:r w:rsidR="00881894" w:rsidRPr="007350DE">
              <w:rPr>
                <w:noProof/>
                <w:color w:val="000000" w:themeColor="text1"/>
              </w:rPr>
              <w:t>[</w:t>
            </w:r>
            <w:hyperlink w:anchor="_ENREF_9" w:tooltip="Van Es, 2007 #137782" w:history="1">
              <w:r w:rsidR="00881894" w:rsidRPr="007350DE">
                <w:rPr>
                  <w:rStyle w:val="Hyperlink"/>
                  <w:noProof/>
                  <w:color w:val="000000" w:themeColor="text1"/>
                </w:rPr>
                <w:t>9</w:t>
              </w:r>
            </w:hyperlink>
            <w:r w:rsidR="00881894" w:rsidRPr="007350DE">
              <w:rPr>
                <w:noProof/>
                <w:color w:val="000000" w:themeColor="text1"/>
              </w:rPr>
              <w:t>]</w:t>
            </w:r>
            <w:r w:rsidRPr="007350DE">
              <w:rPr>
                <w:color w:val="000000" w:themeColor="text1"/>
              </w:rPr>
              <w:fldChar w:fldCharType="end"/>
            </w:r>
          </w:p>
        </w:tc>
      </w:tr>
      <w:tr w:rsidR="002C7B2C" w:rsidRPr="009E7A9D" w14:paraId="247B2FC0" w14:textId="77777777" w:rsidTr="00067905">
        <w:tc>
          <w:tcPr>
            <w:tcW w:w="3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FCC5EF1" w14:textId="77777777" w:rsidR="002C7B2C" w:rsidRPr="009E7A9D" w:rsidRDefault="002C7B2C" w:rsidP="0053084E">
            <w:pPr>
              <w:adjustRightInd w:val="0"/>
              <w:snapToGrid w:val="0"/>
              <w:jc w:val="left"/>
            </w:pPr>
            <w:r w:rsidRPr="009E7A9D">
              <w:t>2007</w:t>
            </w:r>
          </w:p>
        </w:tc>
        <w:tc>
          <w:tcPr>
            <w:tcW w:w="352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E6319B8" w14:textId="77777777" w:rsidR="002C7B2C" w:rsidRPr="009E7A9D" w:rsidRDefault="002C7B2C" w:rsidP="0053084E">
            <w:pPr>
              <w:adjustRightInd w:val="0"/>
              <w:snapToGrid w:val="0"/>
              <w:jc w:val="left"/>
              <w:rPr>
                <w:i/>
              </w:rPr>
            </w:pPr>
            <w:r w:rsidRPr="009E7A9D">
              <w:rPr>
                <w:i/>
              </w:rPr>
              <w:t>DPP6</w:t>
            </w:r>
          </w:p>
        </w:tc>
        <w:tc>
          <w:tcPr>
            <w:tcW w:w="113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ADE7D56" w14:textId="75DB810A" w:rsidR="002C7B2C" w:rsidRPr="007350DE" w:rsidRDefault="002C7B2C" w:rsidP="00881894">
            <w:pPr>
              <w:adjustRightInd w:val="0"/>
              <w:snapToGrid w:val="0"/>
              <w:jc w:val="left"/>
              <w:rPr>
                <w:color w:val="000000" w:themeColor="text1"/>
              </w:rPr>
            </w:pPr>
            <w:r w:rsidRPr="007350DE">
              <w:rPr>
                <w:color w:val="000000" w:themeColor="text1"/>
              </w:rPr>
              <w:fldChar w:fldCharType="begin"/>
            </w:r>
            <w:r w:rsidR="00881894" w:rsidRPr="007350DE">
              <w:rPr>
                <w:color w:val="000000" w:themeColor="text1"/>
              </w:rPr>
              <w:instrText xml:space="preserve"> ADDIN EN.CITE &lt;EndNote&gt;&lt;Cite&gt;&lt;Author&gt;Cronin&lt;/Author&gt;&lt;Year&gt;2007&lt;/Year&gt;&lt;RecNum&gt;137795&lt;/RecNum&gt;&lt;DisplayText&gt;[10]&lt;/DisplayText&gt;&lt;record&gt;&lt;rec-number&gt;137795&lt;/rec-number&gt;&lt;foreign-keys&gt;&lt;key app="EN" db-id="0vtvv209k9wdr9efdwqx29f1e2weedppdzza"&gt;137795&lt;/key&gt;&lt;/foreign-keys&gt;&lt;ref-type name="Journal Article"&gt;17&lt;/ref-type&gt;&lt;contributors&gt;&lt;authors&gt;&lt;author&gt;Cronin, Simon&lt;/author&gt;&lt;author&gt;Berger, Stephen&lt;/author&gt;&lt;author&gt;Ding, Jinhui&lt;/author&gt;&lt;author&gt;Schymick, Jennifer C&lt;/author&gt;&lt;author&gt;Washecka, Nicole&lt;/author&gt;&lt;author&gt;Hernandez, Dena G&lt;/author&gt;&lt;author&gt;Greenway, Matthew J&lt;/author&gt;&lt;author&gt;Bradley, Daniel G&lt;/author&gt;&lt;author&gt;Traynor, Bryan J&lt;/author&gt;&lt;author&gt;Hardiman, Orla&lt;/author&gt;&lt;/authors&gt;&lt;/contributors&gt;&lt;titles&gt;&lt;title&gt;A genome-wide association study of sporadic ALS in a homogenous Irish population&lt;/title&gt;&lt;secondary-title&gt;Human Molecular Genetics&lt;/secondary-title&gt;&lt;/titles&gt;&lt;periodical&gt;&lt;full-title&gt;Human Molecular Genetics&lt;/full-title&gt;&lt;abbr-1&gt;Hum. Mol. Genet.&lt;/abbr-1&gt;&lt;abbr-2&gt;Hum Mol Genet&lt;/abbr-2&gt;&lt;/periodical&gt;&lt;pages&gt;768-774&lt;/pages&gt;&lt;volume&gt;17&lt;/volume&gt;&lt;number&gt;5&lt;/number&gt;&lt;dates&gt;&lt;year&gt;2007&lt;/year&gt;&lt;/dates&gt;&lt;isbn&gt;1460-2083&lt;/isbn&gt;&lt;urls&gt;&lt;/urls&gt;&lt;/record&gt;&lt;/Cite&gt;&lt;/EndNote&gt;</w:instrText>
            </w:r>
            <w:r w:rsidRPr="007350DE">
              <w:rPr>
                <w:color w:val="000000" w:themeColor="text1"/>
              </w:rPr>
              <w:fldChar w:fldCharType="separate"/>
            </w:r>
            <w:r w:rsidR="00881894" w:rsidRPr="007350DE">
              <w:rPr>
                <w:noProof/>
                <w:color w:val="000000" w:themeColor="text1"/>
              </w:rPr>
              <w:t>[</w:t>
            </w:r>
            <w:hyperlink w:anchor="_ENREF_10" w:tooltip="Cronin, 2007 #137795" w:history="1">
              <w:r w:rsidR="00881894" w:rsidRPr="007350DE">
                <w:rPr>
                  <w:rStyle w:val="Hyperlink"/>
                  <w:noProof/>
                  <w:color w:val="000000" w:themeColor="text1"/>
                </w:rPr>
                <w:t>10</w:t>
              </w:r>
            </w:hyperlink>
            <w:r w:rsidR="00881894" w:rsidRPr="007350DE">
              <w:rPr>
                <w:noProof/>
                <w:color w:val="000000" w:themeColor="text1"/>
              </w:rPr>
              <w:t>]</w:t>
            </w:r>
            <w:r w:rsidRPr="007350DE">
              <w:rPr>
                <w:color w:val="000000" w:themeColor="text1"/>
              </w:rPr>
              <w:fldChar w:fldCharType="end"/>
            </w:r>
          </w:p>
        </w:tc>
      </w:tr>
      <w:tr w:rsidR="002C7B2C" w:rsidRPr="009E7A9D" w14:paraId="115D5F72" w14:textId="77777777" w:rsidTr="00067905">
        <w:tc>
          <w:tcPr>
            <w:tcW w:w="3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4E3949F" w14:textId="77777777" w:rsidR="002C7B2C" w:rsidRPr="009E7A9D" w:rsidRDefault="002C7B2C" w:rsidP="0053084E">
            <w:pPr>
              <w:adjustRightInd w:val="0"/>
              <w:snapToGrid w:val="0"/>
              <w:jc w:val="left"/>
            </w:pPr>
            <w:r w:rsidRPr="009E7A9D">
              <w:t>2008</w:t>
            </w:r>
          </w:p>
        </w:tc>
        <w:tc>
          <w:tcPr>
            <w:tcW w:w="352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9C95042" w14:textId="77777777" w:rsidR="002C7B2C" w:rsidRPr="009E7A9D" w:rsidRDefault="002C7B2C" w:rsidP="0053084E">
            <w:pPr>
              <w:adjustRightInd w:val="0"/>
              <w:snapToGrid w:val="0"/>
              <w:jc w:val="left"/>
              <w:rPr>
                <w:i/>
              </w:rPr>
            </w:pPr>
            <w:r w:rsidRPr="009E7A9D">
              <w:rPr>
                <w:i/>
              </w:rPr>
              <w:t>DPP6,</w:t>
            </w:r>
            <w:r w:rsidRPr="009E7A9D">
              <w:rPr>
                <w:rFonts w:hint="eastAsia"/>
                <w:i/>
              </w:rPr>
              <w:t xml:space="preserve"> </w:t>
            </w:r>
            <w:r w:rsidRPr="009E7A9D">
              <w:rPr>
                <w:i/>
              </w:rPr>
              <w:t>LIPC,</w:t>
            </w:r>
            <w:r w:rsidRPr="009E7A9D">
              <w:rPr>
                <w:rFonts w:hint="eastAsia"/>
                <w:i/>
              </w:rPr>
              <w:t xml:space="preserve"> </w:t>
            </w:r>
            <w:r w:rsidRPr="009E7A9D">
              <w:rPr>
                <w:i/>
              </w:rPr>
              <w:t>ITPR2</w:t>
            </w:r>
          </w:p>
        </w:tc>
        <w:tc>
          <w:tcPr>
            <w:tcW w:w="113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B18CC2B" w14:textId="2E349260" w:rsidR="002C7B2C" w:rsidRPr="007350DE" w:rsidRDefault="002C7B2C" w:rsidP="00881894">
            <w:pPr>
              <w:adjustRightInd w:val="0"/>
              <w:snapToGrid w:val="0"/>
              <w:jc w:val="left"/>
              <w:rPr>
                <w:color w:val="000000" w:themeColor="text1"/>
              </w:rPr>
            </w:pPr>
            <w:r w:rsidRPr="007350DE">
              <w:rPr>
                <w:color w:val="000000" w:themeColor="text1"/>
              </w:rPr>
              <w:fldChar w:fldCharType="begin"/>
            </w:r>
            <w:r w:rsidR="00881894" w:rsidRPr="007350DE">
              <w:rPr>
                <w:color w:val="000000" w:themeColor="text1"/>
              </w:rPr>
              <w:instrText xml:space="preserve"> ADDIN EN.CITE &lt;EndNote&gt;&lt;Cite&gt;&lt;Author&gt;Van Es&lt;/Author&gt;&lt;Year&gt;2008&lt;/Year&gt;&lt;RecNum&gt;137783&lt;/RecNum&gt;&lt;DisplayText&gt;[11]&lt;/DisplayText&gt;&lt;record&gt;&lt;rec-number&gt;137783&lt;/rec-number&gt;&lt;foreign-keys&gt;&lt;key app="EN" db-id="0vtvv209k9wdr9efdwqx29f1e2weedppdzza"&gt;137783&lt;/key&gt;&lt;/foreign-keys&gt;&lt;ref-type name="Journal Article"&gt;17&lt;/ref-type&gt;&lt;contributors&gt;&lt;authors&gt;&lt;author&gt;Van Es, Michael A&lt;/author&gt;&lt;author&gt;Van Vught, Paul WJ&lt;/author&gt;&lt;author&gt;Blauw, Hylke M&lt;/author&gt;&lt;author&gt;Franke, Lude&lt;/author&gt;&lt;author&gt;Saris, Christiaan GJ&lt;/author&gt;&lt;author&gt;Van Den Bosch, Ludo&lt;/author&gt;&lt;author&gt;De Jong, Sonja W&lt;/author&gt;&lt;author&gt;De Jong, Vianney&lt;/author&gt;&lt;author&gt;Baas, Frank&lt;/author&gt;&lt;author&gt;Van&amp;apos;t Slot, Ruben&lt;/author&gt;&lt;/authors&gt;&lt;/contributors&gt;&lt;titles&gt;&lt;title&gt;Genetic variation in DPP6 is associated with susceptibility to amyotrophic lateral sclerosis&lt;/title&gt;&lt;secondary-title&gt;Nature Genetics&lt;/secondary-title&gt;&lt;/titles&gt;&lt;periodical&gt;&lt;full-title&gt;Nature Genetics&lt;/full-title&gt;&lt;abbr-1&gt;Nat. Genet.&lt;/abbr-1&gt;&lt;abbr-2&gt;Nat Genet&lt;/abbr-2&gt;&lt;/periodical&gt;&lt;pages&gt;29-31&lt;/pages&gt;&lt;volume&gt;40&lt;/volume&gt;&lt;number&gt;1&lt;/number&gt;&lt;dates&gt;&lt;year&gt;2008&lt;/year&gt;&lt;/dates&gt;&lt;isbn&gt;1061-4036&lt;/isbn&gt;&lt;urls&gt;&lt;/urls&gt;&lt;/record&gt;&lt;/Cite&gt;&lt;/EndNote&gt;</w:instrText>
            </w:r>
            <w:r w:rsidRPr="007350DE">
              <w:rPr>
                <w:color w:val="000000" w:themeColor="text1"/>
              </w:rPr>
              <w:fldChar w:fldCharType="separate"/>
            </w:r>
            <w:r w:rsidR="00881894" w:rsidRPr="007350DE">
              <w:rPr>
                <w:noProof/>
                <w:color w:val="000000" w:themeColor="text1"/>
              </w:rPr>
              <w:t>[</w:t>
            </w:r>
            <w:hyperlink w:anchor="_ENREF_11" w:tooltip="Van Es, 2008 #137783" w:history="1">
              <w:r w:rsidR="00881894" w:rsidRPr="007350DE">
                <w:rPr>
                  <w:rStyle w:val="Hyperlink"/>
                  <w:noProof/>
                  <w:color w:val="000000" w:themeColor="text1"/>
                </w:rPr>
                <w:t>11</w:t>
              </w:r>
            </w:hyperlink>
            <w:r w:rsidR="00881894" w:rsidRPr="007350DE">
              <w:rPr>
                <w:noProof/>
                <w:color w:val="000000" w:themeColor="text1"/>
              </w:rPr>
              <w:t>]</w:t>
            </w:r>
            <w:r w:rsidRPr="007350DE">
              <w:rPr>
                <w:color w:val="000000" w:themeColor="text1"/>
              </w:rPr>
              <w:fldChar w:fldCharType="end"/>
            </w:r>
          </w:p>
        </w:tc>
      </w:tr>
      <w:tr w:rsidR="002C7B2C" w:rsidRPr="009E7A9D" w14:paraId="56BC3B8D" w14:textId="77777777" w:rsidTr="00067905">
        <w:tc>
          <w:tcPr>
            <w:tcW w:w="3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6235960" w14:textId="77777777" w:rsidR="002C7B2C" w:rsidRPr="009E7A9D" w:rsidRDefault="002C7B2C" w:rsidP="0053084E">
            <w:pPr>
              <w:adjustRightInd w:val="0"/>
              <w:snapToGrid w:val="0"/>
              <w:jc w:val="left"/>
            </w:pPr>
            <w:r w:rsidRPr="009E7A9D">
              <w:t>2009</w:t>
            </w:r>
          </w:p>
        </w:tc>
        <w:tc>
          <w:tcPr>
            <w:tcW w:w="352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528A438" w14:textId="77777777" w:rsidR="002C7B2C" w:rsidRPr="009E7A9D" w:rsidRDefault="002C7B2C" w:rsidP="0053084E">
            <w:pPr>
              <w:adjustRightInd w:val="0"/>
              <w:snapToGrid w:val="0"/>
              <w:jc w:val="left"/>
              <w:rPr>
                <w:i/>
              </w:rPr>
            </w:pPr>
            <w:r w:rsidRPr="009E7A9D">
              <w:rPr>
                <w:i/>
              </w:rPr>
              <w:t>DPP6</w:t>
            </w:r>
          </w:p>
        </w:tc>
        <w:tc>
          <w:tcPr>
            <w:tcW w:w="113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330EB36" w14:textId="685517DC" w:rsidR="002C7B2C" w:rsidRPr="007350DE" w:rsidRDefault="002C7B2C" w:rsidP="00881894">
            <w:pPr>
              <w:adjustRightInd w:val="0"/>
              <w:snapToGrid w:val="0"/>
              <w:jc w:val="left"/>
              <w:rPr>
                <w:color w:val="000000" w:themeColor="text1"/>
              </w:rPr>
            </w:pPr>
            <w:r w:rsidRPr="007350DE">
              <w:rPr>
                <w:color w:val="000000" w:themeColor="text1"/>
              </w:rPr>
              <w:fldChar w:fldCharType="begin"/>
            </w:r>
            <w:r w:rsidR="00881894" w:rsidRPr="007350DE">
              <w:rPr>
                <w:color w:val="000000" w:themeColor="text1"/>
              </w:rPr>
              <w:instrText xml:space="preserve"> ADDIN EN.CITE &lt;EndNote&gt;&lt;Cite&gt;&lt;Author&gt;Cronin&lt;/Author&gt;&lt;Year&gt;2009&lt;/Year&gt;&lt;RecNum&gt;137784&lt;/RecNum&gt;&lt;DisplayText&gt;[12]&lt;/DisplayText&gt;&lt;record&gt;&lt;rec-number&gt;137784&lt;/rec-number&gt;&lt;foreign-keys&gt;&lt;key app="EN" db-id="0vtvv209k9wdr9efdwqx29f1e2weedppdzza"&gt;137784&lt;/key&gt;&lt;/foreign-keys&gt;&lt;ref-type name="Journal Article"&gt;17&lt;/ref-type&gt;&lt;contributors&gt;&lt;authors&gt;&lt;author&gt;Cronin, Simon&lt;/author&gt;&lt;author&gt;Tomik, Barbara&lt;/author&gt;&lt;author&gt;Bradley, Daniel G&lt;/author&gt;&lt;author&gt;Slowik, Agnieszka&lt;/author&gt;&lt;author&gt;Hardiman, Orla&lt;/author&gt;&lt;/authors&gt;&lt;/contributors&gt;&lt;titles&gt;&lt;title&gt;Screening for replication of genome-wide SNP associations in sporadic ALS&lt;/title&gt;&lt;secondary-title&gt;European Journal of Human Genetics&lt;/secondary-title&gt;&lt;/titles&gt;&lt;periodical&gt;&lt;full-title&gt;European Journal of Human Genetics&lt;/full-title&gt;&lt;abbr-1&gt;Eur. J. Hum. Genet.&lt;/abbr-1&gt;&lt;abbr-2&gt;Eur J Hum Genet&lt;/abbr-2&gt;&lt;/periodical&gt;&lt;pages&gt;213-218&lt;/pages&gt;&lt;volume&gt;17&lt;/volume&gt;&lt;number&gt;2&lt;/number&gt;&lt;dates&gt;&lt;year&gt;2009&lt;/year&gt;&lt;/dates&gt;&lt;isbn&gt;1018-4813&lt;/isbn&gt;&lt;urls&gt;&lt;/urls&gt;&lt;/record&gt;&lt;/Cite&gt;&lt;/EndNote&gt;</w:instrText>
            </w:r>
            <w:r w:rsidRPr="007350DE">
              <w:rPr>
                <w:color w:val="000000" w:themeColor="text1"/>
              </w:rPr>
              <w:fldChar w:fldCharType="separate"/>
            </w:r>
            <w:r w:rsidR="00881894" w:rsidRPr="007350DE">
              <w:rPr>
                <w:noProof/>
                <w:color w:val="000000" w:themeColor="text1"/>
              </w:rPr>
              <w:t>[</w:t>
            </w:r>
            <w:hyperlink w:anchor="_ENREF_12" w:tooltip="Cronin, 2009 #137784" w:history="1">
              <w:r w:rsidR="00881894" w:rsidRPr="007350DE">
                <w:rPr>
                  <w:rStyle w:val="Hyperlink"/>
                  <w:noProof/>
                  <w:color w:val="000000" w:themeColor="text1"/>
                </w:rPr>
                <w:t>12</w:t>
              </w:r>
            </w:hyperlink>
            <w:r w:rsidR="00881894" w:rsidRPr="007350DE">
              <w:rPr>
                <w:noProof/>
                <w:color w:val="000000" w:themeColor="text1"/>
              </w:rPr>
              <w:t>]</w:t>
            </w:r>
            <w:r w:rsidRPr="007350DE">
              <w:rPr>
                <w:color w:val="000000" w:themeColor="text1"/>
              </w:rPr>
              <w:fldChar w:fldCharType="end"/>
            </w:r>
          </w:p>
        </w:tc>
      </w:tr>
      <w:tr w:rsidR="002C7B2C" w:rsidRPr="009E7A9D" w14:paraId="71DB726C" w14:textId="77777777" w:rsidTr="00067905">
        <w:tc>
          <w:tcPr>
            <w:tcW w:w="3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E456E43" w14:textId="77777777" w:rsidR="002C7B2C" w:rsidRPr="009E7A9D" w:rsidRDefault="002C7B2C" w:rsidP="0053084E">
            <w:pPr>
              <w:adjustRightInd w:val="0"/>
              <w:snapToGrid w:val="0"/>
              <w:jc w:val="left"/>
            </w:pPr>
            <w:r w:rsidRPr="009E7A9D">
              <w:t>2009</w:t>
            </w:r>
          </w:p>
        </w:tc>
        <w:tc>
          <w:tcPr>
            <w:tcW w:w="352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8A3B23F" w14:textId="77777777" w:rsidR="002C7B2C" w:rsidRPr="009E7A9D" w:rsidRDefault="002C7B2C" w:rsidP="0053084E">
            <w:pPr>
              <w:adjustRightInd w:val="0"/>
              <w:snapToGrid w:val="0"/>
              <w:jc w:val="left"/>
              <w:rPr>
                <w:i/>
              </w:rPr>
            </w:pPr>
            <w:r w:rsidRPr="009E7A9D">
              <w:rPr>
                <w:i/>
              </w:rPr>
              <w:t>ATXN1,B4GALT6,CNTN4,</w:t>
            </w:r>
            <w:r w:rsidRPr="009E7A9D">
              <w:rPr>
                <w:rFonts w:hint="eastAsia"/>
                <w:i/>
              </w:rPr>
              <w:t xml:space="preserve"> </w:t>
            </w:r>
            <w:r w:rsidRPr="009E7A9D">
              <w:rPr>
                <w:i/>
              </w:rPr>
              <w:t>CSNK1G3,DISC1,EFEMP1,KIFAP3,NT5C1A,RBMS1,</w:t>
            </w:r>
            <w:r w:rsidRPr="009E7A9D">
              <w:rPr>
                <w:rFonts w:hint="eastAsia"/>
                <w:i/>
              </w:rPr>
              <w:t xml:space="preserve"> </w:t>
            </w:r>
            <w:r w:rsidRPr="009E7A9D">
              <w:rPr>
                <w:i/>
              </w:rPr>
              <w:t>SCN7A,SELL,</w:t>
            </w:r>
          </w:p>
          <w:p w14:paraId="5AF9CD50" w14:textId="77777777" w:rsidR="002C7B2C" w:rsidRPr="009E7A9D" w:rsidRDefault="002C7B2C" w:rsidP="0053084E">
            <w:pPr>
              <w:adjustRightInd w:val="0"/>
              <w:snapToGrid w:val="0"/>
              <w:jc w:val="left"/>
              <w:rPr>
                <w:i/>
              </w:rPr>
            </w:pPr>
            <w:r w:rsidRPr="009E7A9D">
              <w:rPr>
                <w:i/>
              </w:rPr>
              <w:t>SEMA6A,SLC39A11,ZNF746</w:t>
            </w:r>
          </w:p>
        </w:tc>
        <w:tc>
          <w:tcPr>
            <w:tcW w:w="113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C465945" w14:textId="4D294C10" w:rsidR="002C7B2C" w:rsidRPr="007350DE" w:rsidRDefault="002C7B2C" w:rsidP="00881894">
            <w:pPr>
              <w:adjustRightInd w:val="0"/>
              <w:snapToGrid w:val="0"/>
              <w:jc w:val="left"/>
              <w:rPr>
                <w:color w:val="000000" w:themeColor="text1"/>
              </w:rPr>
            </w:pPr>
            <w:r w:rsidRPr="007350DE">
              <w:rPr>
                <w:color w:val="000000" w:themeColor="text1"/>
              </w:rPr>
              <w:fldChar w:fldCharType="begin"/>
            </w:r>
            <w:r w:rsidR="00881894" w:rsidRPr="007350DE">
              <w:rPr>
                <w:color w:val="000000" w:themeColor="text1"/>
              </w:rPr>
              <w:instrText xml:space="preserve"> ADDIN EN.CITE &lt;EndNote&gt;&lt;Cite&gt;&lt;Author&gt;Landers&lt;/Author&gt;&lt;Year&gt;2009&lt;/Year&gt;&lt;RecNum&gt;137779&lt;/RecNum&gt;&lt;DisplayText&gt;[13]&lt;/DisplayText&gt;&lt;record&gt;&lt;rec-number&gt;137779&lt;/rec-number&gt;&lt;foreign-keys&gt;&lt;key app="EN" db-id="0vtvv209k9wdr9efdwqx29f1e2weedppdzza"&gt;137779&lt;/key&gt;&lt;/foreign-keys&gt;&lt;ref-type name="Journal Article"&gt;17&lt;/ref-type&gt;&lt;contributors&gt;&lt;authors&gt;&lt;author&gt;Landers, John E&lt;/author&gt;&lt;author&gt;Melki, Judith&lt;/author&gt;&lt;author&gt;Meininger, Vincent&lt;/author&gt;&lt;author&gt;Glass, Jonathan D&lt;/author&gt;&lt;author&gt;van den Berg, Leonard H&lt;/author&gt;&lt;author&gt;van Es, Michael A&lt;/author&gt;&lt;author&gt;Sapp, Peter C&lt;/author&gt;&lt;author&gt;van Vught, Paul WJ&lt;/author&gt;&lt;author&gt;McKenna-Yasek, Diane M&lt;/author&gt;&lt;author&gt;Blauw, Hylke M&lt;/author&gt;&lt;/authors&gt;&lt;/contributors&gt;&lt;titles&gt;&lt;title&gt;Reduced expression of the Kinesin-Associated Protein 3 (KIFAP3) gene increases survival in sporadic amyotrophic lateral sclerosis&lt;/title&gt;&lt;secondary-title&gt;Proceedings of the National Academy of Sciences&lt;/secondary-title&gt;&lt;/titles&gt;&lt;periodical&gt;&lt;full-title&gt;Proceedings of the National Academy of Sciences&lt;/full-title&gt;&lt;/periodical&gt;&lt;pages&gt;9004-9009&lt;/pages&gt;&lt;volume&gt;106&lt;/volume&gt;&lt;number&gt;22&lt;/number&gt;&lt;dates&gt;&lt;year&gt;2009&lt;/year&gt;&lt;/dates&gt;&lt;isbn&gt;0027-8424&lt;/isbn&gt;&lt;urls&gt;&lt;/urls&gt;&lt;/record&gt;&lt;/Cite&gt;&lt;/EndNote&gt;</w:instrText>
            </w:r>
            <w:r w:rsidRPr="007350DE">
              <w:rPr>
                <w:color w:val="000000" w:themeColor="text1"/>
              </w:rPr>
              <w:fldChar w:fldCharType="separate"/>
            </w:r>
            <w:r w:rsidR="00881894" w:rsidRPr="007350DE">
              <w:rPr>
                <w:noProof/>
                <w:color w:val="000000" w:themeColor="text1"/>
              </w:rPr>
              <w:t>[</w:t>
            </w:r>
            <w:hyperlink w:anchor="_ENREF_13" w:tooltip="Landers, 2009 #137779" w:history="1">
              <w:r w:rsidR="00881894" w:rsidRPr="007350DE">
                <w:rPr>
                  <w:rStyle w:val="Hyperlink"/>
                  <w:noProof/>
                  <w:color w:val="000000" w:themeColor="text1"/>
                </w:rPr>
                <w:t>13</w:t>
              </w:r>
            </w:hyperlink>
            <w:r w:rsidR="00881894" w:rsidRPr="007350DE">
              <w:rPr>
                <w:noProof/>
                <w:color w:val="000000" w:themeColor="text1"/>
              </w:rPr>
              <w:t>]</w:t>
            </w:r>
            <w:r w:rsidRPr="007350DE">
              <w:rPr>
                <w:color w:val="000000" w:themeColor="text1"/>
              </w:rPr>
              <w:fldChar w:fldCharType="end"/>
            </w:r>
          </w:p>
        </w:tc>
      </w:tr>
      <w:tr w:rsidR="002C7B2C" w:rsidRPr="009E7A9D" w14:paraId="799F10F1" w14:textId="77777777" w:rsidTr="00067905">
        <w:tc>
          <w:tcPr>
            <w:tcW w:w="3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AC18895" w14:textId="77777777" w:rsidR="002C7B2C" w:rsidRPr="009E7A9D" w:rsidRDefault="002C7B2C" w:rsidP="0053084E">
            <w:pPr>
              <w:adjustRightInd w:val="0"/>
              <w:snapToGrid w:val="0"/>
              <w:jc w:val="left"/>
            </w:pPr>
            <w:r w:rsidRPr="009E7A9D">
              <w:t>2009</w:t>
            </w:r>
          </w:p>
        </w:tc>
        <w:tc>
          <w:tcPr>
            <w:tcW w:w="352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DA16C9C" w14:textId="77777777" w:rsidR="002C7B2C" w:rsidRPr="009E7A9D" w:rsidRDefault="002C7B2C" w:rsidP="0053084E">
            <w:pPr>
              <w:adjustRightInd w:val="0"/>
              <w:snapToGrid w:val="0"/>
              <w:jc w:val="left"/>
              <w:rPr>
                <w:i/>
              </w:rPr>
            </w:pPr>
            <w:r w:rsidRPr="009E7A9D">
              <w:rPr>
                <w:i/>
              </w:rPr>
              <w:t>IFNK, MOBKL2B, C9orf72</w:t>
            </w:r>
          </w:p>
        </w:tc>
        <w:tc>
          <w:tcPr>
            <w:tcW w:w="113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4D06427" w14:textId="1784D6D8" w:rsidR="002C7B2C" w:rsidRPr="007350DE" w:rsidRDefault="002C7B2C" w:rsidP="00881894">
            <w:pPr>
              <w:adjustRightInd w:val="0"/>
              <w:snapToGrid w:val="0"/>
              <w:jc w:val="left"/>
              <w:rPr>
                <w:color w:val="000000" w:themeColor="text1"/>
              </w:rPr>
            </w:pPr>
            <w:r w:rsidRPr="007350DE">
              <w:rPr>
                <w:color w:val="000000" w:themeColor="text1"/>
              </w:rPr>
              <w:fldChar w:fldCharType="begin">
                <w:fldData xml:space="preserve">PEVuZE5vdGU+PENpdGU+PEF1dGhvcj52YW4gRXM8L0F1dGhvcj48WWVhcj4yMDA5PC9ZZWFyPjxS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</w:fldData>
              </w:fldChar>
            </w:r>
            <w:r w:rsidR="00881894" w:rsidRPr="007350DE">
              <w:rPr>
                <w:color w:val="000000" w:themeColor="text1"/>
              </w:rPr>
              <w:instrText xml:space="preserve"> ADDIN EN.CITE </w:instrText>
            </w:r>
            <w:r w:rsidR="00881894" w:rsidRPr="007350DE">
              <w:rPr>
                <w:color w:val="000000" w:themeColor="text1"/>
              </w:rPr>
              <w:fldChar w:fldCharType="begin">
                <w:fldData xml:space="preserve">PEVuZE5vdGU+PENpdGU+PEF1dGhvcj52YW4gRXM8L0F1dGhvcj48WWVhcj4yMDA5PC9ZZWFyPjxS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</w:fldData>
              </w:fldChar>
            </w:r>
            <w:r w:rsidR="00881894" w:rsidRPr="007350DE">
              <w:rPr>
                <w:color w:val="000000" w:themeColor="text1"/>
              </w:rPr>
              <w:instrText xml:space="preserve"> ADDIN EN.CITE.DATA </w:instrText>
            </w:r>
            <w:r w:rsidR="00881894" w:rsidRPr="007350DE">
              <w:rPr>
                <w:color w:val="000000" w:themeColor="text1"/>
              </w:rPr>
            </w:r>
            <w:r w:rsidR="00881894" w:rsidRPr="007350DE">
              <w:rPr>
                <w:color w:val="000000" w:themeColor="text1"/>
              </w:rPr>
              <w:fldChar w:fldCharType="end"/>
            </w:r>
            <w:r w:rsidRPr="007350DE">
              <w:rPr>
                <w:color w:val="000000" w:themeColor="text1"/>
              </w:rPr>
            </w:r>
            <w:r w:rsidRPr="007350DE">
              <w:rPr>
                <w:color w:val="000000" w:themeColor="text1"/>
              </w:rPr>
              <w:fldChar w:fldCharType="separate"/>
            </w:r>
            <w:r w:rsidR="00881894" w:rsidRPr="007350DE">
              <w:rPr>
                <w:noProof/>
                <w:color w:val="000000" w:themeColor="text1"/>
              </w:rPr>
              <w:t>[</w:t>
            </w:r>
            <w:hyperlink w:anchor="_ENREF_14" w:tooltip="van Es, 2009 #137862" w:history="1">
              <w:r w:rsidR="00881894" w:rsidRPr="007350DE">
                <w:rPr>
                  <w:rStyle w:val="Hyperlink"/>
                  <w:noProof/>
                  <w:color w:val="000000" w:themeColor="text1"/>
                </w:rPr>
                <w:t>14</w:t>
              </w:r>
            </w:hyperlink>
            <w:r w:rsidR="00881894" w:rsidRPr="007350DE">
              <w:rPr>
                <w:noProof/>
                <w:color w:val="000000" w:themeColor="text1"/>
              </w:rPr>
              <w:t>]</w:t>
            </w:r>
            <w:r w:rsidRPr="007350DE">
              <w:rPr>
                <w:color w:val="000000" w:themeColor="text1"/>
              </w:rPr>
              <w:fldChar w:fldCharType="end"/>
            </w:r>
          </w:p>
        </w:tc>
      </w:tr>
      <w:tr w:rsidR="002C7B2C" w:rsidRPr="009E7A9D" w14:paraId="1120924D" w14:textId="77777777" w:rsidTr="00067905">
        <w:tc>
          <w:tcPr>
            <w:tcW w:w="3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659F997" w14:textId="77777777" w:rsidR="002C7B2C" w:rsidRPr="009E7A9D" w:rsidRDefault="002C7B2C" w:rsidP="0053084E">
            <w:pPr>
              <w:adjustRightInd w:val="0"/>
              <w:snapToGrid w:val="0"/>
              <w:jc w:val="left"/>
            </w:pPr>
            <w:r w:rsidRPr="009E7A9D">
              <w:t>2010</w:t>
            </w:r>
          </w:p>
        </w:tc>
        <w:tc>
          <w:tcPr>
            <w:tcW w:w="352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4C9026E" w14:textId="77777777" w:rsidR="002C7B2C" w:rsidRPr="009E7A9D" w:rsidRDefault="002C7B2C" w:rsidP="0053084E">
            <w:pPr>
              <w:adjustRightInd w:val="0"/>
              <w:snapToGrid w:val="0"/>
              <w:jc w:val="left"/>
              <w:rPr>
                <w:i/>
              </w:rPr>
            </w:pPr>
            <w:r w:rsidRPr="009E7A9D">
              <w:rPr>
                <w:i/>
              </w:rPr>
              <w:t>IFNK, MOBKL2B, C9orf72, SOD1</w:t>
            </w:r>
          </w:p>
        </w:tc>
        <w:tc>
          <w:tcPr>
            <w:tcW w:w="113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E6EF101" w14:textId="32089414" w:rsidR="002C7B2C" w:rsidRPr="007350DE" w:rsidRDefault="002C7B2C" w:rsidP="00881894">
            <w:pPr>
              <w:adjustRightInd w:val="0"/>
              <w:snapToGrid w:val="0"/>
              <w:jc w:val="left"/>
              <w:rPr>
                <w:color w:val="000000" w:themeColor="text1"/>
              </w:rPr>
            </w:pPr>
            <w:r w:rsidRPr="007350DE">
              <w:rPr>
                <w:color w:val="000000" w:themeColor="text1"/>
              </w:rPr>
              <w:fldChar w:fldCharType="begin"/>
            </w:r>
            <w:r w:rsidR="00881894" w:rsidRPr="007350DE">
              <w:rPr>
                <w:color w:val="000000" w:themeColor="text1"/>
              </w:rPr>
              <w:instrText xml:space="preserve"> ADDIN EN.CITE &lt;EndNote&gt;&lt;Cite&gt;&lt;Author&gt;Laaksovirta&lt;/Author&gt;&lt;Year&gt;2010&lt;/Year&gt;&lt;RecNum&gt;137787&lt;/RecNum&gt;&lt;DisplayText&gt;[15]&lt;/DisplayText&gt;&lt;record&gt;&lt;rec-number&gt;137787&lt;/rec-number&gt;&lt;foreign-keys&gt;&lt;key app="EN" db-id="0vtvv209k9wdr9efdwqx29f1e2weedppdzza"&gt;137787&lt;/key&gt;&lt;/foreign-keys&gt;&lt;ref-type name="Journal Article"&gt;17&lt;/ref-type&gt;&lt;contributors&gt;&lt;authors&gt;&lt;author&gt;Laaksovirta, Hannu&lt;/author&gt;&lt;author&gt;Peuralinna, Terhi&lt;/author&gt;&lt;author&gt;Schymick, Jennifer C&lt;/author&gt;&lt;author&gt;Scholz, Sonja W&lt;/author&gt;&lt;author&gt;Lai, Shaoi-Lin&lt;/author&gt;&lt;author&gt;Myllykangas, Liisa&lt;/author&gt;&lt;author&gt;Sulkava, Raimo&lt;/author&gt;&lt;author&gt;Jansson, Lilja&lt;/author&gt;&lt;author&gt;Hernandez, Dena G&lt;/author&gt;&lt;author&gt;Gibbs, J Raphael&lt;/author&gt;&lt;/authors&gt;&lt;/contributors&gt;&lt;titles&gt;&lt;title&gt;Chromosome 9p21 in amyotrophic lateral sclerosis in Finland: a genome-wide association study&lt;/title&gt;&lt;secondary-title&gt;Lancet Neurology&lt;/secondary-title&gt;&lt;/titles&gt;&lt;periodical&gt;&lt;full-title&gt;Lancet Neurology&lt;/full-title&gt;&lt;abbr-1&gt;Lancet Neurol.&lt;/abbr-1&gt;&lt;abbr-2&gt;Lancet Neurol&lt;/abbr-2&gt;&lt;/periodical&gt;&lt;pages&gt;978-985&lt;/pages&gt;&lt;volume&gt;9&lt;/volume&gt;&lt;number&gt;10&lt;/number&gt;&lt;dates&gt;&lt;year&gt;2010&lt;/year&gt;&lt;/dates&gt;&lt;isbn&gt;1474-4422&lt;/isbn&gt;&lt;urls&gt;&lt;/urls&gt;&lt;/record&gt;&lt;/Cite&gt;&lt;/EndNote&gt;</w:instrText>
            </w:r>
            <w:r w:rsidRPr="007350DE">
              <w:rPr>
                <w:color w:val="000000" w:themeColor="text1"/>
              </w:rPr>
              <w:fldChar w:fldCharType="separate"/>
            </w:r>
            <w:r w:rsidR="00881894" w:rsidRPr="007350DE">
              <w:rPr>
                <w:noProof/>
                <w:color w:val="000000" w:themeColor="text1"/>
              </w:rPr>
              <w:t>[</w:t>
            </w:r>
            <w:hyperlink w:anchor="_ENREF_15" w:tooltip="Laaksovirta, 2010 #137787" w:history="1">
              <w:r w:rsidR="00881894" w:rsidRPr="007350DE">
                <w:rPr>
                  <w:rStyle w:val="Hyperlink"/>
                  <w:noProof/>
                  <w:color w:val="000000" w:themeColor="text1"/>
                </w:rPr>
                <w:t>15</w:t>
              </w:r>
            </w:hyperlink>
            <w:r w:rsidR="00881894" w:rsidRPr="007350DE">
              <w:rPr>
                <w:noProof/>
                <w:color w:val="000000" w:themeColor="text1"/>
              </w:rPr>
              <w:t>]</w:t>
            </w:r>
            <w:r w:rsidRPr="007350DE">
              <w:rPr>
                <w:color w:val="000000" w:themeColor="text1"/>
              </w:rPr>
              <w:fldChar w:fldCharType="end"/>
            </w:r>
          </w:p>
        </w:tc>
      </w:tr>
      <w:tr w:rsidR="002C7B2C" w:rsidRPr="009E7A9D" w14:paraId="17F0B73F" w14:textId="77777777" w:rsidTr="00067905">
        <w:tc>
          <w:tcPr>
            <w:tcW w:w="3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9994CC5" w14:textId="77777777" w:rsidR="002C7B2C" w:rsidRPr="00067905" w:rsidRDefault="002C7B2C" w:rsidP="0053084E">
            <w:pPr>
              <w:adjustRightInd w:val="0"/>
              <w:snapToGrid w:val="0"/>
              <w:jc w:val="left"/>
              <w:rPr>
                <w:color w:val="auto"/>
              </w:rPr>
            </w:pPr>
            <w:r w:rsidRPr="00067905">
              <w:rPr>
                <w:color w:val="auto"/>
              </w:rPr>
              <w:t>2010</w:t>
            </w:r>
          </w:p>
        </w:tc>
        <w:tc>
          <w:tcPr>
            <w:tcW w:w="352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922EF44" w14:textId="77777777" w:rsidR="002C7B2C" w:rsidRPr="009E7A9D" w:rsidRDefault="002C7B2C" w:rsidP="0053084E">
            <w:pPr>
              <w:adjustRightInd w:val="0"/>
              <w:snapToGrid w:val="0"/>
              <w:jc w:val="left"/>
              <w:rPr>
                <w:i/>
              </w:rPr>
            </w:pPr>
            <w:r w:rsidRPr="009E7A9D">
              <w:rPr>
                <w:i/>
              </w:rPr>
              <w:t>intergenic</w:t>
            </w:r>
          </w:p>
        </w:tc>
        <w:tc>
          <w:tcPr>
            <w:tcW w:w="113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C41EB67" w14:textId="476CF911" w:rsidR="002C7B2C" w:rsidRPr="007350DE" w:rsidRDefault="002C7B2C" w:rsidP="00881894">
            <w:pPr>
              <w:adjustRightInd w:val="0"/>
              <w:snapToGrid w:val="0"/>
              <w:jc w:val="left"/>
              <w:rPr>
                <w:color w:val="000000" w:themeColor="text1"/>
              </w:rPr>
            </w:pPr>
            <w:r w:rsidRPr="007350DE">
              <w:rPr>
                <w:color w:val="000000" w:themeColor="text1"/>
              </w:rPr>
              <w:fldChar w:fldCharType="begin"/>
            </w:r>
            <w:r w:rsidR="00881894" w:rsidRPr="007350DE">
              <w:rPr>
                <w:color w:val="000000" w:themeColor="text1"/>
              </w:rPr>
              <w:instrText xml:space="preserve"> ADDIN EN.CITE &lt;EndNote&gt;&lt;Cite&gt;&lt;Author&gt;Shatunov&lt;/Author&gt;&lt;Year&gt;2010&lt;/Year&gt;&lt;RecNum&gt;137788&lt;/RecNum&gt;&lt;DisplayText&gt;[16]&lt;/DisplayText&gt;&lt;record&gt;&lt;rec-number&gt;137788&lt;/rec-number&gt;&lt;foreign-keys&gt;&lt;key app="EN" db-id="0vtvv209k9wdr9efdwqx29f1e2weedppdzza"&gt;137788&lt;/key&gt;&lt;/foreign-keys&gt;&lt;ref-type name="Journal Article"&gt;17&lt;/ref-type&gt;&lt;contributors&gt;&lt;authors&gt;&lt;author&gt;Shatunov, Aleksey&lt;/author&gt;&lt;author&gt;Mok, Kin&lt;/author&gt;&lt;author&gt;Newhouse, Stephen&lt;/author&gt;&lt;author&gt;Weale, Michael E&lt;/author&gt;&lt;author&gt;Smith, Bradley&lt;/author&gt;&lt;author&gt;Vance, Caroline&lt;/author&gt;&lt;author&gt;Johnson, Lauren&lt;/author&gt;&lt;author&gt;Veldink, Jan H&lt;/author&gt;&lt;author&gt;van Es, Michael A&lt;/author&gt;&lt;author&gt;van den Berg, Leonard H&lt;/author&gt;&lt;/authors&gt;&lt;/contributors&gt;&lt;titles&gt;&lt;title&gt;Chromosome 9p21 in sporadic amyotrophic lateral sclerosis in the UK and seven other countries: a genome-wide association study&lt;/title&gt;&lt;secondary-title&gt;Lancet Neurology&lt;/secondary-title&gt;&lt;/titles&gt;&lt;periodical&gt;&lt;full-title&gt;Lancet Neurology&lt;/full-title&gt;&lt;abbr-1&gt;Lancet Neurol.&lt;/abbr-1&gt;&lt;abbr-2&gt;Lancet Neurol&lt;/abbr-2&gt;&lt;/periodical&gt;&lt;pages&gt;986-994&lt;/pages&gt;&lt;volume&gt;9&lt;/volume&gt;&lt;number&gt;10&lt;/number&gt;&lt;dates&gt;&lt;year&gt;2010&lt;/year&gt;&lt;/dates&gt;&lt;isbn&gt;1474-4422&lt;/isbn&gt;&lt;urls&gt;&lt;/urls&gt;&lt;/record&gt;&lt;/Cite&gt;&lt;/EndNote&gt;</w:instrText>
            </w:r>
            <w:r w:rsidRPr="007350DE">
              <w:rPr>
                <w:color w:val="000000" w:themeColor="text1"/>
              </w:rPr>
              <w:fldChar w:fldCharType="separate"/>
            </w:r>
            <w:r w:rsidR="00881894" w:rsidRPr="007350DE">
              <w:rPr>
                <w:noProof/>
                <w:color w:val="000000" w:themeColor="text1"/>
              </w:rPr>
              <w:t>[</w:t>
            </w:r>
            <w:hyperlink w:anchor="_ENREF_16" w:tooltip="Shatunov, 2010 #137788" w:history="1">
              <w:r w:rsidR="00881894" w:rsidRPr="007350DE">
                <w:rPr>
                  <w:rStyle w:val="Hyperlink"/>
                  <w:noProof/>
                  <w:color w:val="000000" w:themeColor="text1"/>
                </w:rPr>
                <w:t>16</w:t>
              </w:r>
            </w:hyperlink>
            <w:r w:rsidR="00881894" w:rsidRPr="007350DE">
              <w:rPr>
                <w:noProof/>
                <w:color w:val="000000" w:themeColor="text1"/>
              </w:rPr>
              <w:t>]</w:t>
            </w:r>
            <w:r w:rsidRPr="007350DE">
              <w:rPr>
                <w:color w:val="000000" w:themeColor="text1"/>
              </w:rPr>
              <w:fldChar w:fldCharType="end"/>
            </w:r>
          </w:p>
        </w:tc>
      </w:tr>
      <w:tr w:rsidR="002C7B2C" w:rsidRPr="009E7A9D" w14:paraId="06687C62" w14:textId="77777777" w:rsidTr="00067905">
        <w:tc>
          <w:tcPr>
            <w:tcW w:w="3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8B2A3C9" w14:textId="77777777" w:rsidR="002C7B2C" w:rsidRPr="00067905" w:rsidRDefault="002C7B2C" w:rsidP="0053084E">
            <w:pPr>
              <w:adjustRightInd w:val="0"/>
              <w:snapToGrid w:val="0"/>
              <w:jc w:val="left"/>
              <w:rPr>
                <w:color w:val="auto"/>
              </w:rPr>
            </w:pPr>
            <w:r w:rsidRPr="00067905">
              <w:rPr>
                <w:color w:val="auto"/>
              </w:rPr>
              <w:t>2010</w:t>
            </w:r>
          </w:p>
        </w:tc>
        <w:tc>
          <w:tcPr>
            <w:tcW w:w="352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8421CD4" w14:textId="77777777" w:rsidR="002C7B2C" w:rsidRPr="009E7A9D" w:rsidRDefault="002C7B2C" w:rsidP="0053084E">
            <w:pPr>
              <w:adjustRightInd w:val="0"/>
              <w:snapToGrid w:val="0"/>
              <w:jc w:val="left"/>
              <w:rPr>
                <w:i/>
              </w:rPr>
            </w:pPr>
            <w:r w:rsidRPr="009E7A9D">
              <w:rPr>
                <w:i/>
              </w:rPr>
              <w:t>LOC100506746, OR52K1</w:t>
            </w:r>
          </w:p>
        </w:tc>
        <w:tc>
          <w:tcPr>
            <w:tcW w:w="113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B58BD72" w14:textId="502F1084" w:rsidR="002C7B2C" w:rsidRPr="007350DE" w:rsidRDefault="002C7B2C" w:rsidP="00881894">
            <w:pPr>
              <w:adjustRightInd w:val="0"/>
              <w:snapToGrid w:val="0"/>
              <w:jc w:val="left"/>
              <w:rPr>
                <w:color w:val="000000" w:themeColor="text1"/>
              </w:rPr>
            </w:pPr>
            <w:r w:rsidRPr="007350DE">
              <w:rPr>
                <w:color w:val="000000" w:themeColor="text1"/>
              </w:rPr>
              <w:fldChar w:fldCharType="begin"/>
            </w:r>
            <w:r w:rsidR="00881894" w:rsidRPr="007350DE">
              <w:rPr>
                <w:color w:val="000000" w:themeColor="text1"/>
              </w:rPr>
              <w:instrText xml:space="preserve"> ADDIN EN.CITE &lt;EndNote&gt;&lt;Cite&gt;&lt;Author&gt;Kwee&lt;/Author&gt;&lt;Year&gt;2012&lt;/Year&gt;&lt;RecNum&gt;137789&lt;/RecNum&gt;&lt;DisplayText&gt;[17]&lt;/DisplayText&gt;&lt;record&gt;&lt;rec-number&gt;137789&lt;/rec-number&gt;&lt;foreign-keys&gt;&lt;key app="EN" db-id="0vtvv209k9wdr9efdwqx29f1e2weedppdzza"&gt;137789&lt;/key&gt;&lt;/foreign-keys&gt;&lt;ref-type name="Journal Article"&gt;17&lt;/ref-type&gt;&lt;contributors&gt;&lt;authors&gt;&lt;author&gt;Kwee, Lydia Coulter&lt;/author&gt;&lt;author&gt;Liu, Yutao&lt;/author&gt;&lt;author&gt;Haynes, Carol&lt;/author&gt;&lt;author&gt;Gibson, Jason R&lt;/author&gt;&lt;author&gt;Stone, Annjanette&lt;/author&gt;&lt;author&gt;Schichman, Steven A&lt;/author&gt;&lt;author&gt;Kamel, Freya&lt;/author&gt;&lt;author&gt;Nelson, Lorene M&lt;/author&gt;&lt;author&gt;Topol, Barbara&lt;/author&gt;&lt;author&gt;Van Den Eeden, Stephen K&lt;/author&gt;&lt;/authors&gt;&lt;/contributors&gt;&lt;titles&gt;&lt;title&gt;A high-density genome-wide association screen of sporadic ALS in US veterans&lt;/title&gt;&lt;secondary-title&gt;PLoS ONE&lt;/secondary-title&gt;&lt;/titles&gt;&lt;periodical&gt;&lt;full-title&gt;PLoS ONE&lt;/full-title&gt;&lt;abbr-1&gt;PLoS ONE&lt;/abbr-1&gt;&lt;abbr-2&gt;PLoS ONE&lt;/abbr-2&gt;&lt;/periodical&gt;&lt;pages&gt;e32768&lt;/pages&gt;&lt;volume&gt;7&lt;/volume&gt;&lt;number&gt;3&lt;/number&gt;&lt;dates&gt;&lt;year&gt;2012&lt;/year&gt;&lt;/dates&gt;&lt;isbn&gt;1932-6203&lt;/isbn&gt;&lt;urls&gt;&lt;/urls&gt;&lt;/record&gt;&lt;/Cite&gt;&lt;/EndNote&gt;</w:instrText>
            </w:r>
            <w:r w:rsidRPr="007350DE">
              <w:rPr>
                <w:color w:val="000000" w:themeColor="text1"/>
              </w:rPr>
              <w:fldChar w:fldCharType="separate"/>
            </w:r>
            <w:r w:rsidR="00881894" w:rsidRPr="007350DE">
              <w:rPr>
                <w:noProof/>
                <w:color w:val="000000" w:themeColor="text1"/>
              </w:rPr>
              <w:t>[</w:t>
            </w:r>
            <w:hyperlink w:anchor="_ENREF_17" w:tooltip="Kwee, 2012 #137789" w:history="1">
              <w:r w:rsidR="00881894" w:rsidRPr="007350DE">
                <w:rPr>
                  <w:rStyle w:val="Hyperlink"/>
                  <w:noProof/>
                  <w:color w:val="000000" w:themeColor="text1"/>
                </w:rPr>
                <w:t>17</w:t>
              </w:r>
            </w:hyperlink>
            <w:r w:rsidR="00881894" w:rsidRPr="007350DE">
              <w:rPr>
                <w:noProof/>
                <w:color w:val="000000" w:themeColor="text1"/>
              </w:rPr>
              <w:t>]</w:t>
            </w:r>
            <w:r w:rsidRPr="007350DE">
              <w:rPr>
                <w:color w:val="000000" w:themeColor="text1"/>
              </w:rPr>
              <w:fldChar w:fldCharType="end"/>
            </w:r>
          </w:p>
        </w:tc>
      </w:tr>
      <w:tr w:rsidR="002C7B2C" w:rsidRPr="009E7A9D" w14:paraId="56A8CD56" w14:textId="77777777" w:rsidTr="00067905">
        <w:tc>
          <w:tcPr>
            <w:tcW w:w="3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1787764" w14:textId="77777777" w:rsidR="002C7B2C" w:rsidRPr="00067905" w:rsidRDefault="002C7B2C" w:rsidP="0053084E">
            <w:pPr>
              <w:adjustRightInd w:val="0"/>
              <w:snapToGrid w:val="0"/>
              <w:jc w:val="left"/>
              <w:rPr>
                <w:color w:val="auto"/>
              </w:rPr>
            </w:pPr>
            <w:r w:rsidRPr="00067905">
              <w:rPr>
                <w:color w:val="auto"/>
              </w:rPr>
              <w:t>2013</w:t>
            </w:r>
          </w:p>
        </w:tc>
        <w:tc>
          <w:tcPr>
            <w:tcW w:w="352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5893595" w14:textId="77777777" w:rsidR="002C7B2C" w:rsidRPr="009E7A9D" w:rsidRDefault="002C7B2C" w:rsidP="0053084E">
            <w:pPr>
              <w:adjustRightInd w:val="0"/>
              <w:snapToGrid w:val="0"/>
              <w:jc w:val="left"/>
              <w:rPr>
                <w:i/>
              </w:rPr>
            </w:pPr>
            <w:r w:rsidRPr="009E7A9D">
              <w:rPr>
                <w:i/>
              </w:rPr>
              <w:t>C9orf72,CPNE4,KIAA0513,LAMA3,PIGL, CENPV,STK36, TTLL4, ZNF142</w:t>
            </w:r>
          </w:p>
          <w:p w14:paraId="6BD97183" w14:textId="77777777" w:rsidR="002C7B2C" w:rsidRPr="009E7A9D" w:rsidRDefault="002C7B2C" w:rsidP="0053084E">
            <w:pPr>
              <w:adjustRightInd w:val="0"/>
              <w:snapToGrid w:val="0"/>
              <w:jc w:val="left"/>
              <w:rPr>
                <w:i/>
              </w:rPr>
            </w:pPr>
            <w:r w:rsidRPr="009E7A9D">
              <w:rPr>
                <w:i/>
              </w:rPr>
              <w:t>UNC13A,ANKS1B,ARAP2,ARHGEF2,CNOT2,IFRD1,JMJD2A,NRXN3,</w:t>
            </w:r>
          </w:p>
          <w:p w14:paraId="0FE4AD5F" w14:textId="77777777" w:rsidR="002C7B2C" w:rsidRPr="009E7A9D" w:rsidRDefault="002C7B2C" w:rsidP="0053084E">
            <w:pPr>
              <w:adjustRightInd w:val="0"/>
              <w:snapToGrid w:val="0"/>
              <w:jc w:val="left"/>
              <w:rPr>
                <w:i/>
              </w:rPr>
            </w:pPr>
            <w:r w:rsidRPr="009E7A9D">
              <w:rPr>
                <w:i/>
              </w:rPr>
              <w:t>PCSK5,PTPRF,ST3GAL3</w:t>
            </w:r>
          </w:p>
        </w:tc>
        <w:tc>
          <w:tcPr>
            <w:tcW w:w="113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2DBD5E0" w14:textId="555B21CC" w:rsidR="002C7B2C" w:rsidRPr="007350DE" w:rsidRDefault="002C7B2C" w:rsidP="00881894">
            <w:pPr>
              <w:adjustRightInd w:val="0"/>
              <w:snapToGrid w:val="0"/>
              <w:jc w:val="left"/>
              <w:rPr>
                <w:color w:val="000000" w:themeColor="text1"/>
              </w:rPr>
            </w:pPr>
            <w:r w:rsidRPr="007350DE">
              <w:rPr>
                <w:color w:val="000000" w:themeColor="text1"/>
              </w:rPr>
              <w:fldChar w:fldCharType="begin"/>
            </w:r>
            <w:r w:rsidR="00881894" w:rsidRPr="007350DE">
              <w:rPr>
                <w:color w:val="000000" w:themeColor="text1"/>
              </w:rPr>
              <w:instrText xml:space="preserve"> ADDIN EN.CITE &lt;EndNote&gt;&lt;Cite&gt;&lt;Author&gt;Consortium&lt;/Author&gt;&lt;Year&gt;2013&lt;/Year&gt;&lt;RecNum&gt;137790&lt;/RecNum&gt;&lt;DisplayText&gt;[18]&lt;/DisplayText&gt;&lt;record&gt;&lt;rec-number&gt;137790&lt;/rec-number&gt;&lt;foreign-keys&gt;&lt;key app="EN" db-id="0vtvv209k9wdr9efdwqx29f1e2weedppdzza"&gt;137790&lt;/key&gt;&lt;/foreign-keys&gt;&lt;ref-type name="Journal Article"&gt;17&lt;/ref-type&gt;&lt;contributors&gt;&lt;authors&gt;&lt;author&gt;The ALSGEN Consortium,&lt;/author&gt;&lt;/authors&gt;&lt;/contributors&gt;&lt;titles&gt;&lt;title&gt;Age of onset of amyotrophic lateral sclerosis is modulated by a locus on 1p34. 1&lt;/title&gt;&lt;secondary-title&gt;Neurobiology of Aging&lt;/secondary-title&gt;&lt;/titles&gt;&lt;periodical&gt;&lt;full-title&gt;Neurobiology of Aging&lt;/full-title&gt;&lt;abbr-1&gt;Neurobiol. Aging&lt;/abbr-1&gt;&lt;abbr-2&gt;Neurobiol Aging&lt;/abbr-2&gt;&lt;/periodical&gt;&lt;pages&gt;357. e7-357. e19&lt;/pages&gt;&lt;volume&gt;34&lt;/volume&gt;&lt;number&gt;1&lt;/number&gt;&lt;dates&gt;&lt;year&gt;2013&lt;/year&gt;&lt;/dates&gt;&lt;isbn&gt;0197-4580&lt;/isbn&gt;&lt;urls&gt;&lt;/urls&gt;&lt;/record&gt;&lt;/Cite&gt;&lt;/EndNote&gt;</w:instrText>
            </w:r>
            <w:r w:rsidRPr="007350DE">
              <w:rPr>
                <w:color w:val="000000" w:themeColor="text1"/>
              </w:rPr>
              <w:fldChar w:fldCharType="separate"/>
            </w:r>
            <w:r w:rsidR="00881894" w:rsidRPr="007350DE">
              <w:rPr>
                <w:noProof/>
                <w:color w:val="000000" w:themeColor="text1"/>
              </w:rPr>
              <w:t>[</w:t>
            </w:r>
            <w:hyperlink w:anchor="_ENREF_18" w:tooltip="The ALSGEN Consortium, 2013 #137790" w:history="1">
              <w:r w:rsidR="00881894" w:rsidRPr="007350DE">
                <w:rPr>
                  <w:rStyle w:val="Hyperlink"/>
                  <w:noProof/>
                  <w:color w:val="000000" w:themeColor="text1"/>
                </w:rPr>
                <w:t>18</w:t>
              </w:r>
            </w:hyperlink>
            <w:r w:rsidR="00881894" w:rsidRPr="007350DE">
              <w:rPr>
                <w:noProof/>
                <w:color w:val="000000" w:themeColor="text1"/>
              </w:rPr>
              <w:t>]</w:t>
            </w:r>
            <w:r w:rsidRPr="007350DE">
              <w:rPr>
                <w:color w:val="000000" w:themeColor="text1"/>
              </w:rPr>
              <w:fldChar w:fldCharType="end"/>
            </w:r>
          </w:p>
        </w:tc>
      </w:tr>
      <w:tr w:rsidR="002C7B2C" w:rsidRPr="009E7A9D" w14:paraId="7819C722" w14:textId="77777777" w:rsidTr="00067905">
        <w:tc>
          <w:tcPr>
            <w:tcW w:w="3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4DA49B7" w14:textId="77777777" w:rsidR="002C7B2C" w:rsidRPr="00067905" w:rsidRDefault="002C7B2C" w:rsidP="0053084E">
            <w:pPr>
              <w:adjustRightInd w:val="0"/>
              <w:snapToGrid w:val="0"/>
              <w:jc w:val="left"/>
              <w:rPr>
                <w:color w:val="auto"/>
              </w:rPr>
            </w:pPr>
            <w:r w:rsidRPr="00067905">
              <w:rPr>
                <w:color w:val="auto"/>
              </w:rPr>
              <w:t>2013</w:t>
            </w:r>
          </w:p>
        </w:tc>
        <w:tc>
          <w:tcPr>
            <w:tcW w:w="352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54AB36A" w14:textId="77777777" w:rsidR="002C7B2C" w:rsidRPr="009E7A9D" w:rsidRDefault="002C7B2C" w:rsidP="0053084E">
            <w:pPr>
              <w:adjustRightInd w:val="0"/>
              <w:snapToGrid w:val="0"/>
              <w:jc w:val="left"/>
              <w:rPr>
                <w:i/>
              </w:rPr>
            </w:pPr>
            <w:r w:rsidRPr="009E7A9D">
              <w:rPr>
                <w:i/>
              </w:rPr>
              <w:t>CAMK1G,SUSD2, CABIN1, GGT5</w:t>
            </w:r>
          </w:p>
        </w:tc>
        <w:tc>
          <w:tcPr>
            <w:tcW w:w="113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DD1E3B6" w14:textId="1AD086D0" w:rsidR="002C7B2C" w:rsidRPr="007350DE" w:rsidRDefault="002C7B2C" w:rsidP="00881894">
            <w:pPr>
              <w:adjustRightInd w:val="0"/>
              <w:snapToGrid w:val="0"/>
              <w:jc w:val="left"/>
              <w:rPr>
                <w:color w:val="000000" w:themeColor="text1"/>
              </w:rPr>
            </w:pPr>
            <w:r w:rsidRPr="007350DE">
              <w:rPr>
                <w:color w:val="000000" w:themeColor="text1"/>
              </w:rPr>
              <w:fldChar w:fldCharType="begin">
                <w:fldData xml:space="preserve">PEVuZE5vdGU+PENpdGU+PEF1dGhvcj5EZW5nPC9BdXRob3I+PFllYXI+MjAxMzwvWWVhcj48UmVj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</w:fldData>
              </w:fldChar>
            </w:r>
            <w:r w:rsidR="00881894" w:rsidRPr="007350DE">
              <w:rPr>
                <w:color w:val="000000" w:themeColor="text1"/>
              </w:rPr>
              <w:instrText xml:space="preserve"> ADDIN EN.CITE </w:instrText>
            </w:r>
            <w:r w:rsidR="00881894" w:rsidRPr="007350DE">
              <w:rPr>
                <w:color w:val="000000" w:themeColor="text1"/>
              </w:rPr>
              <w:fldChar w:fldCharType="begin">
                <w:fldData xml:space="preserve">PEVuZE5vdGU+PENpdGU+PEF1dGhvcj5EZW5nPC9BdXRob3I+PFllYXI+MjAxMzwvWWVhcj48UmVj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</w:fldData>
              </w:fldChar>
            </w:r>
            <w:r w:rsidR="00881894" w:rsidRPr="007350DE">
              <w:rPr>
                <w:color w:val="000000" w:themeColor="text1"/>
              </w:rPr>
              <w:instrText xml:space="preserve"> ADDIN EN.CITE.DATA </w:instrText>
            </w:r>
            <w:r w:rsidR="00881894" w:rsidRPr="007350DE">
              <w:rPr>
                <w:color w:val="000000" w:themeColor="text1"/>
              </w:rPr>
            </w:r>
            <w:r w:rsidR="00881894" w:rsidRPr="007350DE">
              <w:rPr>
                <w:color w:val="000000" w:themeColor="text1"/>
              </w:rPr>
              <w:fldChar w:fldCharType="end"/>
            </w:r>
            <w:r w:rsidRPr="007350DE">
              <w:rPr>
                <w:color w:val="000000" w:themeColor="text1"/>
              </w:rPr>
            </w:r>
            <w:r w:rsidRPr="007350DE">
              <w:rPr>
                <w:color w:val="000000" w:themeColor="text1"/>
              </w:rPr>
              <w:fldChar w:fldCharType="separate"/>
            </w:r>
            <w:r w:rsidR="00881894" w:rsidRPr="007350DE">
              <w:rPr>
                <w:noProof/>
                <w:color w:val="000000" w:themeColor="text1"/>
              </w:rPr>
              <w:t>[</w:t>
            </w:r>
            <w:hyperlink w:anchor="_ENREF_19" w:tooltip="Deng, 2013 #140606" w:history="1">
              <w:r w:rsidR="00881894" w:rsidRPr="007350DE">
                <w:rPr>
                  <w:rStyle w:val="Hyperlink"/>
                  <w:noProof/>
                  <w:color w:val="000000" w:themeColor="text1"/>
                </w:rPr>
                <w:t>19</w:t>
              </w:r>
            </w:hyperlink>
            <w:r w:rsidR="00881894" w:rsidRPr="007350DE">
              <w:rPr>
                <w:noProof/>
                <w:color w:val="000000" w:themeColor="text1"/>
              </w:rPr>
              <w:t>]</w:t>
            </w:r>
            <w:r w:rsidRPr="007350DE">
              <w:rPr>
                <w:color w:val="000000" w:themeColor="text1"/>
              </w:rPr>
              <w:fldChar w:fldCharType="end"/>
            </w:r>
          </w:p>
        </w:tc>
      </w:tr>
      <w:tr w:rsidR="002C7B2C" w:rsidRPr="009E7A9D" w14:paraId="10DC6D59" w14:textId="77777777" w:rsidTr="00067905">
        <w:tc>
          <w:tcPr>
            <w:tcW w:w="3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FF953AC" w14:textId="77777777" w:rsidR="002C7B2C" w:rsidRPr="00067905" w:rsidRDefault="002C7B2C" w:rsidP="0053084E">
            <w:pPr>
              <w:adjustRightInd w:val="0"/>
              <w:snapToGrid w:val="0"/>
              <w:jc w:val="left"/>
              <w:rPr>
                <w:color w:val="auto"/>
              </w:rPr>
            </w:pPr>
            <w:r w:rsidRPr="00067905">
              <w:rPr>
                <w:rFonts w:hint="eastAsia"/>
                <w:color w:val="auto"/>
              </w:rPr>
              <w:t>2013</w:t>
            </w:r>
          </w:p>
        </w:tc>
        <w:tc>
          <w:tcPr>
            <w:tcW w:w="352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B0BABBF" w14:textId="77777777" w:rsidR="002C7B2C" w:rsidRPr="009E7A9D" w:rsidRDefault="002C7B2C" w:rsidP="0053084E">
            <w:pPr>
              <w:adjustRightInd w:val="0"/>
              <w:snapToGrid w:val="0"/>
              <w:jc w:val="left"/>
            </w:pPr>
            <w:r w:rsidRPr="009E7A9D">
              <w:t>DYRK2, CAND1,EGR1, REEP2,SEC16B,BOD1L,CREB5,</w:t>
            </w:r>
          </w:p>
          <w:p w14:paraId="39C8BC6B" w14:textId="77777777" w:rsidR="002C7B2C" w:rsidRPr="009E7A9D" w:rsidRDefault="002C7B2C" w:rsidP="0053084E">
            <w:pPr>
              <w:adjustRightInd w:val="0"/>
              <w:snapToGrid w:val="0"/>
              <w:jc w:val="left"/>
            </w:pPr>
            <w:r w:rsidRPr="009E7A9D">
              <w:t>LRRC3, C21orf29,TBC1D1,CPNE4,HDAC4, ASB1,PPP2R2D,UNC13A</w:t>
            </w:r>
          </w:p>
        </w:tc>
        <w:tc>
          <w:tcPr>
            <w:tcW w:w="113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4F11C6D" w14:textId="5AE329D8" w:rsidR="002C7B2C" w:rsidRPr="007350DE" w:rsidRDefault="002C7B2C" w:rsidP="00881894">
            <w:pPr>
              <w:adjustRightInd w:val="0"/>
              <w:snapToGrid w:val="0"/>
              <w:jc w:val="left"/>
              <w:rPr>
                <w:color w:val="000000" w:themeColor="text1"/>
              </w:rPr>
            </w:pPr>
            <w:r w:rsidRPr="007350DE">
              <w:rPr>
                <w:color w:val="000000" w:themeColor="text1"/>
              </w:rPr>
              <w:fldChar w:fldCharType="begin"/>
            </w:r>
            <w:r w:rsidR="00881894" w:rsidRPr="007350DE">
              <w:rPr>
                <w:color w:val="000000" w:themeColor="text1"/>
              </w:rPr>
              <w:instrText xml:space="preserve"> ADDIN EN.CITE &lt;EndNote&gt;&lt;Cite&gt;&lt;Author&gt;Consortium&lt;/Author&gt;&lt;Year&gt;2013&lt;/Year&gt;&lt;RecNum&gt;137790&lt;/RecNum&gt;&lt;DisplayText&gt;[18]&lt;/DisplayText&gt;&lt;record&gt;&lt;rec-number&gt;137790&lt;/rec-number&gt;&lt;foreign-keys&gt;&lt;key app="EN" db-id="0vtvv209k9wdr9efdwqx29f1e2weedppdzza"&gt;137790&lt;/key&gt;&lt;/foreign-keys&gt;&lt;ref-type name="Journal Article"&gt;17&lt;/ref-type&gt;&lt;contributors&gt;&lt;authors&gt;&lt;author&gt;The ALSGEN Consortium,&lt;/author&gt;&lt;/authors&gt;&lt;/contributors&gt;&lt;titles&gt;&lt;title&gt;Age of onset of amyotrophic lateral sclerosis is modulated by a locus on 1p34. 1&lt;/title&gt;&lt;secondary-title&gt;Neurobiology of Aging&lt;/secondary-title&gt;&lt;/titles&gt;&lt;periodical&gt;&lt;full-title&gt;Neurobiology of Aging&lt;/full-title&gt;&lt;abbr-1&gt;Neurobiol. Aging&lt;/abbr-1&gt;&lt;abbr-2&gt;Neurobiol Aging&lt;/abbr-2&gt;&lt;/periodical&gt;&lt;pages&gt;357. e7-357. e19&lt;/pages&gt;&lt;volume&gt;34&lt;/volume&gt;&lt;number&gt;1&lt;/number&gt;&lt;dates&gt;&lt;year&gt;2013&lt;/year&gt;&lt;/dates&gt;&lt;isbn&gt;0197-4580&lt;/isbn&gt;&lt;urls&gt;&lt;/urls&gt;&lt;/record&gt;&lt;/Cite&gt;&lt;/EndNote&gt;</w:instrText>
            </w:r>
            <w:r w:rsidRPr="007350DE">
              <w:rPr>
                <w:color w:val="000000" w:themeColor="text1"/>
              </w:rPr>
              <w:fldChar w:fldCharType="separate"/>
            </w:r>
            <w:r w:rsidR="00881894" w:rsidRPr="007350DE">
              <w:rPr>
                <w:noProof/>
                <w:color w:val="000000" w:themeColor="text1"/>
              </w:rPr>
              <w:t>[</w:t>
            </w:r>
            <w:hyperlink w:anchor="_ENREF_18" w:tooltip="The ALSGEN Consortium, 2013 #137790" w:history="1">
              <w:r w:rsidR="00881894" w:rsidRPr="007350DE">
                <w:rPr>
                  <w:rStyle w:val="Hyperlink"/>
                  <w:noProof/>
                  <w:color w:val="000000" w:themeColor="text1"/>
                </w:rPr>
                <w:t>18</w:t>
              </w:r>
            </w:hyperlink>
            <w:r w:rsidR="00881894" w:rsidRPr="007350DE">
              <w:rPr>
                <w:noProof/>
                <w:color w:val="000000" w:themeColor="text1"/>
              </w:rPr>
              <w:t>]</w:t>
            </w:r>
            <w:r w:rsidRPr="007350DE">
              <w:rPr>
                <w:color w:val="000000" w:themeColor="text1"/>
              </w:rPr>
              <w:fldChar w:fldCharType="end"/>
            </w:r>
          </w:p>
        </w:tc>
      </w:tr>
      <w:tr w:rsidR="002C7B2C" w:rsidRPr="009E7A9D" w14:paraId="632E1653" w14:textId="77777777" w:rsidTr="00067905">
        <w:tc>
          <w:tcPr>
            <w:tcW w:w="3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35BAA73" w14:textId="77777777" w:rsidR="002C7B2C" w:rsidRPr="00067905" w:rsidRDefault="002C7B2C" w:rsidP="0053084E">
            <w:pPr>
              <w:adjustRightInd w:val="0"/>
              <w:snapToGrid w:val="0"/>
              <w:jc w:val="left"/>
              <w:rPr>
                <w:color w:val="auto"/>
              </w:rPr>
            </w:pPr>
            <w:r w:rsidRPr="00067905">
              <w:rPr>
                <w:color w:val="auto"/>
              </w:rPr>
              <w:t>2013</w:t>
            </w:r>
          </w:p>
        </w:tc>
        <w:tc>
          <w:tcPr>
            <w:tcW w:w="352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EA6E3AF" w14:textId="77777777" w:rsidR="002C7B2C" w:rsidRPr="009E7A9D" w:rsidRDefault="002C7B2C" w:rsidP="0053084E">
            <w:pPr>
              <w:adjustRightInd w:val="0"/>
              <w:snapToGrid w:val="0"/>
              <w:jc w:val="left"/>
              <w:rPr>
                <w:i/>
              </w:rPr>
            </w:pPr>
            <w:r w:rsidRPr="009E7A9D">
              <w:rPr>
                <w:i/>
              </w:rPr>
              <w:t>ANKRD29,SALM1,UNC13A</w:t>
            </w:r>
          </w:p>
        </w:tc>
        <w:tc>
          <w:tcPr>
            <w:tcW w:w="113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3796541" w14:textId="325D6043" w:rsidR="002C7B2C" w:rsidRPr="007350DE" w:rsidRDefault="002C7B2C" w:rsidP="00881894">
            <w:pPr>
              <w:adjustRightInd w:val="0"/>
              <w:snapToGrid w:val="0"/>
              <w:jc w:val="left"/>
              <w:rPr>
                <w:color w:val="000000" w:themeColor="text1"/>
              </w:rPr>
            </w:pPr>
            <w:r w:rsidRPr="007350DE">
              <w:rPr>
                <w:color w:val="000000" w:themeColor="text1"/>
              </w:rPr>
              <w:fldChar w:fldCharType="begin"/>
            </w:r>
            <w:r w:rsidR="00881894" w:rsidRPr="007350DE">
              <w:rPr>
                <w:color w:val="000000" w:themeColor="text1"/>
              </w:rPr>
              <w:instrText xml:space="preserve"> ADDIN EN.CITE &lt;EndNote&gt;&lt;Cite&gt;&lt;Author&gt;Fogh&lt;/Author&gt;&lt;Year&gt;2013&lt;/Year&gt;&lt;RecNum&gt;137800&lt;/RecNum&gt;&lt;DisplayText&gt;[20]&lt;/DisplayText&gt;&lt;record&gt;&lt;rec-number&gt;137800&lt;/rec-number&gt;&lt;foreign-keys&gt;&lt;key app="EN" db-id="0vtvv209k9wdr9efdwqx29f1e2weedppdzza"&gt;137800&lt;/key&gt;&lt;/foreign-keys&gt;&lt;ref-type name="Journal Article"&gt;17&lt;/ref-type&gt;&lt;contributors&gt;&lt;authors&gt;&lt;author&gt;Fogh, Isabella&lt;/author&gt;&lt;author&gt;Ratti, Antonia&lt;/author&gt;&lt;author&gt;Gellera, Cinzia&lt;/author&gt;&lt;author&gt;Lin, Kuang&lt;/author&gt;&lt;author&gt;Tiloca, Cinzia&lt;/author&gt;&lt;author&gt;Moskvina, Valentina&lt;/author&gt;&lt;author&gt;Corrado, Lucia&lt;/author&gt;&lt;author&gt;Sorarù, Gianni&lt;/author&gt;&lt;author&gt;Cereda, Cristina&lt;/author&gt;&lt;author&gt;Corti, Stefania&lt;/author&gt;&lt;/authors&gt;&lt;/contributors&gt;&lt;titles&gt;&lt;title&gt;A genome-wide association meta-analysis identifies a novel locus at 17q11. 2 associated with sporadic amyotrophic lateral sclerosis&lt;/title&gt;&lt;secondary-title&gt;Human Molecular Genetics&lt;/secondary-title&gt;&lt;/titles&gt;&lt;periodical&gt;&lt;full-title&gt;Human Molecular Genetics&lt;/full-title&gt;&lt;abbr-1&gt;Hum. Mol. Genet.&lt;/abbr-1&gt;&lt;abbr-2&gt;Hum Mol Genet&lt;/abbr-2&gt;&lt;/periodical&gt;&lt;pages&gt;2220-2231&lt;/pages&gt;&lt;volume&gt;23&lt;/volume&gt;&lt;number&gt;8&lt;/number&gt;&lt;dates&gt;&lt;year&gt;2013&lt;/year&gt;&lt;/dates&gt;&lt;isbn&gt;1460-2083&lt;/isbn&gt;&lt;urls&gt;&lt;/urls&gt;&lt;/record&gt;&lt;/Cite&gt;&lt;/EndNote&gt;</w:instrText>
            </w:r>
            <w:r w:rsidRPr="007350DE">
              <w:rPr>
                <w:color w:val="000000" w:themeColor="text1"/>
              </w:rPr>
              <w:fldChar w:fldCharType="separate"/>
            </w:r>
            <w:r w:rsidR="00881894" w:rsidRPr="007350DE">
              <w:rPr>
                <w:noProof/>
                <w:color w:val="000000" w:themeColor="text1"/>
              </w:rPr>
              <w:t>[</w:t>
            </w:r>
            <w:hyperlink w:anchor="_ENREF_20" w:tooltip="Fogh, 2013 #137800" w:history="1">
              <w:r w:rsidR="00881894" w:rsidRPr="007350DE">
                <w:rPr>
                  <w:rStyle w:val="Hyperlink"/>
                  <w:noProof/>
                  <w:color w:val="000000" w:themeColor="text1"/>
                </w:rPr>
                <w:t>20</w:t>
              </w:r>
            </w:hyperlink>
            <w:r w:rsidR="00881894" w:rsidRPr="007350DE">
              <w:rPr>
                <w:noProof/>
                <w:color w:val="000000" w:themeColor="text1"/>
              </w:rPr>
              <w:t>]</w:t>
            </w:r>
            <w:r w:rsidRPr="007350DE">
              <w:rPr>
                <w:color w:val="000000" w:themeColor="text1"/>
              </w:rPr>
              <w:fldChar w:fldCharType="end"/>
            </w:r>
          </w:p>
        </w:tc>
      </w:tr>
      <w:tr w:rsidR="007350DE" w:rsidRPr="007350DE" w14:paraId="6BFC64C0" w14:textId="77777777" w:rsidTr="00067905">
        <w:tc>
          <w:tcPr>
            <w:tcW w:w="3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A1B5254" w14:textId="77777777" w:rsidR="002C7B2C" w:rsidRPr="007350DE" w:rsidRDefault="002C7B2C" w:rsidP="0053084E">
            <w:pPr>
              <w:adjustRightInd w:val="0"/>
              <w:snapToGrid w:val="0"/>
              <w:jc w:val="left"/>
              <w:rPr>
                <w:color w:val="000000" w:themeColor="text1"/>
              </w:rPr>
            </w:pPr>
            <w:r w:rsidRPr="007350DE">
              <w:rPr>
                <w:color w:val="000000" w:themeColor="text1"/>
              </w:rPr>
              <w:t>2013</w:t>
            </w:r>
          </w:p>
        </w:tc>
        <w:tc>
          <w:tcPr>
            <w:tcW w:w="352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5325B1A" w14:textId="77777777" w:rsidR="002C7B2C" w:rsidRPr="007350DE" w:rsidRDefault="002C7B2C" w:rsidP="0053084E">
            <w:pPr>
              <w:adjustRightInd w:val="0"/>
              <w:snapToGrid w:val="0"/>
              <w:jc w:val="left"/>
              <w:rPr>
                <w:i/>
                <w:color w:val="000000" w:themeColor="text1"/>
              </w:rPr>
            </w:pPr>
            <w:r w:rsidRPr="007350DE">
              <w:rPr>
                <w:i/>
                <w:color w:val="000000" w:themeColor="text1"/>
              </w:rPr>
              <w:t>ABCC12,ABCG1,ACCN1,ADAMTS18,ADAMTSL1,ADAMTSL3,AGXT2L1,ALCAM,ALDH3A1,</w:t>
            </w:r>
          </w:p>
          <w:p w14:paraId="77DDAE36" w14:textId="77777777" w:rsidR="002C7B2C" w:rsidRPr="007350DE" w:rsidRDefault="002C7B2C" w:rsidP="0053084E">
            <w:pPr>
              <w:adjustRightInd w:val="0"/>
              <w:snapToGrid w:val="0"/>
              <w:jc w:val="left"/>
              <w:rPr>
                <w:i/>
                <w:color w:val="000000" w:themeColor="text1"/>
              </w:rPr>
            </w:pPr>
            <w:r w:rsidRPr="007350DE">
              <w:rPr>
                <w:i/>
                <w:color w:val="000000" w:themeColor="text1"/>
              </w:rPr>
              <w:t>ANK3,ANXA3, SB13,ATP2B2,AUTS2,BEND7,BMPR1B,BRUNOL4,C16orf74,C18orf58,C20orf173,</w:t>
            </w:r>
          </w:p>
          <w:p w14:paraId="0E714F8C" w14:textId="77777777" w:rsidR="002C7B2C" w:rsidRPr="007350DE" w:rsidRDefault="002C7B2C" w:rsidP="0053084E">
            <w:pPr>
              <w:adjustRightInd w:val="0"/>
              <w:snapToGrid w:val="0"/>
              <w:jc w:val="left"/>
              <w:rPr>
                <w:i/>
                <w:color w:val="000000" w:themeColor="text1"/>
              </w:rPr>
            </w:pPr>
            <w:r w:rsidRPr="007350DE">
              <w:rPr>
                <w:i/>
                <w:color w:val="000000" w:themeColor="text1"/>
              </w:rPr>
              <w:t>C21orf131,C22orf34,C3orf56,C5orf15,C6orf132,C9orf27,CALN1,CD2AP,CEP250,CHD2,</w:t>
            </w:r>
          </w:p>
          <w:p w14:paraId="2C056023" w14:textId="77777777" w:rsidR="002C7B2C" w:rsidRPr="007350DE" w:rsidRDefault="002C7B2C" w:rsidP="0053084E">
            <w:pPr>
              <w:adjustRightInd w:val="0"/>
              <w:snapToGrid w:val="0"/>
              <w:jc w:val="left"/>
              <w:rPr>
                <w:i/>
                <w:color w:val="000000" w:themeColor="text1"/>
              </w:rPr>
            </w:pPr>
            <w:r w:rsidRPr="007350DE">
              <w:rPr>
                <w:i/>
                <w:color w:val="000000" w:themeColor="text1"/>
              </w:rPr>
              <w:t>CHODL,CNTLN,CNTN5,CRBN,CSMD1,CSNK1A1L,CTNND2,CX3CR1,CXCR4,DACH1,</w:t>
            </w:r>
          </w:p>
          <w:p w14:paraId="6545F3FB" w14:textId="77777777" w:rsidR="002C7B2C" w:rsidRPr="007350DE" w:rsidRDefault="002C7B2C" w:rsidP="0053084E">
            <w:pPr>
              <w:adjustRightInd w:val="0"/>
              <w:snapToGrid w:val="0"/>
              <w:jc w:val="left"/>
              <w:rPr>
                <w:i/>
                <w:color w:val="000000" w:themeColor="text1"/>
              </w:rPr>
            </w:pPr>
            <w:r w:rsidRPr="007350DE">
              <w:rPr>
                <w:i/>
                <w:color w:val="000000" w:themeColor="text1"/>
              </w:rPr>
              <w:t>DISC1,DKFZp434E1119,DOCK4,DPF1,EPB41,ERBB4,ERG,FAM119A,FAM167A,FAM19A1,</w:t>
            </w:r>
          </w:p>
          <w:p w14:paraId="47ADD926" w14:textId="77777777" w:rsidR="002C7B2C" w:rsidRPr="007350DE" w:rsidRDefault="002C7B2C" w:rsidP="0053084E">
            <w:pPr>
              <w:adjustRightInd w:val="0"/>
              <w:snapToGrid w:val="0"/>
              <w:jc w:val="left"/>
              <w:rPr>
                <w:i/>
                <w:color w:val="000000" w:themeColor="text1"/>
              </w:rPr>
            </w:pPr>
            <w:r w:rsidRPr="007350DE">
              <w:rPr>
                <w:i/>
                <w:color w:val="000000" w:themeColor="text1"/>
              </w:rPr>
              <w:t>FAM5C,FANK1,FAT3,FBXO15,FGF9,FLI1,FYN,GLRX5,GNA14,GPR133,HADH,HOXC13,</w:t>
            </w:r>
          </w:p>
          <w:p w14:paraId="73704F08" w14:textId="77777777" w:rsidR="002C7B2C" w:rsidRPr="007350DE" w:rsidRDefault="002C7B2C" w:rsidP="0053084E">
            <w:pPr>
              <w:adjustRightInd w:val="0"/>
              <w:snapToGrid w:val="0"/>
              <w:jc w:val="left"/>
              <w:rPr>
                <w:i/>
                <w:color w:val="000000" w:themeColor="text1"/>
              </w:rPr>
            </w:pPr>
            <w:r w:rsidRPr="007350DE">
              <w:rPr>
                <w:i/>
                <w:color w:val="000000" w:themeColor="text1"/>
              </w:rPr>
              <w:t>HOXD10,IFT74,INPP4B,INPP5B,INTS6,IQCF5,ITGA9,KC6,KCNMB2,KCTD16,KIAA0182,</w:t>
            </w:r>
          </w:p>
          <w:p w14:paraId="3694EA01" w14:textId="77777777" w:rsidR="002C7B2C" w:rsidRPr="007350DE" w:rsidRDefault="002C7B2C" w:rsidP="0053084E">
            <w:pPr>
              <w:adjustRightInd w:val="0"/>
              <w:snapToGrid w:val="0"/>
              <w:jc w:val="left"/>
              <w:rPr>
                <w:i/>
                <w:color w:val="000000" w:themeColor="text1"/>
              </w:rPr>
            </w:pPr>
            <w:r w:rsidRPr="007350DE">
              <w:rPr>
                <w:i/>
                <w:color w:val="000000" w:themeColor="text1"/>
              </w:rPr>
              <w:t>KIAA0947,KIAA1680,LAMA2,LDHC,LOC100128095, PCML,LOC100129986,LOC100130298,</w:t>
            </w:r>
          </w:p>
          <w:p w14:paraId="09E20B33" w14:textId="77777777" w:rsidR="002C7B2C" w:rsidRPr="007350DE" w:rsidRDefault="002C7B2C" w:rsidP="0053084E">
            <w:pPr>
              <w:adjustRightInd w:val="0"/>
              <w:snapToGrid w:val="0"/>
              <w:jc w:val="left"/>
              <w:rPr>
                <w:i/>
                <w:color w:val="000000" w:themeColor="text1"/>
              </w:rPr>
            </w:pPr>
            <w:r w:rsidRPr="007350DE">
              <w:rPr>
                <w:i/>
                <w:color w:val="000000" w:themeColor="text1"/>
              </w:rPr>
              <w:t>LOC100286951,LOC100287135,LOC100287172,LOC100287306,LOC100287580,LOC100288911</w:t>
            </w:r>
          </w:p>
          <w:p w14:paraId="3FD4470B" w14:textId="77777777" w:rsidR="002C7B2C" w:rsidRPr="007350DE" w:rsidRDefault="002C7B2C" w:rsidP="0053084E">
            <w:pPr>
              <w:adjustRightInd w:val="0"/>
              <w:snapToGrid w:val="0"/>
              <w:jc w:val="left"/>
              <w:rPr>
                <w:i/>
                <w:color w:val="000000" w:themeColor="text1"/>
              </w:rPr>
            </w:pPr>
            <w:r w:rsidRPr="007350DE">
              <w:rPr>
                <w:i/>
                <w:color w:val="000000" w:themeColor="text1"/>
              </w:rPr>
              <w:lastRenderedPageBreak/>
              <w:t>,LOC100289178,LOC100289459,LOC152118,LOC387820,LOC400750,LOC645314,LOC645321,</w:t>
            </w:r>
          </w:p>
          <w:p w14:paraId="4DB64E95" w14:textId="77777777" w:rsidR="002C7B2C" w:rsidRPr="007350DE" w:rsidRDefault="002C7B2C" w:rsidP="0053084E">
            <w:pPr>
              <w:adjustRightInd w:val="0"/>
              <w:snapToGrid w:val="0"/>
              <w:jc w:val="left"/>
              <w:rPr>
                <w:i/>
                <w:color w:val="000000" w:themeColor="text1"/>
              </w:rPr>
            </w:pPr>
            <w:r w:rsidRPr="007350DE">
              <w:rPr>
                <w:i/>
                <w:color w:val="000000" w:themeColor="text1"/>
              </w:rPr>
              <w:t>LOC727677,LOC728755,LOC729204,LPIN2,LRRC8C,LRRTM4,MACROD2,MAP3K7,MASP1,</w:t>
            </w:r>
          </w:p>
          <w:p w14:paraId="65F17EF2" w14:textId="77777777" w:rsidR="002C7B2C" w:rsidRPr="007350DE" w:rsidRDefault="002C7B2C" w:rsidP="0053084E">
            <w:pPr>
              <w:adjustRightInd w:val="0"/>
              <w:snapToGrid w:val="0"/>
              <w:jc w:val="left"/>
              <w:rPr>
                <w:i/>
                <w:color w:val="000000" w:themeColor="text1"/>
              </w:rPr>
            </w:pPr>
            <w:r w:rsidRPr="007350DE">
              <w:rPr>
                <w:i/>
                <w:color w:val="000000" w:themeColor="text1"/>
              </w:rPr>
              <w:t>MAT2B,MGLL,MRAS,MSC,MYO18B,NEDD4L,NEUROG2,NFASC,NFATC2,NKAIN3,NOG,</w:t>
            </w:r>
          </w:p>
          <w:p w14:paraId="7C9FFB6D" w14:textId="77777777" w:rsidR="002C7B2C" w:rsidRPr="007350DE" w:rsidRDefault="002C7B2C" w:rsidP="0053084E">
            <w:pPr>
              <w:adjustRightInd w:val="0"/>
              <w:snapToGrid w:val="0"/>
              <w:jc w:val="left"/>
              <w:rPr>
                <w:i/>
                <w:color w:val="000000" w:themeColor="text1"/>
              </w:rPr>
            </w:pPr>
            <w:r w:rsidRPr="007350DE">
              <w:rPr>
                <w:i/>
                <w:color w:val="000000" w:themeColor="text1"/>
              </w:rPr>
              <w:t>NR3C2,NTRK3,NUDT12,OLFM4,PAX3,PDGFRL,PFKP,PLIN,PPP2R5D,PROCR,PRR20,PTH2R,</w:t>
            </w:r>
          </w:p>
          <w:p w14:paraId="207D8BEC" w14:textId="77777777" w:rsidR="002C7B2C" w:rsidRPr="007350DE" w:rsidRDefault="002C7B2C" w:rsidP="0053084E">
            <w:pPr>
              <w:adjustRightInd w:val="0"/>
              <w:snapToGrid w:val="0"/>
              <w:jc w:val="left"/>
              <w:rPr>
                <w:i/>
                <w:color w:val="000000" w:themeColor="text1"/>
              </w:rPr>
            </w:pPr>
            <w:r w:rsidRPr="007350DE">
              <w:rPr>
                <w:i/>
                <w:color w:val="000000" w:themeColor="text1"/>
              </w:rPr>
              <w:t>PVT1,RAB3GAP2,RAB9P1,RBM19,RGS6,RNF165,RNF19A,RP1L1,RPS6KA1,RTCD1,RYR3,SDC1,</w:t>
            </w:r>
          </w:p>
          <w:p w14:paraId="0B6D9203" w14:textId="77777777" w:rsidR="002C7B2C" w:rsidRPr="007350DE" w:rsidRDefault="002C7B2C" w:rsidP="0053084E">
            <w:pPr>
              <w:adjustRightInd w:val="0"/>
              <w:snapToGrid w:val="0"/>
              <w:jc w:val="left"/>
              <w:rPr>
                <w:i/>
                <w:color w:val="000000" w:themeColor="text1"/>
              </w:rPr>
            </w:pPr>
            <w:r w:rsidRPr="007350DE">
              <w:rPr>
                <w:i/>
                <w:color w:val="000000" w:themeColor="text1"/>
              </w:rPr>
              <w:t>SEC16B,SLC10A2,SLC25A12,SLC28A3,SLC5A8,SLCO2A1,SLITRK1,SMARCA2,SNORD114-31,</w:t>
            </w:r>
          </w:p>
          <w:p w14:paraId="05873630" w14:textId="77777777" w:rsidR="002C7B2C" w:rsidRPr="007350DE" w:rsidRDefault="002C7B2C" w:rsidP="0053084E">
            <w:pPr>
              <w:adjustRightInd w:val="0"/>
              <w:snapToGrid w:val="0"/>
              <w:jc w:val="left"/>
              <w:rPr>
                <w:i/>
                <w:color w:val="000000" w:themeColor="text1"/>
              </w:rPr>
            </w:pPr>
            <w:r w:rsidRPr="007350DE">
              <w:rPr>
                <w:i/>
                <w:color w:val="000000" w:themeColor="text1"/>
              </w:rPr>
              <w:t>SNX19,SP4,SREBF2,SSTR4,ST6GALNAC5,STON1,STOX1,SYNPO2,SYT16,TAPT1,TBC1D1,TBXAS1,</w:t>
            </w:r>
          </w:p>
          <w:p w14:paraId="2F3692A6" w14:textId="77777777" w:rsidR="002C7B2C" w:rsidRPr="007350DE" w:rsidRDefault="002C7B2C" w:rsidP="0053084E">
            <w:pPr>
              <w:adjustRightInd w:val="0"/>
              <w:snapToGrid w:val="0"/>
              <w:jc w:val="left"/>
              <w:rPr>
                <w:i/>
                <w:color w:val="000000" w:themeColor="text1"/>
              </w:rPr>
            </w:pPr>
            <w:r w:rsidRPr="007350DE">
              <w:rPr>
                <w:i/>
                <w:color w:val="000000" w:themeColor="text1"/>
              </w:rPr>
              <w:t>TFAP2A,THRB,TLL1,TMEM132B,TMEM132E,TMPRSS2,TP53I11,TRPM8,TSPAN9,TTC15,TYRP1,</w:t>
            </w:r>
          </w:p>
          <w:p w14:paraId="5BA4C185" w14:textId="77777777" w:rsidR="002C7B2C" w:rsidRPr="007350DE" w:rsidRDefault="002C7B2C" w:rsidP="0053084E">
            <w:pPr>
              <w:adjustRightInd w:val="0"/>
              <w:snapToGrid w:val="0"/>
              <w:jc w:val="left"/>
              <w:rPr>
                <w:i/>
                <w:color w:val="000000" w:themeColor="text1"/>
              </w:rPr>
            </w:pPr>
            <w:r w:rsidRPr="007350DE">
              <w:rPr>
                <w:i/>
                <w:color w:val="000000" w:themeColor="text1"/>
              </w:rPr>
              <w:t>WAPAL,WWC2,ZFYVE26,ZNF28,ZNF354A,ZNF700</w:t>
            </w:r>
          </w:p>
        </w:tc>
        <w:tc>
          <w:tcPr>
            <w:tcW w:w="113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AA0F5A3" w14:textId="47027479" w:rsidR="002C7B2C" w:rsidRPr="007350DE" w:rsidRDefault="002C7B2C" w:rsidP="00881894">
            <w:pPr>
              <w:adjustRightInd w:val="0"/>
              <w:snapToGrid w:val="0"/>
              <w:jc w:val="left"/>
              <w:rPr>
                <w:color w:val="000000" w:themeColor="text1"/>
              </w:rPr>
            </w:pPr>
            <w:r w:rsidRPr="007350DE">
              <w:rPr>
                <w:color w:val="000000" w:themeColor="text1"/>
              </w:rPr>
              <w:lastRenderedPageBreak/>
              <w:fldChar w:fldCharType="begin"/>
            </w:r>
            <w:r w:rsidR="00881894" w:rsidRPr="007350DE">
              <w:rPr>
                <w:color w:val="000000" w:themeColor="text1"/>
              </w:rPr>
              <w:instrText xml:space="preserve"> ADDIN EN.CITE &lt;EndNote&gt;&lt;Cite&gt;&lt;Author&gt;Xie&lt;/Author&gt;&lt;Year&gt;2014&lt;/Year&gt;&lt;RecNum&gt;137801&lt;/RecNum&gt;&lt;DisplayText&gt;[21]&lt;/DisplayText&gt;&lt;record&gt;&lt;rec-number&gt;137801&lt;/rec-number&gt;&lt;foreign-keys&gt;&lt;key app="EN" db-id="0vtvv209k9wdr9efdwqx29f1e2weedppdzza"&gt;137801&lt;/key&gt;&lt;/foreign-keys&gt;&lt;ref-type name="Journal Article"&gt;17&lt;/ref-type&gt;&lt;contributors&gt;&lt;authors&gt;&lt;author&gt;Xie, Tong&lt;/author&gt;&lt;author&gt;Deng, Libin&lt;/author&gt;&lt;author&gt;Mei, Puming&lt;/author&gt;&lt;author&gt;Zhou, Yiyi&lt;/author&gt;&lt;author&gt;Wang, Bo&lt;/author&gt;&lt;author&gt;Zhang, Jie&lt;/author&gt;&lt;author&gt;Lin, Jiari&lt;/author&gt;&lt;author&gt;Wei, Yi&lt;/author&gt;&lt;author&gt;Zhang, Xiong&lt;/author&gt;&lt;author&gt;Xu, Renshi&lt;/author&gt;&lt;/authors&gt;&lt;/contributors&gt;&lt;titles&gt;&lt;title&gt;A genome-wide association study combining pathway analysis for typical sporadic amyotrophic lateral sclerosis in Chinese Han populations&lt;/title&gt;&lt;secondary-title&gt;Neurobiology of Aging&lt;/secondary-title&gt;&lt;/titles&gt;&lt;periodical&gt;&lt;full-title&gt;Neurobiology of Aging&lt;/full-title&gt;&lt;abbr-1&gt;Neurobiol. Aging&lt;/abbr-1&gt;&lt;abbr-2&gt;Neurobiol Aging&lt;/abbr-2&gt;&lt;/periodical&gt;&lt;pages&gt;1778. e9-1778. e23&lt;/pages&gt;&lt;volume&gt;35&lt;/volume&gt;&lt;number&gt;7&lt;/number&gt;&lt;dates&gt;&lt;year&gt;2014&lt;/year&gt;&lt;/dates&gt;&lt;isbn&gt;0197-4580&lt;/isbn&gt;&lt;urls&gt;&lt;/urls&gt;&lt;/record&gt;&lt;/Cite&gt;&lt;/EndNote&gt;</w:instrText>
            </w:r>
            <w:r w:rsidRPr="007350DE">
              <w:rPr>
                <w:color w:val="000000" w:themeColor="text1"/>
              </w:rPr>
              <w:fldChar w:fldCharType="separate"/>
            </w:r>
            <w:r w:rsidR="00881894" w:rsidRPr="007350DE">
              <w:rPr>
                <w:noProof/>
                <w:color w:val="000000" w:themeColor="text1"/>
              </w:rPr>
              <w:t>[</w:t>
            </w:r>
            <w:hyperlink w:anchor="_ENREF_21" w:tooltip="Xie, 2014 #137801" w:history="1">
              <w:r w:rsidR="00881894" w:rsidRPr="007350DE">
                <w:rPr>
                  <w:rStyle w:val="Hyperlink"/>
                  <w:noProof/>
                  <w:color w:val="000000" w:themeColor="text1"/>
                </w:rPr>
                <w:t>21</w:t>
              </w:r>
            </w:hyperlink>
            <w:r w:rsidR="00881894" w:rsidRPr="007350DE">
              <w:rPr>
                <w:noProof/>
                <w:color w:val="000000" w:themeColor="text1"/>
              </w:rPr>
              <w:t>]</w:t>
            </w:r>
            <w:r w:rsidRPr="007350DE">
              <w:rPr>
                <w:color w:val="000000" w:themeColor="text1"/>
              </w:rPr>
              <w:fldChar w:fldCharType="end"/>
            </w:r>
          </w:p>
        </w:tc>
      </w:tr>
      <w:tr w:rsidR="007350DE" w:rsidRPr="007350DE" w14:paraId="73F3C449" w14:textId="77777777" w:rsidTr="00067905">
        <w:tc>
          <w:tcPr>
            <w:tcW w:w="3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CB2013A" w14:textId="77777777" w:rsidR="002C7B2C" w:rsidRPr="007350DE" w:rsidRDefault="002C7B2C" w:rsidP="0053084E">
            <w:pPr>
              <w:adjustRightInd w:val="0"/>
              <w:snapToGrid w:val="0"/>
              <w:jc w:val="left"/>
              <w:rPr>
                <w:color w:val="000000" w:themeColor="text1"/>
              </w:rPr>
            </w:pPr>
            <w:r w:rsidRPr="007350DE">
              <w:rPr>
                <w:color w:val="000000" w:themeColor="text1"/>
              </w:rPr>
              <w:t>201</w:t>
            </w:r>
            <w:r w:rsidRPr="007350DE">
              <w:rPr>
                <w:rFonts w:hint="eastAsia"/>
                <w:color w:val="000000" w:themeColor="text1"/>
              </w:rPr>
              <w:t>4</w:t>
            </w:r>
          </w:p>
        </w:tc>
        <w:tc>
          <w:tcPr>
            <w:tcW w:w="352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3E5E210" w14:textId="77777777" w:rsidR="002C7B2C" w:rsidRPr="007350DE" w:rsidRDefault="002C7B2C" w:rsidP="0053084E">
            <w:pPr>
              <w:adjustRightInd w:val="0"/>
              <w:snapToGrid w:val="0"/>
              <w:jc w:val="left"/>
              <w:rPr>
                <w:color w:val="000000" w:themeColor="text1"/>
              </w:rPr>
            </w:pPr>
            <w:r w:rsidRPr="007350DE">
              <w:rPr>
                <w:color w:val="000000" w:themeColor="text1"/>
              </w:rPr>
              <w:t>SQLE, NSMCE2, KIAA0196,</w:t>
            </w:r>
          </w:p>
          <w:p w14:paraId="051E7168" w14:textId="77777777" w:rsidR="002C7B2C" w:rsidRPr="007350DE" w:rsidRDefault="002C7B2C" w:rsidP="0053084E">
            <w:pPr>
              <w:adjustRightInd w:val="0"/>
              <w:snapToGrid w:val="0"/>
              <w:jc w:val="left"/>
              <w:rPr>
                <w:color w:val="000000" w:themeColor="text1"/>
              </w:rPr>
            </w:pPr>
            <w:r w:rsidRPr="007350DE">
              <w:rPr>
                <w:color w:val="000000" w:themeColor="text1"/>
              </w:rPr>
              <w:t xml:space="preserve">C9orf72,CENPV,SQLE, KIAA0196, </w:t>
            </w:r>
          </w:p>
          <w:p w14:paraId="7BF16457" w14:textId="77777777" w:rsidR="002C7B2C" w:rsidRPr="007350DE" w:rsidRDefault="002C7B2C" w:rsidP="0053084E">
            <w:pPr>
              <w:adjustRightInd w:val="0"/>
              <w:snapToGrid w:val="0"/>
              <w:jc w:val="left"/>
              <w:rPr>
                <w:color w:val="000000" w:themeColor="text1"/>
              </w:rPr>
            </w:pPr>
            <w:r w:rsidRPr="007350DE">
              <w:rPr>
                <w:color w:val="000000" w:themeColor="text1"/>
              </w:rPr>
              <w:t>NSMCE2,TXNDC6,UNC13A</w:t>
            </w:r>
          </w:p>
        </w:tc>
        <w:tc>
          <w:tcPr>
            <w:tcW w:w="113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6A35B55" w14:textId="3EE502AC" w:rsidR="002C7B2C" w:rsidRPr="007350DE" w:rsidRDefault="002C7B2C" w:rsidP="00881894">
            <w:pPr>
              <w:adjustRightInd w:val="0"/>
              <w:snapToGrid w:val="0"/>
              <w:jc w:val="left"/>
              <w:rPr>
                <w:color w:val="000000" w:themeColor="text1"/>
              </w:rPr>
            </w:pPr>
            <w:r w:rsidRPr="007350DE">
              <w:rPr>
                <w:color w:val="000000" w:themeColor="text1"/>
              </w:rPr>
              <w:fldChar w:fldCharType="begin"/>
            </w:r>
            <w:r w:rsidR="00881894" w:rsidRPr="007350DE">
              <w:rPr>
                <w:color w:val="000000" w:themeColor="text1"/>
              </w:rPr>
              <w:instrText xml:space="preserve"> ADDIN EN.CITE &lt;EndNote&gt;&lt;Cite&gt;&lt;Author&gt;Diekstra&lt;/Author&gt;&lt;Year&gt;2014&lt;/Year&gt;&lt;RecNum&gt;137792&lt;/RecNum&gt;&lt;DisplayText&gt;[22]&lt;/DisplayText&gt;&lt;record&gt;&lt;rec-number&gt;137792&lt;/rec-number&gt;&lt;foreign-keys&gt;&lt;key app="EN" db-id="0vtvv209k9wdr9efdwqx29f1e2weedppdzza"&gt;137792&lt;/key&gt;&lt;/for</w:instrText>
            </w:r>
            <w:r w:rsidR="00881894" w:rsidRPr="007350DE">
              <w:rPr>
                <w:rFonts w:hint="eastAsia"/>
                <w:color w:val="000000" w:themeColor="text1"/>
              </w:rPr>
              <w:instrText>eign-keys&gt;&lt;ref-type name="Journal Article"&gt;17&lt;/ref-type&gt;&lt;contributors&gt;&lt;authors&gt;&lt;author&gt;Diekstra, Frank P&lt;/author&gt;&lt;author&gt;Deerlin, Vivianna M&lt;/author&gt;&lt;author&gt;Swieten, John C&lt;/author&gt;&lt;author&gt;Al</w:instrText>
            </w:r>
            <w:r w:rsidR="00881894" w:rsidRPr="007350DE">
              <w:rPr>
                <w:rFonts w:hint="eastAsia"/>
                <w:color w:val="000000" w:themeColor="text1"/>
              </w:rPr>
              <w:instrText>‐</w:instrText>
            </w:r>
            <w:r w:rsidR="00881894" w:rsidRPr="007350DE">
              <w:rPr>
                <w:rFonts w:hint="eastAsia"/>
                <w:color w:val="000000" w:themeColor="text1"/>
              </w:rPr>
              <w:instrText>Chalabi, Ammar&lt;/author&gt;&lt;author&gt;Ludolph, Albert C&lt;/author&gt;&lt;autho</w:instrText>
            </w:r>
            <w:r w:rsidR="00881894" w:rsidRPr="007350DE">
              <w:rPr>
                <w:color w:val="000000" w:themeColor="text1"/>
              </w:rPr>
              <w:instrText>r&gt;Weishaupt, Jochen H&lt;/author&gt;&lt;author&gt;Hardiman, Orla&lt;/author&gt;&lt;author&gt;Landers, John E&lt;/author&gt;&lt;author&gt;Brown, Robert H&lt;/author&gt;&lt;author&gt;Es, Michael A&lt;/author&gt;&lt;/authors&gt;&lt;/contributors&gt;&lt;titles&gt;&lt;title&gt;&lt;style face="normal" font="default" size="100%"&gt;C9orf72 and UNC13A are shared risk loci for amyotrophic lateral sclerosis and frontotemporal dementia: A genome&lt;/style&gt;&lt;style face="normal" font="default" charset="134" size="100%"&gt;-&lt;/style&gt;&lt;style face="normal" font="default" size="100%"&gt;wide meta&lt;/style&gt;&lt;style face="normal" font="default" charset="134" size="100%"&gt;-&lt;/style&gt;&lt;style face="normal" font="default" size="100%"&gt;analysis&lt;/style&gt;&lt;/title&gt;&lt;secondary-title&gt;Annals of Neurology&lt;/secondary-title&gt;&lt;/titles&gt;&lt;periodical&gt;&lt;full-title&gt;Annals of Neurology&lt;/full-title&gt;&lt;abbr-1&gt;Ann. Neurol.&lt;/abbr-1&gt;&lt;abbr-2&gt;Ann Neurol&lt;/abbr-2&gt;&lt;/periodical&gt;&lt;pages&gt;120-133&lt;/pages&gt;&lt;volume&gt;76&lt;/volume&gt;&lt;number&gt;1&lt;/number&gt;&lt;dates&gt;&lt;year&gt;2014&lt;/year&gt;&lt;/dates&gt;&lt;isbn&gt;1531-8249&lt;/isbn&gt;&lt;urls&gt;&lt;/urls&gt;&lt;/record&gt;&lt;/Cite&gt;&lt;/EndNote&gt;</w:instrText>
            </w:r>
            <w:r w:rsidRPr="007350DE">
              <w:rPr>
                <w:color w:val="000000" w:themeColor="text1"/>
              </w:rPr>
              <w:fldChar w:fldCharType="separate"/>
            </w:r>
            <w:r w:rsidR="00881894" w:rsidRPr="007350DE">
              <w:rPr>
                <w:noProof/>
                <w:color w:val="000000" w:themeColor="text1"/>
              </w:rPr>
              <w:t>[</w:t>
            </w:r>
            <w:hyperlink w:anchor="_ENREF_22" w:tooltip="Diekstra, 2014 #137792" w:history="1">
              <w:r w:rsidR="00881894" w:rsidRPr="007350DE">
                <w:rPr>
                  <w:rStyle w:val="Hyperlink"/>
                  <w:noProof/>
                  <w:color w:val="000000" w:themeColor="text1"/>
                </w:rPr>
                <w:t>22</w:t>
              </w:r>
            </w:hyperlink>
            <w:r w:rsidR="00881894" w:rsidRPr="007350DE">
              <w:rPr>
                <w:noProof/>
                <w:color w:val="000000" w:themeColor="text1"/>
              </w:rPr>
              <w:t>]</w:t>
            </w:r>
            <w:r w:rsidRPr="007350DE">
              <w:rPr>
                <w:color w:val="000000" w:themeColor="text1"/>
              </w:rPr>
              <w:fldChar w:fldCharType="end"/>
            </w:r>
          </w:p>
        </w:tc>
      </w:tr>
      <w:tr w:rsidR="007350DE" w:rsidRPr="007350DE" w14:paraId="26D59A90" w14:textId="77777777" w:rsidTr="00067905">
        <w:trPr>
          <w:trHeight w:val="237"/>
        </w:trPr>
        <w:tc>
          <w:tcPr>
            <w:tcW w:w="3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9BE20D3" w14:textId="77777777" w:rsidR="002C7B2C" w:rsidRPr="007350DE" w:rsidRDefault="002C7B2C" w:rsidP="0053084E">
            <w:pPr>
              <w:adjustRightInd w:val="0"/>
              <w:snapToGrid w:val="0"/>
              <w:jc w:val="left"/>
              <w:rPr>
                <w:color w:val="000000" w:themeColor="text1"/>
              </w:rPr>
            </w:pPr>
            <w:r w:rsidRPr="007350DE">
              <w:rPr>
                <w:color w:val="000000" w:themeColor="text1"/>
              </w:rPr>
              <w:t>201</w:t>
            </w:r>
            <w:r w:rsidRPr="007350DE">
              <w:rPr>
                <w:rFonts w:hint="eastAsia"/>
                <w:color w:val="000000" w:themeColor="text1"/>
              </w:rPr>
              <w:t>5</w:t>
            </w:r>
          </w:p>
        </w:tc>
        <w:tc>
          <w:tcPr>
            <w:tcW w:w="352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3DFE25AE" w14:textId="77777777" w:rsidR="002C7B2C" w:rsidRPr="007350DE" w:rsidRDefault="002C7B2C" w:rsidP="0053084E">
            <w:pPr>
              <w:adjustRightInd w:val="0"/>
              <w:snapToGrid w:val="0"/>
              <w:jc w:val="left"/>
              <w:rPr>
                <w:color w:val="000000" w:themeColor="text1"/>
              </w:rPr>
            </w:pPr>
            <w:r w:rsidRPr="007350DE">
              <w:rPr>
                <w:color w:val="000000" w:themeColor="text1"/>
              </w:rPr>
              <w:t>C9orf72</w:t>
            </w:r>
          </w:p>
        </w:tc>
        <w:tc>
          <w:tcPr>
            <w:tcW w:w="113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9F854AF" w14:textId="14026A05" w:rsidR="002C7B2C" w:rsidRPr="007350DE" w:rsidRDefault="002C7B2C" w:rsidP="00881894">
            <w:pPr>
              <w:adjustRightInd w:val="0"/>
              <w:snapToGrid w:val="0"/>
              <w:jc w:val="left"/>
              <w:rPr>
                <w:color w:val="000000" w:themeColor="text1"/>
              </w:rPr>
            </w:pPr>
            <w:r w:rsidRPr="007350DE">
              <w:rPr>
                <w:color w:val="000000" w:themeColor="text1"/>
              </w:rPr>
              <w:fldChar w:fldCharType="begin"/>
            </w:r>
            <w:r w:rsidR="00881894" w:rsidRPr="007350DE">
              <w:rPr>
                <w:color w:val="000000" w:themeColor="text1"/>
              </w:rPr>
              <w:instrText xml:space="preserve"> ADDIN EN.CITE &lt;EndNote&gt;&lt;Cite&gt;&lt;Author&gt;McLaughlin&lt;/Author&gt;&lt;Year&gt;2015&lt;/Year&gt;&lt;RecNum&gt;161550&lt;/RecNum&gt;&lt;DisplayText&gt;[23]&lt;/DisplayText&gt;&lt;record&gt;&lt;rec-number&gt;161550&lt;/rec-number&gt;&lt;foreign-keys&gt;&lt;key app="EN" db-id="0vtvv209k9wdr9efdwqx29f1e2weedppdzza"&gt;161550&lt;/key&gt;&lt;/foreign-keys&gt;&lt;ref-type name="Journal Article"&gt;17&lt;/ref-type&gt;&lt;contributors&gt;&lt;authors&gt;&lt;author&gt;McLaughlin, Russell L.&lt;/author&gt;&lt;author&gt;Kenna, Kevin P.&lt;/author&gt;&lt;author&gt;Vajda, Alice&lt;/author&gt;&lt;author&gt;Bede, Peter&lt;/author&gt;&lt;author&gt;Elamin, Marwa&lt;/author&gt;&lt;author&gt;Cronin, Simon&lt;/author&gt;&lt;author&gt;Donaghy, Colette G.&lt;/author&gt;&lt;author&gt;Bradley, Daniel G.&lt;/author&gt;&lt;author&gt;Hardiman, Orla&lt;/author&gt;&lt;/authors&gt;&lt;/contributors&gt;&lt;titles&gt;&lt;title&gt;A second-generation Irish genome-wide association study for amyotrophic lateral sclerosis&lt;/title&gt;&lt;secondary-title&gt;Neurobiology of Aging&lt;/secondary-title&gt;&lt;/titles&gt;&lt;periodical&gt;&lt;full-title&gt;Neurobiology of Aging&lt;/full-title&gt;&lt;abbr-1&gt;Neurobiol. Aging&lt;/abbr-1&gt;&lt;abbr-2&gt;Neurobiol Aging&lt;/abbr-2&gt;&lt;/periodical&gt;&lt;pages&gt;1221.e7-1221.e13&lt;/pages&gt;&lt;volume&gt;36&lt;/volume&gt;&lt;number&gt;2&lt;/number&gt;&lt;keywords&gt;&lt;keyword&gt;Amyotrophic lateral sclerosis&lt;/keyword&gt;&lt;keyword&gt;Genome-wide association study&lt;/keyword&gt;&lt;keyword&gt;Imputation&lt;/keyword&gt;&lt;keyword&gt;Irish population&lt;/keyword&gt;&lt;/keywords&gt;&lt;dates&gt;&lt;year&gt;2015&lt;/year&gt;&lt;pub-dates&gt;&lt;date&gt;2015/02/01/&lt;/date&gt;&lt;/pub-dates&gt;&lt;/dates&gt;&lt;isbn&gt;0197-4580&lt;/isbn&gt;&lt;urls&gt;&lt;related-urls&gt;&lt;url&gt;http://www.sciencedirect.com/science/article/pii/S0197458014005922&lt;/url&gt;&lt;/related-urls&gt;&lt;/urls&gt;&lt;electronic-resource-num&gt;https://doi.org/10.1016/j.neurobiolaging.2014.08.030&lt;/electronic-resource-num&gt;&lt;/record&gt;&lt;/Cite&gt;&lt;/EndNote&gt;</w:instrText>
            </w:r>
            <w:r w:rsidRPr="007350DE">
              <w:rPr>
                <w:color w:val="000000" w:themeColor="text1"/>
              </w:rPr>
              <w:fldChar w:fldCharType="separate"/>
            </w:r>
            <w:r w:rsidR="00881894" w:rsidRPr="007350DE">
              <w:rPr>
                <w:noProof/>
                <w:color w:val="000000" w:themeColor="text1"/>
              </w:rPr>
              <w:t>[</w:t>
            </w:r>
            <w:hyperlink w:anchor="_ENREF_23" w:tooltip="McLaughlin, 2015 #161550" w:history="1">
              <w:r w:rsidR="00881894" w:rsidRPr="007350DE">
                <w:rPr>
                  <w:rStyle w:val="Hyperlink"/>
                  <w:noProof/>
                  <w:color w:val="000000" w:themeColor="text1"/>
                </w:rPr>
                <w:t>23</w:t>
              </w:r>
            </w:hyperlink>
            <w:r w:rsidR="00881894" w:rsidRPr="007350DE">
              <w:rPr>
                <w:noProof/>
                <w:color w:val="000000" w:themeColor="text1"/>
              </w:rPr>
              <w:t>]</w:t>
            </w:r>
            <w:r w:rsidRPr="007350DE">
              <w:rPr>
                <w:color w:val="000000" w:themeColor="text1"/>
              </w:rPr>
              <w:fldChar w:fldCharType="end"/>
            </w:r>
          </w:p>
        </w:tc>
      </w:tr>
      <w:tr w:rsidR="007350DE" w:rsidRPr="007350DE" w14:paraId="6D46C79A" w14:textId="77777777" w:rsidTr="00067905">
        <w:trPr>
          <w:trHeight w:val="161"/>
        </w:trPr>
        <w:tc>
          <w:tcPr>
            <w:tcW w:w="3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B9749BF" w14:textId="77777777" w:rsidR="002C7B2C" w:rsidRPr="007350DE" w:rsidRDefault="002C7B2C" w:rsidP="0053084E">
            <w:pPr>
              <w:adjustRightInd w:val="0"/>
              <w:snapToGrid w:val="0"/>
              <w:jc w:val="left"/>
              <w:rPr>
                <w:color w:val="000000" w:themeColor="text1"/>
              </w:rPr>
            </w:pPr>
            <w:r w:rsidRPr="007350DE">
              <w:rPr>
                <w:rFonts w:hint="eastAsia"/>
                <w:color w:val="000000" w:themeColor="text1"/>
              </w:rPr>
              <w:t>2016</w:t>
            </w:r>
          </w:p>
        </w:tc>
        <w:tc>
          <w:tcPr>
            <w:tcW w:w="352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5F51083" w14:textId="77777777" w:rsidR="002C7B2C" w:rsidRPr="007350DE" w:rsidRDefault="002C7B2C" w:rsidP="0053084E">
            <w:pPr>
              <w:adjustRightInd w:val="0"/>
              <w:snapToGrid w:val="0"/>
              <w:jc w:val="left"/>
              <w:rPr>
                <w:color w:val="000000" w:themeColor="text1"/>
              </w:rPr>
            </w:pPr>
            <w:r w:rsidRPr="007350DE">
              <w:rPr>
                <w:color w:val="000000" w:themeColor="text1"/>
              </w:rPr>
              <w:t>KALRN</w:t>
            </w:r>
          </w:p>
        </w:tc>
        <w:tc>
          <w:tcPr>
            <w:tcW w:w="113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5872943" w14:textId="3062B4A3" w:rsidR="002C7B2C" w:rsidRPr="007350DE" w:rsidRDefault="002C7B2C" w:rsidP="00881894">
            <w:pPr>
              <w:adjustRightInd w:val="0"/>
              <w:snapToGrid w:val="0"/>
              <w:jc w:val="left"/>
              <w:rPr>
                <w:color w:val="000000" w:themeColor="text1"/>
              </w:rPr>
            </w:pPr>
            <w:r w:rsidRPr="007350DE">
              <w:rPr>
                <w:color w:val="000000" w:themeColor="text1"/>
              </w:rPr>
              <w:fldChar w:fldCharType="begin"/>
            </w:r>
            <w:r w:rsidR="00881894" w:rsidRPr="007350DE">
              <w:rPr>
                <w:color w:val="000000" w:themeColor="text1"/>
              </w:rPr>
              <w:instrText xml:space="preserve"> ADDIN EN.CITE &lt;EndNote&gt;&lt;Cite&gt;&lt;Author&gt;Chen&lt;/Author&gt;&lt;Year&gt;2016&lt;/Year&gt;&lt;RecNum&gt;137797&lt;/RecNum&gt;&lt;DisplayText&gt;[24]&lt;/DisplayText&gt;&lt;record&gt;&lt;rec-number&gt;137797&lt;/rec-number&gt;&lt;foreign-keys&gt;&lt;key app="EN" db-id="0vtvv209k9wdr9efdwqx29f1e2weedppdzza"&gt;137797&lt;/key&gt;&lt;/foreign-keys&gt;&lt;ref-type name="Journal Article"&gt;17&lt;/ref-type&gt;&lt;contributors&gt;&lt;authors&gt;&lt;author&gt;Chen, Chi-Jim&lt;/author&gt;&lt;author&gt;Chen, Chien-Ming&lt;/author&gt;&lt;author&gt;Pai, Tun-Wen&lt;/author&gt;&lt;author&gt;Chang, Hao-Teng&lt;/author&gt;&lt;author&gt;Hwang, Chi-Shin&lt;/author&gt;&lt;/authors&gt;&lt;/contributors&gt;&lt;titles&gt;&lt;title&gt;A genome-wide association study on amyotrophic lateral sclerosis in the Taiwanese Han population&lt;/title&gt;&lt;secondary-title&gt;Biomarkers in Medicine&lt;/secondary-title&gt;&lt;/titles&gt;&lt;periodical&gt;&lt;full-title&gt;Biomarkers in Medicine&lt;/full-title&gt;&lt;abbr-1&gt;Biomark. Med.&lt;/abbr-1&gt;&lt;abbr-2&gt;Biomark Med&lt;/abbr-2&gt;&lt;/periodical&gt;&lt;pages&gt;597-611&lt;/pages&gt;&lt;volume&gt;10&lt;/volume&gt;&lt;number&gt;6&lt;/number&gt;&lt;dates&gt;&lt;year&gt;2016&lt;/year&gt;&lt;/dates&gt;&lt;isbn&gt;1752-0363&lt;/isbn&gt;&lt;urls&gt;&lt;/urls&gt;&lt;/record&gt;&lt;/Cite&gt;&lt;/EndNote&gt;</w:instrText>
            </w:r>
            <w:r w:rsidRPr="007350DE">
              <w:rPr>
                <w:color w:val="000000" w:themeColor="text1"/>
              </w:rPr>
              <w:fldChar w:fldCharType="separate"/>
            </w:r>
            <w:r w:rsidR="00881894" w:rsidRPr="007350DE">
              <w:rPr>
                <w:noProof/>
                <w:color w:val="000000" w:themeColor="text1"/>
              </w:rPr>
              <w:t>[</w:t>
            </w:r>
            <w:hyperlink w:anchor="_ENREF_24" w:tooltip="Chen, 2016 #137797" w:history="1">
              <w:r w:rsidR="00881894" w:rsidRPr="007350DE">
                <w:rPr>
                  <w:rStyle w:val="Hyperlink"/>
                  <w:noProof/>
                  <w:color w:val="000000" w:themeColor="text1"/>
                </w:rPr>
                <w:t>24</w:t>
              </w:r>
            </w:hyperlink>
            <w:r w:rsidR="00881894" w:rsidRPr="007350DE">
              <w:rPr>
                <w:noProof/>
                <w:color w:val="000000" w:themeColor="text1"/>
              </w:rPr>
              <w:t>]</w:t>
            </w:r>
            <w:r w:rsidRPr="007350DE">
              <w:rPr>
                <w:color w:val="000000" w:themeColor="text1"/>
              </w:rPr>
              <w:fldChar w:fldCharType="end"/>
            </w:r>
          </w:p>
        </w:tc>
      </w:tr>
      <w:tr w:rsidR="007350DE" w:rsidRPr="007350DE" w14:paraId="01CECFD6" w14:textId="77777777" w:rsidTr="00067905">
        <w:tc>
          <w:tcPr>
            <w:tcW w:w="3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F645E19" w14:textId="77777777" w:rsidR="002C7B2C" w:rsidRPr="007350DE" w:rsidRDefault="002C7B2C" w:rsidP="0053084E">
            <w:pPr>
              <w:adjustRightInd w:val="0"/>
              <w:snapToGrid w:val="0"/>
              <w:jc w:val="left"/>
              <w:rPr>
                <w:color w:val="000000" w:themeColor="text1"/>
              </w:rPr>
            </w:pPr>
            <w:r w:rsidRPr="007350DE">
              <w:rPr>
                <w:color w:val="000000" w:themeColor="text1"/>
              </w:rPr>
              <w:t>201</w:t>
            </w:r>
            <w:r w:rsidRPr="007350DE">
              <w:rPr>
                <w:rFonts w:hint="eastAsia"/>
                <w:color w:val="000000" w:themeColor="text1"/>
              </w:rPr>
              <w:t>6</w:t>
            </w:r>
          </w:p>
        </w:tc>
        <w:tc>
          <w:tcPr>
            <w:tcW w:w="352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587AC85C" w14:textId="77777777" w:rsidR="002C7B2C" w:rsidRPr="007350DE" w:rsidRDefault="002C7B2C" w:rsidP="0053084E">
            <w:pPr>
              <w:adjustRightInd w:val="0"/>
              <w:snapToGrid w:val="0"/>
              <w:jc w:val="left"/>
              <w:rPr>
                <w:color w:val="000000" w:themeColor="text1"/>
              </w:rPr>
            </w:pPr>
            <w:r w:rsidRPr="007350DE">
              <w:rPr>
                <w:color w:val="000000" w:themeColor="text1"/>
              </w:rPr>
              <w:t>C21orf2,C9orf72,MOBP,SARM1,</w:t>
            </w:r>
          </w:p>
          <w:p w14:paraId="7965651C" w14:textId="77777777" w:rsidR="002C7B2C" w:rsidRPr="007350DE" w:rsidRDefault="002C7B2C" w:rsidP="0053084E">
            <w:pPr>
              <w:adjustRightInd w:val="0"/>
              <w:snapToGrid w:val="0"/>
              <w:jc w:val="left"/>
              <w:rPr>
                <w:color w:val="000000" w:themeColor="text1"/>
              </w:rPr>
            </w:pPr>
            <w:r w:rsidRPr="007350DE">
              <w:rPr>
                <w:color w:val="000000" w:themeColor="text1"/>
              </w:rPr>
              <w:t>SCFD1,TBK1,UNC13A</w:t>
            </w:r>
          </w:p>
        </w:tc>
        <w:tc>
          <w:tcPr>
            <w:tcW w:w="113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1E4CE65" w14:textId="6C3BB0D1" w:rsidR="002C7B2C" w:rsidRPr="007350DE" w:rsidRDefault="002C7B2C" w:rsidP="00881894">
            <w:pPr>
              <w:adjustRightInd w:val="0"/>
              <w:snapToGrid w:val="0"/>
              <w:jc w:val="left"/>
              <w:rPr>
                <w:color w:val="000000" w:themeColor="text1"/>
              </w:rPr>
            </w:pPr>
            <w:r w:rsidRPr="007350DE">
              <w:rPr>
                <w:color w:val="000000" w:themeColor="text1"/>
              </w:rPr>
              <w:fldChar w:fldCharType="begin">
                <w:fldData xml:space="preserve">PEVuZE5vdGU+PENpdGU+PEF1dGhvcj52YW4gUmhlZW5lbjwvQXV0aG9yPjxZZWFyPjIwMTY8L1ll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</w:fldData>
              </w:fldChar>
            </w:r>
            <w:r w:rsidR="00881894" w:rsidRPr="007350DE">
              <w:rPr>
                <w:color w:val="000000" w:themeColor="text1"/>
              </w:rPr>
              <w:instrText xml:space="preserve"> ADDIN EN.CITE </w:instrText>
            </w:r>
            <w:r w:rsidR="00881894" w:rsidRPr="007350DE">
              <w:rPr>
                <w:color w:val="000000" w:themeColor="text1"/>
              </w:rPr>
              <w:fldChar w:fldCharType="begin">
                <w:fldData xml:space="preserve">PEVuZE5vdGU+PENpdGU+PEF1dGhvcj52YW4gUmhlZW5lbjwvQXV0aG9yPjxZZWFyPjIwMTY8L1ll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</w:fldData>
              </w:fldChar>
            </w:r>
            <w:r w:rsidR="00881894" w:rsidRPr="007350DE">
              <w:rPr>
                <w:color w:val="000000" w:themeColor="text1"/>
              </w:rPr>
              <w:instrText xml:space="preserve"> ADDIN EN.CITE.DATA </w:instrText>
            </w:r>
            <w:r w:rsidR="00881894" w:rsidRPr="007350DE">
              <w:rPr>
                <w:color w:val="000000" w:themeColor="text1"/>
              </w:rPr>
            </w:r>
            <w:r w:rsidR="00881894" w:rsidRPr="007350DE">
              <w:rPr>
                <w:color w:val="000000" w:themeColor="text1"/>
              </w:rPr>
              <w:fldChar w:fldCharType="end"/>
            </w:r>
            <w:r w:rsidRPr="007350DE">
              <w:rPr>
                <w:color w:val="000000" w:themeColor="text1"/>
              </w:rPr>
            </w:r>
            <w:r w:rsidRPr="007350DE">
              <w:rPr>
                <w:color w:val="000000" w:themeColor="text1"/>
              </w:rPr>
              <w:fldChar w:fldCharType="separate"/>
            </w:r>
            <w:r w:rsidR="00881894" w:rsidRPr="007350DE">
              <w:rPr>
                <w:noProof/>
                <w:color w:val="000000" w:themeColor="text1"/>
              </w:rPr>
              <w:t>[</w:t>
            </w:r>
            <w:hyperlink w:anchor="_ENREF_25" w:tooltip="van Rheenen, 2016 #147617" w:history="1">
              <w:r w:rsidR="00881894" w:rsidRPr="007350DE">
                <w:rPr>
                  <w:rStyle w:val="Hyperlink"/>
                  <w:noProof/>
                  <w:color w:val="000000" w:themeColor="text1"/>
                </w:rPr>
                <w:t>25</w:t>
              </w:r>
            </w:hyperlink>
            <w:r w:rsidR="00881894" w:rsidRPr="007350DE">
              <w:rPr>
                <w:noProof/>
                <w:color w:val="000000" w:themeColor="text1"/>
              </w:rPr>
              <w:t>]</w:t>
            </w:r>
            <w:r w:rsidRPr="007350DE">
              <w:rPr>
                <w:color w:val="000000" w:themeColor="text1"/>
              </w:rPr>
              <w:fldChar w:fldCharType="end"/>
            </w:r>
          </w:p>
        </w:tc>
      </w:tr>
      <w:tr w:rsidR="007350DE" w:rsidRPr="007350DE" w14:paraId="3AB716BE" w14:textId="77777777" w:rsidTr="00067905">
        <w:tc>
          <w:tcPr>
            <w:tcW w:w="3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760801BB" w14:textId="77777777" w:rsidR="002C7B2C" w:rsidRPr="007350DE" w:rsidRDefault="002C7B2C" w:rsidP="0053084E">
            <w:pPr>
              <w:adjustRightInd w:val="0"/>
              <w:snapToGrid w:val="0"/>
              <w:jc w:val="left"/>
              <w:rPr>
                <w:color w:val="000000" w:themeColor="text1"/>
              </w:rPr>
            </w:pPr>
            <w:r w:rsidRPr="007350DE">
              <w:rPr>
                <w:rFonts w:hint="eastAsia"/>
                <w:color w:val="000000" w:themeColor="text1"/>
              </w:rPr>
              <w:t>2017</w:t>
            </w:r>
          </w:p>
        </w:tc>
        <w:tc>
          <w:tcPr>
            <w:tcW w:w="352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C375D98" w14:textId="77777777" w:rsidR="002C7B2C" w:rsidRPr="007350DE" w:rsidRDefault="002C7B2C" w:rsidP="0053084E">
            <w:pPr>
              <w:adjustRightInd w:val="0"/>
              <w:snapToGrid w:val="0"/>
              <w:jc w:val="left"/>
              <w:rPr>
                <w:color w:val="000000" w:themeColor="text1"/>
              </w:rPr>
            </w:pPr>
            <w:r w:rsidRPr="007350DE">
              <w:rPr>
                <w:color w:val="000000" w:themeColor="text1"/>
              </w:rPr>
              <w:t>c9orf72,MOBP,SARM1,UNC13A</w:t>
            </w:r>
          </w:p>
        </w:tc>
        <w:tc>
          <w:tcPr>
            <w:tcW w:w="113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630E67F5" w14:textId="3B59E12F" w:rsidR="002C7B2C" w:rsidRPr="007350DE" w:rsidRDefault="002C7B2C" w:rsidP="00881894">
            <w:pPr>
              <w:adjustRightInd w:val="0"/>
              <w:snapToGrid w:val="0"/>
              <w:jc w:val="left"/>
              <w:rPr>
                <w:color w:val="000000" w:themeColor="text1"/>
              </w:rPr>
            </w:pPr>
            <w:r w:rsidRPr="007350DE">
              <w:rPr>
                <w:color w:val="000000" w:themeColor="text1"/>
              </w:rPr>
              <w:fldChar w:fldCharType="begin"/>
            </w:r>
            <w:r w:rsidR="00881894" w:rsidRPr="007350DE">
              <w:rPr>
                <w:color w:val="000000" w:themeColor="text1"/>
              </w:rPr>
              <w:instrText xml:space="preserve"> ADDIN EN.CITE &lt;EndNote&gt;&lt;Cite&gt;&lt;Author&gt;Benyamin&lt;/Author&gt;&lt;Year&gt;2017&lt;/Year&gt;&lt;RecNum&gt;137714&lt;/RecNum&gt;&lt;DisplayText&gt;[26]&lt;/DisplayText&gt;&lt;record&gt;&lt;rec-number&gt;137714&lt;/rec-number&gt;&lt;foreign-keys&gt;&lt;key app="EN" db-id="0vtvv209k9wdr9efdwqx29f1e2weedppdzza"&gt;137714&lt;/key&gt;&lt;/foreign-keys&gt;&lt;ref-type name="Journal Article"&gt;17&lt;/ref-type&gt;&lt;contributors&gt;&lt;authors&gt;&lt;author&gt;Benyamin, Beben&lt;/author&gt;&lt;author&gt;He, Ji&lt;/author&gt;&lt;author&gt;Zhao, Qiongyi&lt;/author&gt;&lt;author&gt;Gratten, Jacob&lt;/author&gt;&lt;author&gt;Garton, Fleur&lt;/author&gt;&lt;author&gt;Leo, Paul J&lt;/author&gt;&lt;author&gt;Liu, Zhijun&lt;/author&gt;&lt;author&gt;Mangelsdorf, Marie&lt;/author&gt;&lt;author&gt;Al-Chalabi, Ammar&lt;/author&gt;&lt;author&gt;Anderson, Lisa&lt;/author&gt;&lt;/authors&gt;&lt;/contributors&gt;&lt;titles&gt;&lt;title&gt;Cross-ethnic meta-analysis identifies association of the GPX3-TNIP1 locus with amyotrophic lateral sclerosis&lt;/title&gt;&lt;secondary-title&gt;Nature Communications&lt;/secondary-title&gt;&lt;/titles&gt;&lt;periodical&gt;&lt;full-title&gt;Nature Communications&lt;/full-title&gt;&lt;abbr-1&gt;Nat. Commun.&lt;/abbr-1&gt;&lt;abbr-2&gt;Nat Commun&lt;/abbr-2&gt;&lt;/periodical&gt;&lt;pages&gt;611&lt;/pages&gt;&lt;volume&gt;8&lt;/volume&gt;&lt;number&gt;1&lt;/number&gt;&lt;dates&gt;&lt;year&gt;2017&lt;/year&gt;&lt;/dates&gt;&lt;isbn&gt;2041-1723&lt;/isbn&gt;&lt;urls&gt;&lt;/urls&gt;&lt;/record&gt;&lt;/Cite&gt;&lt;/EndNote&gt;</w:instrText>
            </w:r>
            <w:r w:rsidRPr="007350DE">
              <w:rPr>
                <w:color w:val="000000" w:themeColor="text1"/>
              </w:rPr>
              <w:fldChar w:fldCharType="separate"/>
            </w:r>
            <w:r w:rsidR="00881894" w:rsidRPr="007350DE">
              <w:rPr>
                <w:noProof/>
                <w:color w:val="000000" w:themeColor="text1"/>
              </w:rPr>
              <w:t>[</w:t>
            </w:r>
            <w:hyperlink w:anchor="_ENREF_26" w:tooltip="Benyamin, 2017 #137714" w:history="1">
              <w:r w:rsidR="00881894" w:rsidRPr="007350DE">
                <w:rPr>
                  <w:rStyle w:val="Hyperlink"/>
                  <w:noProof/>
                  <w:color w:val="000000" w:themeColor="text1"/>
                </w:rPr>
                <w:t>26</w:t>
              </w:r>
            </w:hyperlink>
            <w:r w:rsidR="00881894" w:rsidRPr="007350DE">
              <w:rPr>
                <w:noProof/>
                <w:color w:val="000000" w:themeColor="text1"/>
              </w:rPr>
              <w:t>]</w:t>
            </w:r>
            <w:r w:rsidRPr="007350DE">
              <w:rPr>
                <w:color w:val="000000" w:themeColor="text1"/>
              </w:rPr>
              <w:fldChar w:fldCharType="end"/>
            </w:r>
          </w:p>
        </w:tc>
      </w:tr>
      <w:tr w:rsidR="007350DE" w:rsidRPr="007350DE" w14:paraId="25ED8F63" w14:textId="77777777" w:rsidTr="00067905">
        <w:tc>
          <w:tcPr>
            <w:tcW w:w="341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1CF050B7" w14:textId="77777777" w:rsidR="002C7B2C" w:rsidRPr="007350DE" w:rsidRDefault="002C7B2C" w:rsidP="0053084E">
            <w:pPr>
              <w:adjustRightInd w:val="0"/>
              <w:snapToGrid w:val="0"/>
              <w:jc w:val="left"/>
              <w:rPr>
                <w:color w:val="000000" w:themeColor="text1"/>
              </w:rPr>
            </w:pPr>
            <w:r w:rsidRPr="007350DE">
              <w:rPr>
                <w:rFonts w:hint="eastAsia"/>
                <w:color w:val="000000" w:themeColor="text1"/>
              </w:rPr>
              <w:t>2018</w:t>
            </w:r>
          </w:p>
        </w:tc>
        <w:tc>
          <w:tcPr>
            <w:tcW w:w="352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4A554037" w14:textId="77777777" w:rsidR="002C7B2C" w:rsidRPr="007350DE" w:rsidRDefault="002C7B2C" w:rsidP="0053084E">
            <w:pPr>
              <w:adjustRightInd w:val="0"/>
              <w:snapToGrid w:val="0"/>
              <w:jc w:val="left"/>
              <w:rPr>
                <w:color w:val="000000" w:themeColor="text1"/>
              </w:rPr>
            </w:pPr>
            <w:r w:rsidRPr="007350DE">
              <w:rPr>
                <w:color w:val="000000" w:themeColor="text1"/>
              </w:rPr>
              <w:t>ATXN3,C21orf2,C9orf72,KIF5A,LOC101927815,</w:t>
            </w:r>
          </w:p>
          <w:p w14:paraId="438D5F9D" w14:textId="77777777" w:rsidR="002C7B2C" w:rsidRPr="007350DE" w:rsidRDefault="002C7B2C" w:rsidP="0053084E">
            <w:pPr>
              <w:adjustRightInd w:val="0"/>
              <w:snapToGrid w:val="0"/>
              <w:jc w:val="left"/>
              <w:rPr>
                <w:color w:val="000000" w:themeColor="text1"/>
              </w:rPr>
            </w:pPr>
            <w:r w:rsidRPr="007350DE">
              <w:rPr>
                <w:color w:val="000000" w:themeColor="text1"/>
              </w:rPr>
              <w:t>PMP22,SCFD1,TBK1,TNIP1,UNC13A</w:t>
            </w:r>
          </w:p>
        </w:tc>
        <w:tc>
          <w:tcPr>
            <w:tcW w:w="113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2199D783" w14:textId="1751097E" w:rsidR="002C7B2C" w:rsidRPr="007350DE" w:rsidRDefault="002C7B2C" w:rsidP="00881894">
            <w:pPr>
              <w:adjustRightInd w:val="0"/>
              <w:snapToGrid w:val="0"/>
              <w:jc w:val="left"/>
              <w:rPr>
                <w:color w:val="000000" w:themeColor="text1"/>
              </w:rPr>
            </w:pPr>
            <w:r w:rsidRPr="007350DE">
              <w:rPr>
                <w:color w:val="000000" w:themeColor="text1"/>
              </w:rPr>
              <w:fldChar w:fldCharType="begin">
                <w:fldData xml:space="preserve">PEVuZE5vdGU+PENpdGU+PEF1dGhvcj5OaWNvbGFzPC9BdXRob3I+PFllYXI+MjAxODwvWWVhcj48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</w:fldData>
              </w:fldChar>
            </w:r>
            <w:r w:rsidR="00881894" w:rsidRPr="007350DE">
              <w:rPr>
                <w:color w:val="000000" w:themeColor="text1"/>
              </w:rPr>
              <w:instrText xml:space="preserve"> ADDIN EN.CITE </w:instrText>
            </w:r>
            <w:r w:rsidR="00881894" w:rsidRPr="007350DE">
              <w:rPr>
                <w:color w:val="000000" w:themeColor="text1"/>
              </w:rPr>
              <w:fldChar w:fldCharType="begin">
                <w:fldData xml:space="preserve">PEVuZE5vdGU+PENpdGU+PEF1dGhvcj5OaWNvbGFzPC9BdXRob3I+PFllYXI+MjAxODwvWWVhcj48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</w:fldData>
              </w:fldChar>
            </w:r>
            <w:r w:rsidR="00881894" w:rsidRPr="007350DE">
              <w:rPr>
                <w:color w:val="000000" w:themeColor="text1"/>
              </w:rPr>
              <w:instrText xml:space="preserve"> ADDIN EN.CITE.DATA </w:instrText>
            </w:r>
            <w:r w:rsidR="00881894" w:rsidRPr="007350DE">
              <w:rPr>
                <w:color w:val="000000" w:themeColor="text1"/>
              </w:rPr>
            </w:r>
            <w:r w:rsidR="00881894" w:rsidRPr="007350DE">
              <w:rPr>
                <w:color w:val="000000" w:themeColor="text1"/>
              </w:rPr>
              <w:fldChar w:fldCharType="end"/>
            </w:r>
            <w:r w:rsidRPr="007350DE">
              <w:rPr>
                <w:color w:val="000000" w:themeColor="text1"/>
              </w:rPr>
            </w:r>
            <w:r w:rsidRPr="007350DE">
              <w:rPr>
                <w:color w:val="000000" w:themeColor="text1"/>
              </w:rPr>
              <w:fldChar w:fldCharType="separate"/>
            </w:r>
            <w:r w:rsidR="00881894" w:rsidRPr="007350DE">
              <w:rPr>
                <w:noProof/>
                <w:color w:val="000000" w:themeColor="text1"/>
              </w:rPr>
              <w:t>[</w:t>
            </w:r>
            <w:hyperlink w:anchor="_ENREF_27" w:tooltip="Nicolas, 2018 #147163" w:history="1">
              <w:r w:rsidR="00881894" w:rsidRPr="007350DE">
                <w:rPr>
                  <w:rStyle w:val="Hyperlink"/>
                  <w:noProof/>
                  <w:color w:val="000000" w:themeColor="text1"/>
                </w:rPr>
                <w:t>27</w:t>
              </w:r>
            </w:hyperlink>
            <w:r w:rsidR="00881894" w:rsidRPr="007350DE">
              <w:rPr>
                <w:noProof/>
                <w:color w:val="000000" w:themeColor="text1"/>
              </w:rPr>
              <w:t>]</w:t>
            </w:r>
            <w:r w:rsidRPr="007350DE">
              <w:rPr>
                <w:color w:val="000000" w:themeColor="text1"/>
              </w:rPr>
              <w:fldChar w:fldCharType="end"/>
            </w:r>
          </w:p>
        </w:tc>
      </w:tr>
      <w:tr w:rsidR="007350DE" w:rsidRPr="007350DE" w14:paraId="14834BD2" w14:textId="77777777" w:rsidTr="00067905">
        <w:tc>
          <w:tcPr>
            <w:tcW w:w="341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25A297CB" w14:textId="77777777" w:rsidR="002C7B2C" w:rsidRPr="007350DE" w:rsidRDefault="002C7B2C" w:rsidP="0053084E">
            <w:pPr>
              <w:adjustRightInd w:val="0"/>
              <w:snapToGrid w:val="0"/>
              <w:jc w:val="left"/>
              <w:rPr>
                <w:color w:val="000000" w:themeColor="text1"/>
              </w:rPr>
            </w:pPr>
            <w:r w:rsidRPr="007350DE">
              <w:rPr>
                <w:rFonts w:hint="eastAsia"/>
                <w:color w:val="000000" w:themeColor="text1"/>
              </w:rPr>
              <w:t>2019</w:t>
            </w:r>
          </w:p>
        </w:tc>
        <w:tc>
          <w:tcPr>
            <w:tcW w:w="352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69A5FD84" w14:textId="77777777" w:rsidR="002C7B2C" w:rsidRPr="007350DE" w:rsidRDefault="002C7B2C" w:rsidP="0053084E">
            <w:pPr>
              <w:adjustRightInd w:val="0"/>
              <w:snapToGrid w:val="0"/>
              <w:jc w:val="left"/>
              <w:rPr>
                <w:color w:val="000000" w:themeColor="text1"/>
              </w:rPr>
            </w:pPr>
            <w:r w:rsidRPr="007350DE">
              <w:rPr>
                <w:color w:val="000000" w:themeColor="text1"/>
              </w:rPr>
              <w:t>C9orf72</w:t>
            </w:r>
          </w:p>
        </w:tc>
        <w:tc>
          <w:tcPr>
            <w:tcW w:w="1137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14:paraId="1FFBA8B1" w14:textId="2EA660F5" w:rsidR="002C7B2C" w:rsidRPr="007350DE" w:rsidRDefault="002C7B2C" w:rsidP="00881894">
            <w:pPr>
              <w:adjustRightInd w:val="0"/>
              <w:snapToGrid w:val="0"/>
              <w:jc w:val="left"/>
              <w:rPr>
                <w:color w:val="000000" w:themeColor="text1"/>
              </w:rPr>
            </w:pPr>
            <w:r w:rsidRPr="007350DE">
              <w:rPr>
                <w:color w:val="000000" w:themeColor="text1"/>
              </w:rPr>
              <w:fldChar w:fldCharType="begin"/>
            </w:r>
            <w:r w:rsidR="00881894" w:rsidRPr="007350DE">
              <w:rPr>
                <w:color w:val="000000" w:themeColor="text1"/>
              </w:rPr>
              <w:instrText xml:space="preserve"> ADDIN EN.CITE &lt;EndNote&gt;&lt;Cite&gt;&lt;Author&gt;Dekker&lt;/Author&gt;&lt;Year&gt;2019&lt;/Year&gt;&lt;RecNum&gt;161551&lt;/RecNum&gt;&lt;DisplayText&gt;[28]&lt;/DisplayText&gt;&lt;record&gt;&lt;rec-number&gt;161551&lt;/rec-number&gt;&lt;foreign-keys&gt;&lt;key app="EN" db-id="0vtvv209k9wdr9efdwqx29f1e2weedppdzza"&gt;161551&lt;/key&gt;&lt;/foreign-keys&gt;&lt;ref-type name="Journal Article"&gt;17&lt;/ref-type&gt;&lt;contributors&gt;&lt;authors&gt;&lt;author&gt;Dekker, Annelot M.&lt;/author&gt;&lt;author&gt;Diekstra, Frank P.&lt;/author&gt;&lt;author&gt;Pulit, Sara L.&lt;/author&gt;&lt;author&gt;Tazelaar, Gijs H. P.&lt;/author&gt;&lt;author&gt;van der Spek, Rick A.&lt;/author&gt;&lt;author&gt;van Rheenen, Wouter&lt;/author&gt;&lt;author&gt;van Eijk, Kristel R.&lt;/author&gt;&lt;author&gt;Calvo, Andrea&lt;/author&gt;&lt;author&gt;Brunetti, Maura&lt;/author&gt;&lt;author&gt;Damme, Philip Van&lt;/author&gt;&lt;author&gt;Robberecht, Wim&lt;/author&gt;&lt;author&gt;Hardiman, Orla&lt;/author&gt;&lt;author&gt;McLaughlin, Russell&lt;/author&gt;&lt;author&gt;Chiò, Adriano&lt;/author&gt;&lt;author&gt;Sendtner, Michael&lt;/author&gt;&lt;author&gt;Ludolph, Albert C.&lt;/author&gt;&lt;author&gt;Weishaupt, Jochen H.&lt;/author&gt;&lt;author&gt;Pardina, Jesus S. Mora&lt;/author&gt;&lt;author&gt;van den Berg, Leonard H.&lt;/author&gt;&lt;author&gt;Veldink, Jan H.&lt;/author&gt;&lt;/authors&gt;&lt;/contributors&gt;&lt;titles&gt;&lt;title&gt;Exome array analysis of rare and low frequency variants in amyotrophic lateral sclerosis&lt;/title&gt;&lt;secondary-title&gt;Scientific Reports&lt;/secondary-title&gt;&lt;/titles&gt;&lt;periodical&gt;&lt;full-title&gt;Scientific Reports&lt;/full-title&gt;&lt;/periodical&gt;&lt;pages&gt;5931&lt;/pages&gt;&lt;volume&gt;9&lt;/volume&gt;&lt;number&gt;1&lt;/number&gt;&lt;dates&gt;&lt;year&gt;2019&lt;/year&gt;&lt;pub-dates&gt;&lt;date&gt;2019/04/11&lt;/date&gt;&lt;/pub-dates&gt;&lt;/dates&gt;&lt;isbn&gt;2045-2322&lt;/isbn&gt;&lt;urls&gt;&lt;related-urls&gt;&lt;url&gt;https://doi.org/10.1038/s41598-019-42091-3&lt;/url&gt;&lt;/related-urls&gt;&lt;/urls&gt;&lt;electronic-resource-num&gt;10.1038/s41598-019-42091-3&lt;/electronic-resource-num&gt;&lt;/record&gt;&lt;/Cite&gt;&lt;/EndNote&gt;</w:instrText>
            </w:r>
            <w:r w:rsidRPr="007350DE">
              <w:rPr>
                <w:color w:val="000000" w:themeColor="text1"/>
              </w:rPr>
              <w:fldChar w:fldCharType="separate"/>
            </w:r>
            <w:r w:rsidR="00881894" w:rsidRPr="007350DE">
              <w:rPr>
                <w:noProof/>
                <w:color w:val="000000" w:themeColor="text1"/>
              </w:rPr>
              <w:t>[</w:t>
            </w:r>
            <w:hyperlink w:anchor="_ENREF_28" w:tooltip="Dekker, 2019 #161551" w:history="1">
              <w:r w:rsidR="00881894" w:rsidRPr="007350DE">
                <w:rPr>
                  <w:rStyle w:val="Hyperlink"/>
                  <w:noProof/>
                  <w:color w:val="000000" w:themeColor="text1"/>
                </w:rPr>
                <w:t>28</w:t>
              </w:r>
            </w:hyperlink>
            <w:r w:rsidR="00881894" w:rsidRPr="007350DE">
              <w:rPr>
                <w:noProof/>
                <w:color w:val="000000" w:themeColor="text1"/>
              </w:rPr>
              <w:t>]</w:t>
            </w:r>
            <w:r w:rsidRPr="007350DE">
              <w:rPr>
                <w:color w:val="000000" w:themeColor="text1"/>
              </w:rPr>
              <w:fldChar w:fldCharType="end"/>
            </w:r>
          </w:p>
        </w:tc>
      </w:tr>
    </w:tbl>
    <w:p w14:paraId="0C006FA3" w14:textId="77777777" w:rsidR="002C7B2C" w:rsidRDefault="00B25A60" w:rsidP="002C7B2C">
      <w:pPr>
        <w:spacing w:beforeLines="50" w:before="156"/>
      </w:pPr>
      <w:r w:rsidRPr="007350DE">
        <w:rPr>
          <w:rFonts w:hint="eastAsia"/>
          <w:color w:val="000000" w:themeColor="text1"/>
        </w:rPr>
        <w:t>T</w:t>
      </w:r>
      <w:r w:rsidR="002C7B2C" w:rsidRPr="007350DE">
        <w:rPr>
          <w:rFonts w:hint="eastAsia"/>
          <w:color w:val="000000" w:themeColor="text1"/>
          <w:kern w:val="0"/>
        </w:rPr>
        <w:t xml:space="preserve">he results </w:t>
      </w:r>
      <w:r w:rsidR="00906273" w:rsidRPr="007350DE">
        <w:rPr>
          <w:rFonts w:hint="eastAsia"/>
          <w:color w:val="000000" w:themeColor="text1"/>
          <w:kern w:val="0"/>
        </w:rPr>
        <w:t>were</w:t>
      </w:r>
      <w:r w:rsidR="002C7B2C" w:rsidRPr="007350DE">
        <w:rPr>
          <w:rFonts w:hint="eastAsia"/>
          <w:color w:val="000000" w:themeColor="text1"/>
          <w:kern w:val="0"/>
        </w:rPr>
        <w:t xml:space="preserve"> overviewed in terms of the GWAS catalog at </w:t>
      </w:r>
      <w:hyperlink r:id="rId37" w:history="1">
        <w:r w:rsidR="002C7B2C" w:rsidRPr="007350DE">
          <w:rPr>
            <w:rStyle w:val="Hyperlink"/>
            <w:color w:val="000000" w:themeColor="text1"/>
          </w:rPr>
          <w:t>https://www.ebi.ac.uk/gwas</w:t>
        </w:r>
      </w:hyperlink>
      <w:r w:rsidR="002C7B2C" w:rsidRPr="007350DE">
        <w:rPr>
          <w:rFonts w:hint="eastAsia"/>
          <w:color w:val="000000" w:themeColor="text1"/>
        </w:rPr>
        <w:t xml:space="preserve"> </w:t>
      </w:r>
      <w:r w:rsidR="002C7B2C" w:rsidRPr="009C526F">
        <w:rPr>
          <w:rFonts w:hint="eastAsia"/>
        </w:rPr>
        <w:t>(</w:t>
      </w:r>
      <w:r w:rsidR="002C7B2C" w:rsidRPr="009C526F">
        <w:t>until</w:t>
      </w:r>
      <w:r w:rsidR="002C7B2C" w:rsidRPr="009C526F">
        <w:rPr>
          <w:rFonts w:hint="eastAsia"/>
        </w:rPr>
        <w:t xml:space="preserve"> </w:t>
      </w:r>
      <w:r w:rsidR="002C7B2C" w:rsidRPr="009C526F">
        <w:t>20</w:t>
      </w:r>
      <w:r w:rsidR="002C7B2C" w:rsidRPr="009C526F">
        <w:rPr>
          <w:rFonts w:hint="eastAsia"/>
        </w:rPr>
        <w:t>20</w:t>
      </w:r>
      <w:r w:rsidR="002C7B2C" w:rsidRPr="009C526F">
        <w:t>-</w:t>
      </w:r>
      <w:r w:rsidR="002C7B2C" w:rsidRPr="009C526F">
        <w:rPr>
          <w:rFonts w:hint="eastAsia"/>
        </w:rPr>
        <w:t>02</w:t>
      </w:r>
      <w:r w:rsidR="002C7B2C" w:rsidRPr="009C526F">
        <w:t>-</w:t>
      </w:r>
      <w:r w:rsidR="003B07CA">
        <w:rPr>
          <w:rFonts w:hint="eastAsia"/>
        </w:rPr>
        <w:t>02</w:t>
      </w:r>
      <w:r w:rsidR="002C7B2C" w:rsidRPr="009C526F">
        <w:rPr>
          <w:rFonts w:hint="eastAsia"/>
        </w:rPr>
        <w:t>).</w:t>
      </w:r>
    </w:p>
    <w:p w14:paraId="07C78A79" w14:textId="77777777" w:rsidR="002C7B2C" w:rsidRDefault="002C7B2C" w:rsidP="002C7B2C">
      <w:pPr>
        <w:sectPr w:rsidR="002C7B2C" w:rsidSect="00122F11">
          <w:footerReference w:type="even" r:id="rId38"/>
          <w:footerReference w:type="default" r:id="rId39"/>
          <w:pgSz w:w="16838" w:h="11906" w:orient="landscape"/>
          <w:pgMar w:top="1797" w:right="1440" w:bottom="1797" w:left="1440" w:header="851" w:footer="992" w:gutter="0"/>
          <w:lnNumType w:countBy="1" w:restart="continuous"/>
          <w:cols w:space="425"/>
          <w:docGrid w:type="linesAndChars" w:linePitch="312"/>
        </w:sectPr>
      </w:pPr>
    </w:p>
    <w:p w14:paraId="0D17F7A9" w14:textId="77777777" w:rsidR="00357B49" w:rsidRPr="001F1FBF" w:rsidRDefault="000512D3" w:rsidP="005069DC">
      <w:pPr>
        <w:adjustRightInd w:val="0"/>
        <w:snapToGrid w:val="0"/>
        <w:spacing w:line="360" w:lineRule="auto"/>
        <w:rPr>
          <w:color w:val="auto"/>
        </w:rPr>
      </w:pPr>
      <w:r w:rsidRPr="007350DE">
        <w:rPr>
          <w:b/>
          <w:bCs/>
          <w:color w:val="000000" w:themeColor="text1"/>
        </w:rPr>
        <w:lastRenderedPageBreak/>
        <w:t xml:space="preserve">Table </w:t>
      </w:r>
      <w:r w:rsidRPr="007350DE">
        <w:rPr>
          <w:rFonts w:hint="eastAsia"/>
          <w:b/>
          <w:bCs/>
          <w:color w:val="000000" w:themeColor="text1"/>
        </w:rPr>
        <w:t>S2</w:t>
      </w:r>
      <w:r w:rsidRPr="007350DE">
        <w:rPr>
          <w:rFonts w:hint="eastAsia"/>
          <w:color w:val="000000" w:themeColor="text1"/>
        </w:rPr>
        <w:t xml:space="preserve"> </w:t>
      </w:r>
      <w:r w:rsidR="005B5327" w:rsidRPr="001F1FBF">
        <w:rPr>
          <w:rFonts w:hint="eastAsia"/>
          <w:color w:val="auto"/>
        </w:rPr>
        <w:t>B</w:t>
      </w:r>
      <w:r w:rsidR="001B55DA" w:rsidRPr="001F1FBF">
        <w:rPr>
          <w:color w:val="auto"/>
        </w:rPr>
        <w:t>asic</w:t>
      </w:r>
      <w:r w:rsidR="005B5327" w:rsidRPr="001F1FBF">
        <w:rPr>
          <w:rFonts w:hint="eastAsia"/>
          <w:color w:val="auto"/>
        </w:rPr>
        <w:t xml:space="preserve"> information for the eight genes associated with ALS identified by </w:t>
      </w:r>
      <w:proofErr w:type="gramStart"/>
      <w:r w:rsidR="00504AF7" w:rsidRPr="001F1FBF">
        <w:rPr>
          <w:rFonts w:hint="eastAsia"/>
          <w:color w:val="auto"/>
        </w:rPr>
        <w:t>SCAT</w:t>
      </w:r>
      <w:proofErr w:type="gramEnd"/>
    </w:p>
    <w:tbl>
      <w:tblPr>
        <w:tblStyle w:val="TableGrid"/>
        <w:tblW w:w="5000" w:type="pct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61"/>
        <w:gridCol w:w="1456"/>
        <w:gridCol w:w="1369"/>
        <w:gridCol w:w="1369"/>
        <w:gridCol w:w="2157"/>
      </w:tblGrid>
      <w:tr w:rsidR="005B5327" w:rsidRPr="005B5327" w14:paraId="4BE653A3" w14:textId="77777777" w:rsidTr="0084597A">
        <w:trPr>
          <w:trHeight w:val="99"/>
          <w:jc w:val="center"/>
        </w:trPr>
        <w:tc>
          <w:tcPr>
            <w:tcW w:w="1303" w:type="pct"/>
            <w:vMerge w:val="restart"/>
            <w:tcBorders>
              <w:top w:val="single" w:sz="4" w:space="0" w:color="auto"/>
            </w:tcBorders>
            <w:noWrap/>
            <w:vAlign w:val="center"/>
            <w:hideMark/>
          </w:tcPr>
          <w:p w14:paraId="6B84CE9B" w14:textId="77777777" w:rsidR="0084597A" w:rsidRPr="005B5327" w:rsidRDefault="0084597A" w:rsidP="0084597A">
            <w:pPr>
              <w:widowControl/>
              <w:jc w:val="left"/>
              <w:rPr>
                <w:rFonts w:eastAsia="SimSun"/>
                <w:color w:val="auto"/>
                <w:kern w:val="0"/>
              </w:rPr>
            </w:pPr>
            <w:r w:rsidRPr="005B5327">
              <w:rPr>
                <w:rFonts w:eastAsia="SimSun"/>
                <w:color w:val="auto"/>
                <w:kern w:val="0"/>
              </w:rPr>
              <w:t>gene</w:t>
            </w:r>
          </w:p>
        </w:tc>
        <w:tc>
          <w:tcPr>
            <w:tcW w:w="383" w:type="pct"/>
            <w:vMerge w:val="restart"/>
            <w:tcBorders>
              <w:top w:val="single" w:sz="4" w:space="0" w:color="auto"/>
            </w:tcBorders>
            <w:noWrap/>
            <w:vAlign w:val="center"/>
            <w:hideMark/>
          </w:tcPr>
          <w:p w14:paraId="60F703B2" w14:textId="77777777" w:rsidR="0084597A" w:rsidRPr="005B5327" w:rsidRDefault="0084597A" w:rsidP="0084597A">
            <w:pPr>
              <w:widowControl/>
              <w:jc w:val="center"/>
              <w:rPr>
                <w:rFonts w:eastAsia="SimSun"/>
                <w:color w:val="auto"/>
                <w:kern w:val="0"/>
              </w:rPr>
            </w:pPr>
            <w:r w:rsidRPr="005B5327">
              <w:rPr>
                <w:rFonts w:eastAsia="SimSun"/>
                <w:color w:val="auto"/>
                <w:kern w:val="0"/>
              </w:rPr>
              <w:t>chr</w:t>
            </w:r>
            <w:r w:rsidR="001952B9">
              <w:rPr>
                <w:rFonts w:eastAsia="SimSun" w:hint="eastAsia"/>
                <w:color w:val="auto"/>
                <w:kern w:val="0"/>
              </w:rPr>
              <w:t>omosome</w:t>
            </w:r>
          </w:p>
        </w:tc>
        <w:tc>
          <w:tcPr>
            <w:tcW w:w="1894" w:type="pct"/>
            <w:gridSpan w:val="2"/>
            <w:tcBorders>
              <w:top w:val="single" w:sz="4" w:space="0" w:color="auto"/>
              <w:bottom w:val="single" w:sz="4" w:space="0" w:color="auto"/>
            </w:tcBorders>
            <w:noWrap/>
            <w:vAlign w:val="center"/>
          </w:tcPr>
          <w:p w14:paraId="7F55B95F" w14:textId="77777777" w:rsidR="0084597A" w:rsidRPr="005B5327" w:rsidRDefault="0084597A" w:rsidP="0084597A">
            <w:pPr>
              <w:widowControl/>
              <w:jc w:val="center"/>
              <w:rPr>
                <w:rFonts w:eastAsia="SimSun"/>
                <w:color w:val="auto"/>
                <w:kern w:val="0"/>
              </w:rPr>
            </w:pPr>
            <w:r w:rsidRPr="005B5327">
              <w:rPr>
                <w:rFonts w:eastAsia="SimSun" w:hint="eastAsia"/>
                <w:color w:val="auto"/>
                <w:kern w:val="0"/>
              </w:rPr>
              <w:t>position</w:t>
            </w:r>
          </w:p>
        </w:tc>
        <w:tc>
          <w:tcPr>
            <w:tcW w:w="1420" w:type="pct"/>
            <w:vMerge w:val="restart"/>
            <w:tcBorders>
              <w:top w:val="single" w:sz="4" w:space="0" w:color="auto"/>
            </w:tcBorders>
            <w:noWrap/>
            <w:vAlign w:val="center"/>
            <w:hideMark/>
          </w:tcPr>
          <w:p w14:paraId="16B57F6E" w14:textId="77777777" w:rsidR="0084597A" w:rsidRPr="005B5327" w:rsidRDefault="0084597A" w:rsidP="0084597A">
            <w:pPr>
              <w:widowControl/>
              <w:jc w:val="left"/>
              <w:rPr>
                <w:rFonts w:eastAsia="SimSun"/>
                <w:color w:val="auto"/>
                <w:kern w:val="0"/>
              </w:rPr>
            </w:pPr>
            <w:r w:rsidRPr="005B5327">
              <w:rPr>
                <w:rFonts w:eastAsia="SimSun" w:hint="eastAsia"/>
                <w:color w:val="auto"/>
                <w:kern w:val="0"/>
              </w:rPr>
              <w:t>g</w:t>
            </w:r>
            <w:r w:rsidRPr="005B5327">
              <w:rPr>
                <w:rFonts w:eastAsia="SimSun"/>
                <w:color w:val="auto"/>
                <w:kern w:val="0"/>
              </w:rPr>
              <w:t>en</w:t>
            </w:r>
            <w:r w:rsidRPr="005B5327">
              <w:rPr>
                <w:rFonts w:eastAsia="SimSun" w:hint="eastAsia"/>
                <w:color w:val="auto"/>
                <w:kern w:val="0"/>
              </w:rPr>
              <w:t xml:space="preserve">e </w:t>
            </w:r>
            <w:r w:rsidRPr="005B5327">
              <w:rPr>
                <w:rFonts w:eastAsia="SimSun"/>
                <w:color w:val="auto"/>
                <w:kern w:val="0"/>
              </w:rPr>
              <w:t>type</w:t>
            </w:r>
          </w:p>
        </w:tc>
      </w:tr>
      <w:tr w:rsidR="005B5327" w:rsidRPr="005B5327" w14:paraId="7DC817A7" w14:textId="77777777" w:rsidTr="00EF3844">
        <w:trPr>
          <w:trHeight w:val="99"/>
          <w:jc w:val="center"/>
        </w:trPr>
        <w:tc>
          <w:tcPr>
            <w:tcW w:w="1303" w:type="pct"/>
            <w:vMerge/>
            <w:tcBorders>
              <w:bottom w:val="single" w:sz="4" w:space="0" w:color="auto"/>
            </w:tcBorders>
            <w:noWrap/>
          </w:tcPr>
          <w:p w14:paraId="5E23624A" w14:textId="77777777" w:rsidR="0084597A" w:rsidRPr="005B5327" w:rsidRDefault="0084597A" w:rsidP="00625076">
            <w:pPr>
              <w:widowControl/>
              <w:jc w:val="left"/>
              <w:rPr>
                <w:rFonts w:eastAsia="SimSun"/>
                <w:color w:val="auto"/>
                <w:kern w:val="0"/>
              </w:rPr>
            </w:pPr>
          </w:p>
        </w:tc>
        <w:tc>
          <w:tcPr>
            <w:tcW w:w="383" w:type="pct"/>
            <w:vMerge/>
            <w:tcBorders>
              <w:bottom w:val="single" w:sz="4" w:space="0" w:color="auto"/>
            </w:tcBorders>
            <w:noWrap/>
          </w:tcPr>
          <w:p w14:paraId="0E7E9511" w14:textId="77777777" w:rsidR="0084597A" w:rsidRPr="005B5327" w:rsidRDefault="0084597A" w:rsidP="00625076">
            <w:pPr>
              <w:widowControl/>
              <w:jc w:val="center"/>
              <w:rPr>
                <w:rFonts w:eastAsia="SimSun"/>
                <w:color w:val="auto"/>
                <w:kern w:val="0"/>
              </w:rPr>
            </w:pPr>
          </w:p>
        </w:tc>
        <w:tc>
          <w:tcPr>
            <w:tcW w:w="947" w:type="pct"/>
            <w:tcBorders>
              <w:top w:val="single" w:sz="4" w:space="0" w:color="auto"/>
              <w:bottom w:val="single" w:sz="4" w:space="0" w:color="auto"/>
            </w:tcBorders>
            <w:noWrap/>
          </w:tcPr>
          <w:p w14:paraId="29295B09" w14:textId="77777777" w:rsidR="0084597A" w:rsidRPr="005B5327" w:rsidRDefault="0084597A" w:rsidP="00625076">
            <w:pPr>
              <w:widowControl/>
              <w:jc w:val="center"/>
              <w:rPr>
                <w:rFonts w:eastAsia="SimSun"/>
                <w:color w:val="auto"/>
                <w:kern w:val="0"/>
              </w:rPr>
            </w:pPr>
            <w:r w:rsidRPr="005B5327">
              <w:rPr>
                <w:rFonts w:eastAsia="SimSun"/>
                <w:color w:val="auto"/>
                <w:kern w:val="0"/>
              </w:rPr>
              <w:t>low</w:t>
            </w:r>
          </w:p>
        </w:tc>
        <w:tc>
          <w:tcPr>
            <w:tcW w:w="947" w:type="pct"/>
            <w:tcBorders>
              <w:top w:val="single" w:sz="4" w:space="0" w:color="auto"/>
              <w:bottom w:val="single" w:sz="4" w:space="0" w:color="auto"/>
            </w:tcBorders>
            <w:noWrap/>
          </w:tcPr>
          <w:p w14:paraId="3296220A" w14:textId="77777777" w:rsidR="0084597A" w:rsidRPr="005B5327" w:rsidRDefault="0084597A" w:rsidP="00625076">
            <w:pPr>
              <w:widowControl/>
              <w:jc w:val="center"/>
              <w:rPr>
                <w:rFonts w:eastAsia="SimSun"/>
                <w:color w:val="auto"/>
                <w:kern w:val="0"/>
              </w:rPr>
            </w:pPr>
            <w:r w:rsidRPr="005B5327">
              <w:rPr>
                <w:rFonts w:eastAsia="SimSun"/>
                <w:color w:val="auto"/>
                <w:kern w:val="0"/>
              </w:rPr>
              <w:t>up</w:t>
            </w:r>
          </w:p>
        </w:tc>
        <w:tc>
          <w:tcPr>
            <w:tcW w:w="1420" w:type="pct"/>
            <w:vMerge/>
            <w:tcBorders>
              <w:bottom w:val="single" w:sz="4" w:space="0" w:color="auto"/>
            </w:tcBorders>
            <w:noWrap/>
          </w:tcPr>
          <w:p w14:paraId="44A4B532" w14:textId="77777777" w:rsidR="0084597A" w:rsidRPr="005B5327" w:rsidRDefault="0084597A" w:rsidP="00625076">
            <w:pPr>
              <w:widowControl/>
              <w:jc w:val="center"/>
              <w:rPr>
                <w:rFonts w:eastAsia="SimSun"/>
                <w:color w:val="auto"/>
                <w:kern w:val="0"/>
              </w:rPr>
            </w:pPr>
          </w:p>
        </w:tc>
      </w:tr>
      <w:tr w:rsidR="005B5327" w:rsidRPr="005B5327" w14:paraId="5F8D3192" w14:textId="77777777" w:rsidTr="004B3DDB">
        <w:trPr>
          <w:trHeight w:val="288"/>
          <w:jc w:val="center"/>
        </w:trPr>
        <w:tc>
          <w:tcPr>
            <w:tcW w:w="1303" w:type="pct"/>
            <w:noWrap/>
            <w:hideMark/>
          </w:tcPr>
          <w:p w14:paraId="00404F5E" w14:textId="77777777" w:rsidR="00EC51A2" w:rsidRPr="005B5327" w:rsidRDefault="00EC51A2" w:rsidP="00625076">
            <w:pPr>
              <w:widowControl/>
              <w:jc w:val="left"/>
              <w:rPr>
                <w:rFonts w:eastAsia="SimSun"/>
                <w:i/>
                <w:color w:val="auto"/>
                <w:kern w:val="0"/>
              </w:rPr>
            </w:pPr>
            <w:r w:rsidRPr="005B5327">
              <w:rPr>
                <w:rFonts w:eastAsia="SimSun"/>
                <w:i/>
                <w:color w:val="auto"/>
                <w:kern w:val="0"/>
              </w:rPr>
              <w:t>FAM66D</w:t>
            </w:r>
          </w:p>
        </w:tc>
        <w:tc>
          <w:tcPr>
            <w:tcW w:w="383" w:type="pct"/>
            <w:noWrap/>
            <w:hideMark/>
          </w:tcPr>
          <w:p w14:paraId="3E3179A1" w14:textId="77777777" w:rsidR="00EC51A2" w:rsidRPr="005B5327" w:rsidRDefault="00EC51A2" w:rsidP="00625076">
            <w:pPr>
              <w:widowControl/>
              <w:jc w:val="center"/>
              <w:rPr>
                <w:rFonts w:eastAsia="SimSun"/>
                <w:color w:val="auto"/>
                <w:kern w:val="0"/>
              </w:rPr>
            </w:pPr>
            <w:r w:rsidRPr="005B5327">
              <w:rPr>
                <w:rFonts w:eastAsia="SimSun"/>
                <w:color w:val="auto"/>
                <w:kern w:val="0"/>
              </w:rPr>
              <w:t>8</w:t>
            </w:r>
          </w:p>
        </w:tc>
        <w:tc>
          <w:tcPr>
            <w:tcW w:w="947" w:type="pct"/>
            <w:noWrap/>
            <w:vAlign w:val="center"/>
            <w:hideMark/>
          </w:tcPr>
          <w:p w14:paraId="0B13DCFA" w14:textId="77777777" w:rsidR="00EC51A2" w:rsidRPr="005B5327" w:rsidRDefault="00EC51A2" w:rsidP="00625076">
            <w:pPr>
              <w:jc w:val="center"/>
              <w:rPr>
                <w:rFonts w:ascii="SimSun" w:eastAsia="SimSun" w:hAnsi="SimSun" w:cs="SimSun"/>
                <w:color w:val="auto"/>
              </w:rPr>
            </w:pPr>
            <w:r w:rsidRPr="005B5327">
              <w:rPr>
                <w:rFonts w:hint="eastAsia"/>
                <w:color w:val="auto"/>
              </w:rPr>
              <w:t>11,973,284</w:t>
            </w:r>
          </w:p>
        </w:tc>
        <w:tc>
          <w:tcPr>
            <w:tcW w:w="947" w:type="pct"/>
            <w:noWrap/>
            <w:vAlign w:val="center"/>
            <w:hideMark/>
          </w:tcPr>
          <w:p w14:paraId="14110943" w14:textId="77777777" w:rsidR="00EC51A2" w:rsidRPr="005B5327" w:rsidRDefault="00EC51A2" w:rsidP="00625076">
            <w:pPr>
              <w:jc w:val="center"/>
              <w:rPr>
                <w:rFonts w:ascii="SimSun" w:eastAsia="SimSun" w:hAnsi="SimSun" w:cs="SimSun"/>
                <w:color w:val="auto"/>
              </w:rPr>
            </w:pPr>
            <w:r w:rsidRPr="005B5327">
              <w:rPr>
                <w:rFonts w:hint="eastAsia"/>
                <w:color w:val="auto"/>
              </w:rPr>
              <w:t>12,008,698</w:t>
            </w:r>
          </w:p>
        </w:tc>
        <w:tc>
          <w:tcPr>
            <w:tcW w:w="1420" w:type="pct"/>
            <w:noWrap/>
            <w:hideMark/>
          </w:tcPr>
          <w:p w14:paraId="6C9D09C8" w14:textId="77777777" w:rsidR="00EC51A2" w:rsidRPr="005B5327" w:rsidRDefault="00EC51A2" w:rsidP="00625076">
            <w:pPr>
              <w:widowControl/>
              <w:jc w:val="left"/>
              <w:rPr>
                <w:rFonts w:eastAsia="SimSun"/>
                <w:color w:val="auto"/>
                <w:kern w:val="0"/>
              </w:rPr>
            </w:pPr>
            <w:r w:rsidRPr="005B5327">
              <w:rPr>
                <w:rFonts w:eastAsia="SimSun"/>
                <w:color w:val="auto"/>
                <w:kern w:val="0"/>
              </w:rPr>
              <w:t>antisense</w:t>
            </w:r>
          </w:p>
        </w:tc>
      </w:tr>
      <w:tr w:rsidR="005B5327" w:rsidRPr="005B5327" w14:paraId="138E6633" w14:textId="77777777" w:rsidTr="004B3DDB">
        <w:trPr>
          <w:trHeight w:val="288"/>
          <w:jc w:val="center"/>
        </w:trPr>
        <w:tc>
          <w:tcPr>
            <w:tcW w:w="1303" w:type="pct"/>
            <w:noWrap/>
          </w:tcPr>
          <w:p w14:paraId="46B387E1" w14:textId="77777777" w:rsidR="00EC51A2" w:rsidRPr="005B5327" w:rsidRDefault="00EC51A2" w:rsidP="00625076">
            <w:pPr>
              <w:widowControl/>
              <w:jc w:val="left"/>
              <w:rPr>
                <w:rFonts w:eastAsia="SimSun"/>
                <w:i/>
                <w:color w:val="auto"/>
                <w:kern w:val="0"/>
              </w:rPr>
            </w:pPr>
            <w:r w:rsidRPr="005B5327">
              <w:rPr>
                <w:rFonts w:eastAsia="SimSun"/>
                <w:i/>
                <w:color w:val="auto"/>
                <w:kern w:val="0"/>
              </w:rPr>
              <w:t>C9orf72</w:t>
            </w:r>
          </w:p>
        </w:tc>
        <w:tc>
          <w:tcPr>
            <w:tcW w:w="383" w:type="pct"/>
            <w:noWrap/>
          </w:tcPr>
          <w:p w14:paraId="70709468" w14:textId="77777777" w:rsidR="00EC51A2" w:rsidRPr="005B5327" w:rsidRDefault="00EC51A2" w:rsidP="00625076">
            <w:pPr>
              <w:widowControl/>
              <w:jc w:val="center"/>
              <w:rPr>
                <w:rFonts w:eastAsia="SimSun"/>
                <w:color w:val="auto"/>
                <w:kern w:val="0"/>
              </w:rPr>
            </w:pPr>
            <w:r w:rsidRPr="005B5327">
              <w:rPr>
                <w:rFonts w:eastAsia="SimSun"/>
                <w:color w:val="auto"/>
                <w:kern w:val="0"/>
              </w:rPr>
              <w:t>9</w:t>
            </w:r>
          </w:p>
        </w:tc>
        <w:tc>
          <w:tcPr>
            <w:tcW w:w="947" w:type="pct"/>
            <w:noWrap/>
            <w:vAlign w:val="center"/>
          </w:tcPr>
          <w:p w14:paraId="29FA5989" w14:textId="77777777" w:rsidR="00EC51A2" w:rsidRPr="005B5327" w:rsidRDefault="00EC51A2" w:rsidP="00625076">
            <w:pPr>
              <w:jc w:val="center"/>
              <w:rPr>
                <w:rFonts w:ascii="SimSun" w:eastAsia="SimSun" w:hAnsi="SimSun" w:cs="SimSun"/>
                <w:color w:val="auto"/>
              </w:rPr>
            </w:pPr>
            <w:r w:rsidRPr="005B5327">
              <w:rPr>
                <w:rFonts w:hint="eastAsia"/>
                <w:color w:val="auto"/>
              </w:rPr>
              <w:t>27,546,544</w:t>
            </w:r>
          </w:p>
        </w:tc>
        <w:tc>
          <w:tcPr>
            <w:tcW w:w="947" w:type="pct"/>
            <w:noWrap/>
            <w:vAlign w:val="center"/>
          </w:tcPr>
          <w:p w14:paraId="0449AB13" w14:textId="77777777" w:rsidR="00EC51A2" w:rsidRPr="005B5327" w:rsidRDefault="00EC51A2" w:rsidP="00625076">
            <w:pPr>
              <w:jc w:val="center"/>
              <w:rPr>
                <w:rFonts w:ascii="SimSun" w:eastAsia="SimSun" w:hAnsi="SimSun" w:cs="SimSun"/>
                <w:color w:val="auto"/>
              </w:rPr>
            </w:pPr>
            <w:r w:rsidRPr="005B5327">
              <w:rPr>
                <w:rFonts w:hint="eastAsia"/>
                <w:color w:val="auto"/>
              </w:rPr>
              <w:t>27,573,864</w:t>
            </w:r>
          </w:p>
        </w:tc>
        <w:tc>
          <w:tcPr>
            <w:tcW w:w="1420" w:type="pct"/>
            <w:noWrap/>
          </w:tcPr>
          <w:p w14:paraId="1934A443" w14:textId="77777777" w:rsidR="00EC51A2" w:rsidRPr="005B5327" w:rsidRDefault="00EC51A2" w:rsidP="00625076">
            <w:pPr>
              <w:widowControl/>
              <w:jc w:val="left"/>
              <w:rPr>
                <w:rFonts w:eastAsia="SimSun"/>
                <w:color w:val="auto"/>
                <w:kern w:val="0"/>
              </w:rPr>
            </w:pPr>
            <w:r w:rsidRPr="005B5327">
              <w:rPr>
                <w:rFonts w:eastAsia="SimSun"/>
                <w:color w:val="auto"/>
                <w:kern w:val="0"/>
              </w:rPr>
              <w:t>protein coding</w:t>
            </w:r>
          </w:p>
        </w:tc>
      </w:tr>
      <w:tr w:rsidR="005B5327" w:rsidRPr="005B5327" w14:paraId="0AD3FFAC" w14:textId="77777777" w:rsidTr="004B3DDB">
        <w:trPr>
          <w:trHeight w:val="288"/>
          <w:jc w:val="center"/>
        </w:trPr>
        <w:tc>
          <w:tcPr>
            <w:tcW w:w="1303" w:type="pct"/>
            <w:noWrap/>
            <w:hideMark/>
          </w:tcPr>
          <w:p w14:paraId="58F36D6B" w14:textId="77777777" w:rsidR="00EC51A2" w:rsidRPr="005B5327" w:rsidRDefault="00EC51A2" w:rsidP="00625076">
            <w:pPr>
              <w:widowControl/>
              <w:jc w:val="left"/>
              <w:rPr>
                <w:rFonts w:eastAsia="SimSun"/>
                <w:i/>
                <w:color w:val="auto"/>
                <w:kern w:val="0"/>
              </w:rPr>
            </w:pPr>
            <w:r w:rsidRPr="005B5327">
              <w:rPr>
                <w:rFonts w:eastAsia="SimSun"/>
                <w:i/>
                <w:color w:val="auto"/>
                <w:kern w:val="0"/>
              </w:rPr>
              <w:t>TRIP11</w:t>
            </w:r>
          </w:p>
        </w:tc>
        <w:tc>
          <w:tcPr>
            <w:tcW w:w="383" w:type="pct"/>
            <w:noWrap/>
            <w:hideMark/>
          </w:tcPr>
          <w:p w14:paraId="0DB9993C" w14:textId="77777777" w:rsidR="00EC51A2" w:rsidRPr="005B5327" w:rsidRDefault="00EC51A2" w:rsidP="00625076">
            <w:pPr>
              <w:widowControl/>
              <w:jc w:val="center"/>
              <w:rPr>
                <w:rFonts w:eastAsia="SimSun"/>
                <w:color w:val="auto"/>
                <w:kern w:val="0"/>
              </w:rPr>
            </w:pPr>
            <w:r w:rsidRPr="005B5327">
              <w:rPr>
                <w:rFonts w:eastAsia="SimSun"/>
                <w:color w:val="auto"/>
                <w:kern w:val="0"/>
              </w:rPr>
              <w:t>14</w:t>
            </w:r>
          </w:p>
        </w:tc>
        <w:tc>
          <w:tcPr>
            <w:tcW w:w="947" w:type="pct"/>
            <w:noWrap/>
            <w:vAlign w:val="center"/>
            <w:hideMark/>
          </w:tcPr>
          <w:p w14:paraId="243853D6" w14:textId="77777777" w:rsidR="00EC51A2" w:rsidRPr="005B5327" w:rsidRDefault="00EC51A2" w:rsidP="00625076">
            <w:pPr>
              <w:jc w:val="center"/>
              <w:rPr>
                <w:rFonts w:ascii="SimSun" w:eastAsia="SimSun" w:hAnsi="SimSun" w:cs="SimSun"/>
                <w:color w:val="auto"/>
              </w:rPr>
            </w:pPr>
            <w:r w:rsidRPr="005B5327">
              <w:rPr>
                <w:rFonts w:hint="eastAsia"/>
                <w:color w:val="auto"/>
              </w:rPr>
              <w:t>92,432,335</w:t>
            </w:r>
          </w:p>
        </w:tc>
        <w:tc>
          <w:tcPr>
            <w:tcW w:w="947" w:type="pct"/>
            <w:noWrap/>
            <w:vAlign w:val="center"/>
            <w:hideMark/>
          </w:tcPr>
          <w:p w14:paraId="1FF505B2" w14:textId="77777777" w:rsidR="00EC51A2" w:rsidRPr="005B5327" w:rsidRDefault="00EC51A2" w:rsidP="00625076">
            <w:pPr>
              <w:jc w:val="center"/>
              <w:rPr>
                <w:rFonts w:ascii="SimSun" w:eastAsia="SimSun" w:hAnsi="SimSun" w:cs="SimSun"/>
                <w:color w:val="auto"/>
              </w:rPr>
            </w:pPr>
            <w:r w:rsidRPr="005B5327">
              <w:rPr>
                <w:rFonts w:hint="eastAsia"/>
                <w:color w:val="auto"/>
              </w:rPr>
              <w:t>92,507,241</w:t>
            </w:r>
          </w:p>
        </w:tc>
        <w:tc>
          <w:tcPr>
            <w:tcW w:w="1420" w:type="pct"/>
            <w:noWrap/>
            <w:hideMark/>
          </w:tcPr>
          <w:p w14:paraId="15E8460C" w14:textId="77777777" w:rsidR="00EC51A2" w:rsidRPr="005B5327" w:rsidRDefault="00EC51A2" w:rsidP="00625076">
            <w:pPr>
              <w:widowControl/>
              <w:jc w:val="left"/>
              <w:rPr>
                <w:rFonts w:eastAsia="SimSun"/>
                <w:color w:val="auto"/>
                <w:kern w:val="0"/>
              </w:rPr>
            </w:pPr>
            <w:r w:rsidRPr="005B5327">
              <w:rPr>
                <w:rFonts w:eastAsia="SimSun"/>
                <w:color w:val="auto"/>
                <w:kern w:val="0"/>
              </w:rPr>
              <w:t>protein coding</w:t>
            </w:r>
          </w:p>
        </w:tc>
      </w:tr>
      <w:tr w:rsidR="005B5327" w:rsidRPr="005B5327" w14:paraId="1DF32D3B" w14:textId="77777777" w:rsidTr="004B3DDB">
        <w:trPr>
          <w:trHeight w:val="288"/>
          <w:jc w:val="center"/>
        </w:trPr>
        <w:tc>
          <w:tcPr>
            <w:tcW w:w="1303" w:type="pct"/>
            <w:noWrap/>
            <w:hideMark/>
          </w:tcPr>
          <w:p w14:paraId="02041DA3" w14:textId="77777777" w:rsidR="00EC51A2" w:rsidRPr="005B5327" w:rsidRDefault="00EC51A2" w:rsidP="00625076">
            <w:pPr>
              <w:widowControl/>
              <w:jc w:val="left"/>
              <w:rPr>
                <w:rFonts w:eastAsia="SimSun"/>
                <w:i/>
                <w:color w:val="auto"/>
                <w:kern w:val="0"/>
              </w:rPr>
            </w:pPr>
            <w:r w:rsidRPr="005B5327">
              <w:rPr>
                <w:rFonts w:eastAsia="SimSun"/>
                <w:i/>
                <w:color w:val="auto"/>
                <w:kern w:val="0"/>
              </w:rPr>
              <w:t>RP11-529H20.6</w:t>
            </w:r>
          </w:p>
        </w:tc>
        <w:tc>
          <w:tcPr>
            <w:tcW w:w="383" w:type="pct"/>
            <w:noWrap/>
            <w:hideMark/>
          </w:tcPr>
          <w:p w14:paraId="72F1B9DF" w14:textId="77777777" w:rsidR="00EC51A2" w:rsidRPr="005B5327" w:rsidRDefault="00EC51A2" w:rsidP="00625076">
            <w:pPr>
              <w:widowControl/>
              <w:jc w:val="center"/>
              <w:rPr>
                <w:rFonts w:eastAsia="SimSun"/>
                <w:color w:val="auto"/>
                <w:kern w:val="0"/>
              </w:rPr>
            </w:pPr>
            <w:r w:rsidRPr="005B5327">
              <w:rPr>
                <w:rFonts w:eastAsia="SimSun"/>
                <w:color w:val="auto"/>
                <w:kern w:val="0"/>
              </w:rPr>
              <w:t>14</w:t>
            </w:r>
          </w:p>
        </w:tc>
        <w:tc>
          <w:tcPr>
            <w:tcW w:w="947" w:type="pct"/>
            <w:noWrap/>
            <w:vAlign w:val="center"/>
            <w:hideMark/>
          </w:tcPr>
          <w:p w14:paraId="3E74A10A" w14:textId="77777777" w:rsidR="00EC51A2" w:rsidRPr="005B5327" w:rsidRDefault="00EC51A2" w:rsidP="00625076">
            <w:pPr>
              <w:jc w:val="center"/>
              <w:rPr>
                <w:rFonts w:ascii="SimSun" w:eastAsia="SimSun" w:hAnsi="SimSun" w:cs="SimSun"/>
                <w:color w:val="auto"/>
              </w:rPr>
            </w:pPr>
            <w:r w:rsidRPr="005B5327">
              <w:rPr>
                <w:rFonts w:hint="eastAsia"/>
                <w:color w:val="auto"/>
              </w:rPr>
              <w:t>92,511,119</w:t>
            </w:r>
          </w:p>
        </w:tc>
        <w:tc>
          <w:tcPr>
            <w:tcW w:w="947" w:type="pct"/>
            <w:noWrap/>
            <w:vAlign w:val="center"/>
            <w:hideMark/>
          </w:tcPr>
          <w:p w14:paraId="1B52E54F" w14:textId="77777777" w:rsidR="00EC51A2" w:rsidRPr="005B5327" w:rsidRDefault="00EC51A2" w:rsidP="00625076">
            <w:pPr>
              <w:jc w:val="center"/>
              <w:rPr>
                <w:rFonts w:ascii="SimSun" w:eastAsia="SimSun" w:hAnsi="SimSun" w:cs="SimSun"/>
                <w:color w:val="auto"/>
              </w:rPr>
            </w:pPr>
            <w:r w:rsidRPr="005B5327">
              <w:rPr>
                <w:rFonts w:hint="eastAsia"/>
                <w:color w:val="auto"/>
              </w:rPr>
              <w:t>92,516,990</w:t>
            </w:r>
          </w:p>
        </w:tc>
        <w:tc>
          <w:tcPr>
            <w:tcW w:w="1420" w:type="pct"/>
            <w:noWrap/>
            <w:hideMark/>
          </w:tcPr>
          <w:p w14:paraId="5633D805" w14:textId="77777777" w:rsidR="00EC51A2" w:rsidRPr="005B5327" w:rsidRDefault="00EC51A2" w:rsidP="00625076">
            <w:pPr>
              <w:widowControl/>
              <w:jc w:val="left"/>
              <w:rPr>
                <w:rFonts w:eastAsia="SimSun"/>
                <w:color w:val="auto"/>
                <w:kern w:val="0"/>
              </w:rPr>
            </w:pPr>
            <w:r w:rsidRPr="005B5327">
              <w:rPr>
                <w:rFonts w:eastAsia="SimSun"/>
                <w:color w:val="auto"/>
                <w:kern w:val="0"/>
              </w:rPr>
              <w:t>sense overlapping</w:t>
            </w:r>
          </w:p>
        </w:tc>
      </w:tr>
      <w:tr w:rsidR="005B5327" w:rsidRPr="005B5327" w14:paraId="11075A5E" w14:textId="77777777" w:rsidTr="004B3DDB">
        <w:trPr>
          <w:trHeight w:val="288"/>
          <w:jc w:val="center"/>
        </w:trPr>
        <w:tc>
          <w:tcPr>
            <w:tcW w:w="1303" w:type="pct"/>
            <w:noWrap/>
            <w:hideMark/>
          </w:tcPr>
          <w:p w14:paraId="151AFC1D" w14:textId="77777777" w:rsidR="00EC51A2" w:rsidRPr="005B5327" w:rsidRDefault="00EC51A2" w:rsidP="00625076">
            <w:pPr>
              <w:widowControl/>
              <w:jc w:val="left"/>
              <w:rPr>
                <w:rFonts w:eastAsia="SimSun"/>
                <w:i/>
                <w:color w:val="auto"/>
                <w:kern w:val="0"/>
              </w:rPr>
            </w:pPr>
            <w:r w:rsidRPr="005B5327">
              <w:rPr>
                <w:rFonts w:eastAsia="SimSun"/>
                <w:i/>
                <w:color w:val="auto"/>
                <w:kern w:val="0"/>
              </w:rPr>
              <w:t>ATXN3</w:t>
            </w:r>
          </w:p>
        </w:tc>
        <w:tc>
          <w:tcPr>
            <w:tcW w:w="383" w:type="pct"/>
            <w:noWrap/>
            <w:hideMark/>
          </w:tcPr>
          <w:p w14:paraId="4746A98B" w14:textId="77777777" w:rsidR="00EC51A2" w:rsidRPr="005B5327" w:rsidRDefault="00EC51A2" w:rsidP="00625076">
            <w:pPr>
              <w:widowControl/>
              <w:jc w:val="center"/>
              <w:rPr>
                <w:rFonts w:eastAsia="SimSun"/>
                <w:color w:val="auto"/>
                <w:kern w:val="0"/>
              </w:rPr>
            </w:pPr>
            <w:r w:rsidRPr="005B5327">
              <w:rPr>
                <w:rFonts w:eastAsia="SimSun"/>
                <w:color w:val="auto"/>
                <w:kern w:val="0"/>
              </w:rPr>
              <w:t>14</w:t>
            </w:r>
          </w:p>
        </w:tc>
        <w:tc>
          <w:tcPr>
            <w:tcW w:w="947" w:type="pct"/>
            <w:noWrap/>
            <w:vAlign w:val="center"/>
            <w:hideMark/>
          </w:tcPr>
          <w:p w14:paraId="7CE31E7F" w14:textId="77777777" w:rsidR="00EC51A2" w:rsidRPr="005B5327" w:rsidRDefault="00EC51A2" w:rsidP="00625076">
            <w:pPr>
              <w:jc w:val="center"/>
              <w:rPr>
                <w:rFonts w:ascii="SimSun" w:eastAsia="SimSun" w:hAnsi="SimSun" w:cs="SimSun"/>
                <w:color w:val="auto"/>
              </w:rPr>
            </w:pPr>
            <w:r w:rsidRPr="005B5327">
              <w:rPr>
                <w:rFonts w:hint="eastAsia"/>
                <w:color w:val="auto"/>
              </w:rPr>
              <w:t>92,524,896</w:t>
            </w:r>
          </w:p>
        </w:tc>
        <w:tc>
          <w:tcPr>
            <w:tcW w:w="947" w:type="pct"/>
            <w:noWrap/>
            <w:vAlign w:val="center"/>
            <w:hideMark/>
          </w:tcPr>
          <w:p w14:paraId="3015E8A5" w14:textId="77777777" w:rsidR="00EC51A2" w:rsidRPr="005B5327" w:rsidRDefault="00EC51A2" w:rsidP="00625076">
            <w:pPr>
              <w:jc w:val="center"/>
              <w:rPr>
                <w:rFonts w:ascii="SimSun" w:eastAsia="SimSun" w:hAnsi="SimSun" w:cs="SimSun"/>
                <w:color w:val="auto"/>
              </w:rPr>
            </w:pPr>
            <w:r w:rsidRPr="005B5327">
              <w:rPr>
                <w:rFonts w:hint="eastAsia"/>
                <w:color w:val="auto"/>
              </w:rPr>
              <w:t>92,572,965</w:t>
            </w:r>
          </w:p>
        </w:tc>
        <w:tc>
          <w:tcPr>
            <w:tcW w:w="1420" w:type="pct"/>
            <w:noWrap/>
            <w:hideMark/>
          </w:tcPr>
          <w:p w14:paraId="538ADB2E" w14:textId="77777777" w:rsidR="00EC51A2" w:rsidRPr="005B5327" w:rsidRDefault="00EC51A2" w:rsidP="00625076">
            <w:pPr>
              <w:widowControl/>
              <w:jc w:val="left"/>
              <w:rPr>
                <w:rFonts w:eastAsia="SimSun"/>
                <w:color w:val="auto"/>
                <w:kern w:val="0"/>
              </w:rPr>
            </w:pPr>
            <w:r w:rsidRPr="005B5327">
              <w:rPr>
                <w:rFonts w:eastAsia="SimSun"/>
                <w:color w:val="auto"/>
                <w:kern w:val="0"/>
              </w:rPr>
              <w:t>protein coding</w:t>
            </w:r>
          </w:p>
        </w:tc>
      </w:tr>
      <w:tr w:rsidR="005B5327" w:rsidRPr="005B5327" w14:paraId="21A9856E" w14:textId="77777777" w:rsidTr="004B3DDB">
        <w:trPr>
          <w:trHeight w:val="288"/>
          <w:jc w:val="center"/>
        </w:trPr>
        <w:tc>
          <w:tcPr>
            <w:tcW w:w="1303" w:type="pct"/>
            <w:noWrap/>
            <w:hideMark/>
          </w:tcPr>
          <w:p w14:paraId="622275C7" w14:textId="77777777" w:rsidR="00EC51A2" w:rsidRPr="005B5327" w:rsidRDefault="00EC51A2" w:rsidP="00625076">
            <w:pPr>
              <w:widowControl/>
              <w:jc w:val="left"/>
              <w:rPr>
                <w:rFonts w:eastAsia="SimSun"/>
                <w:i/>
                <w:color w:val="auto"/>
                <w:kern w:val="0"/>
              </w:rPr>
            </w:pPr>
            <w:r w:rsidRPr="005B5327">
              <w:rPr>
                <w:rFonts w:eastAsia="SimSun"/>
                <w:i/>
                <w:color w:val="auto"/>
                <w:kern w:val="0"/>
              </w:rPr>
              <w:t>SCFD1</w:t>
            </w:r>
          </w:p>
        </w:tc>
        <w:tc>
          <w:tcPr>
            <w:tcW w:w="383" w:type="pct"/>
            <w:noWrap/>
            <w:hideMark/>
          </w:tcPr>
          <w:p w14:paraId="5F0D44E2" w14:textId="77777777" w:rsidR="00EC51A2" w:rsidRPr="005B5327" w:rsidRDefault="00EC51A2" w:rsidP="00625076">
            <w:pPr>
              <w:widowControl/>
              <w:jc w:val="center"/>
              <w:rPr>
                <w:rFonts w:eastAsia="SimSun"/>
                <w:color w:val="auto"/>
                <w:kern w:val="0"/>
              </w:rPr>
            </w:pPr>
            <w:r w:rsidRPr="005B5327">
              <w:rPr>
                <w:rFonts w:eastAsia="SimSun"/>
                <w:color w:val="auto"/>
                <w:kern w:val="0"/>
              </w:rPr>
              <w:t>14</w:t>
            </w:r>
          </w:p>
        </w:tc>
        <w:tc>
          <w:tcPr>
            <w:tcW w:w="947" w:type="pct"/>
            <w:noWrap/>
            <w:vAlign w:val="center"/>
            <w:hideMark/>
          </w:tcPr>
          <w:p w14:paraId="1B187A08" w14:textId="77777777" w:rsidR="00EC51A2" w:rsidRPr="005B5327" w:rsidRDefault="00EC51A2" w:rsidP="00625076">
            <w:pPr>
              <w:jc w:val="center"/>
              <w:rPr>
                <w:rFonts w:ascii="SimSun" w:eastAsia="SimSun" w:hAnsi="SimSun" w:cs="SimSun"/>
                <w:color w:val="auto"/>
              </w:rPr>
            </w:pPr>
            <w:r w:rsidRPr="005B5327">
              <w:rPr>
                <w:rFonts w:hint="eastAsia"/>
                <w:color w:val="auto"/>
              </w:rPr>
              <w:t>31,091,318</w:t>
            </w:r>
          </w:p>
        </w:tc>
        <w:tc>
          <w:tcPr>
            <w:tcW w:w="947" w:type="pct"/>
            <w:noWrap/>
            <w:vAlign w:val="center"/>
            <w:hideMark/>
          </w:tcPr>
          <w:p w14:paraId="150E35EA" w14:textId="77777777" w:rsidR="00EC51A2" w:rsidRPr="005B5327" w:rsidRDefault="00EC51A2" w:rsidP="00625076">
            <w:pPr>
              <w:jc w:val="center"/>
              <w:rPr>
                <w:rFonts w:ascii="SimSun" w:eastAsia="SimSun" w:hAnsi="SimSun" w:cs="SimSun"/>
                <w:color w:val="auto"/>
              </w:rPr>
            </w:pPr>
            <w:r w:rsidRPr="005B5327">
              <w:rPr>
                <w:rFonts w:hint="eastAsia"/>
                <w:color w:val="auto"/>
              </w:rPr>
              <w:t>31,205,018</w:t>
            </w:r>
          </w:p>
        </w:tc>
        <w:tc>
          <w:tcPr>
            <w:tcW w:w="1420" w:type="pct"/>
            <w:noWrap/>
            <w:hideMark/>
          </w:tcPr>
          <w:p w14:paraId="5D36FD8A" w14:textId="77777777" w:rsidR="00EC51A2" w:rsidRPr="005B5327" w:rsidRDefault="00EC51A2" w:rsidP="00625076">
            <w:pPr>
              <w:widowControl/>
              <w:jc w:val="left"/>
              <w:rPr>
                <w:rFonts w:eastAsia="SimSun"/>
                <w:color w:val="auto"/>
                <w:kern w:val="0"/>
              </w:rPr>
            </w:pPr>
            <w:r w:rsidRPr="005B5327">
              <w:rPr>
                <w:rFonts w:eastAsia="SimSun"/>
                <w:color w:val="auto"/>
                <w:kern w:val="0"/>
              </w:rPr>
              <w:t>protein coding</w:t>
            </w:r>
          </w:p>
        </w:tc>
      </w:tr>
      <w:tr w:rsidR="005B5327" w:rsidRPr="005B5327" w14:paraId="063FEB23" w14:textId="77777777" w:rsidTr="004B3DDB">
        <w:trPr>
          <w:trHeight w:val="288"/>
          <w:jc w:val="center"/>
        </w:trPr>
        <w:tc>
          <w:tcPr>
            <w:tcW w:w="1303" w:type="pct"/>
            <w:noWrap/>
          </w:tcPr>
          <w:p w14:paraId="7F708ED2" w14:textId="77777777" w:rsidR="00EC51A2" w:rsidRPr="005B5327" w:rsidRDefault="00EC51A2" w:rsidP="00625076">
            <w:pPr>
              <w:widowControl/>
              <w:jc w:val="left"/>
              <w:rPr>
                <w:rFonts w:eastAsia="SimSun"/>
                <w:i/>
                <w:color w:val="auto"/>
                <w:kern w:val="0"/>
              </w:rPr>
            </w:pPr>
            <w:r w:rsidRPr="005B5327">
              <w:rPr>
                <w:rFonts w:eastAsia="SimSun"/>
                <w:i/>
                <w:color w:val="auto"/>
                <w:kern w:val="0"/>
              </w:rPr>
              <w:t>JUP</w:t>
            </w:r>
          </w:p>
        </w:tc>
        <w:tc>
          <w:tcPr>
            <w:tcW w:w="383" w:type="pct"/>
            <w:noWrap/>
          </w:tcPr>
          <w:p w14:paraId="1C240188" w14:textId="77777777" w:rsidR="00EC51A2" w:rsidRPr="005B5327" w:rsidRDefault="00EC51A2" w:rsidP="00625076">
            <w:pPr>
              <w:widowControl/>
              <w:jc w:val="center"/>
              <w:rPr>
                <w:rFonts w:eastAsia="SimSun"/>
                <w:color w:val="auto"/>
                <w:kern w:val="0"/>
              </w:rPr>
            </w:pPr>
            <w:r w:rsidRPr="005B5327">
              <w:rPr>
                <w:rFonts w:eastAsia="SimSun"/>
                <w:color w:val="auto"/>
                <w:kern w:val="0"/>
              </w:rPr>
              <w:t>17</w:t>
            </w:r>
          </w:p>
        </w:tc>
        <w:tc>
          <w:tcPr>
            <w:tcW w:w="947" w:type="pct"/>
            <w:noWrap/>
            <w:vAlign w:val="center"/>
          </w:tcPr>
          <w:p w14:paraId="2C5B7FF8" w14:textId="77777777" w:rsidR="00EC51A2" w:rsidRPr="005B5327" w:rsidRDefault="00EC51A2" w:rsidP="00625076">
            <w:pPr>
              <w:jc w:val="center"/>
              <w:rPr>
                <w:rFonts w:ascii="SimSun" w:eastAsia="SimSun" w:hAnsi="SimSun" w:cs="SimSun"/>
                <w:color w:val="auto"/>
              </w:rPr>
            </w:pPr>
            <w:r w:rsidRPr="005B5327">
              <w:rPr>
                <w:rFonts w:hint="eastAsia"/>
                <w:color w:val="auto"/>
              </w:rPr>
              <w:t>39,775,692</w:t>
            </w:r>
          </w:p>
        </w:tc>
        <w:tc>
          <w:tcPr>
            <w:tcW w:w="947" w:type="pct"/>
            <w:noWrap/>
            <w:vAlign w:val="center"/>
          </w:tcPr>
          <w:p w14:paraId="4D492476" w14:textId="77777777" w:rsidR="00EC51A2" w:rsidRPr="005B5327" w:rsidRDefault="00EC51A2" w:rsidP="00625076">
            <w:pPr>
              <w:jc w:val="center"/>
              <w:rPr>
                <w:rFonts w:ascii="SimSun" w:eastAsia="SimSun" w:hAnsi="SimSun" w:cs="SimSun"/>
                <w:color w:val="auto"/>
              </w:rPr>
            </w:pPr>
            <w:r w:rsidRPr="005B5327">
              <w:rPr>
                <w:rFonts w:hint="eastAsia"/>
                <w:color w:val="auto"/>
              </w:rPr>
              <w:t>39,943,183</w:t>
            </w:r>
          </w:p>
        </w:tc>
        <w:tc>
          <w:tcPr>
            <w:tcW w:w="1420" w:type="pct"/>
            <w:noWrap/>
          </w:tcPr>
          <w:p w14:paraId="0A0894C4" w14:textId="77777777" w:rsidR="00EC51A2" w:rsidRPr="005B5327" w:rsidRDefault="00EC51A2" w:rsidP="00625076">
            <w:pPr>
              <w:widowControl/>
              <w:jc w:val="left"/>
              <w:rPr>
                <w:rFonts w:eastAsia="SimSun"/>
                <w:color w:val="auto"/>
                <w:kern w:val="0"/>
              </w:rPr>
            </w:pPr>
            <w:r w:rsidRPr="005B5327">
              <w:rPr>
                <w:rFonts w:eastAsia="SimSun"/>
                <w:color w:val="auto"/>
                <w:kern w:val="0"/>
              </w:rPr>
              <w:t>protein coding</w:t>
            </w:r>
          </w:p>
        </w:tc>
      </w:tr>
      <w:tr w:rsidR="005B5327" w:rsidRPr="005B5327" w14:paraId="1803497B" w14:textId="77777777" w:rsidTr="0084597A">
        <w:trPr>
          <w:trHeight w:val="288"/>
          <w:jc w:val="center"/>
        </w:trPr>
        <w:tc>
          <w:tcPr>
            <w:tcW w:w="1303" w:type="pct"/>
            <w:tcBorders>
              <w:bottom w:val="single" w:sz="4" w:space="0" w:color="auto"/>
            </w:tcBorders>
            <w:noWrap/>
          </w:tcPr>
          <w:p w14:paraId="5D2C5F93" w14:textId="77777777" w:rsidR="00EC51A2" w:rsidRPr="005B5327" w:rsidRDefault="00EC51A2" w:rsidP="00625076">
            <w:pPr>
              <w:widowControl/>
              <w:jc w:val="left"/>
              <w:rPr>
                <w:rFonts w:eastAsia="SimSun"/>
                <w:i/>
                <w:color w:val="auto"/>
                <w:kern w:val="0"/>
              </w:rPr>
            </w:pPr>
            <w:r w:rsidRPr="005B5327">
              <w:rPr>
                <w:rFonts w:eastAsia="SimSun"/>
                <w:i/>
                <w:color w:val="auto"/>
                <w:kern w:val="0"/>
              </w:rPr>
              <w:t>SLC9A8</w:t>
            </w:r>
          </w:p>
        </w:tc>
        <w:tc>
          <w:tcPr>
            <w:tcW w:w="383" w:type="pct"/>
            <w:tcBorders>
              <w:bottom w:val="single" w:sz="4" w:space="0" w:color="auto"/>
            </w:tcBorders>
            <w:noWrap/>
          </w:tcPr>
          <w:p w14:paraId="0A5B7DA5" w14:textId="77777777" w:rsidR="00EC51A2" w:rsidRPr="005B5327" w:rsidRDefault="00EC51A2" w:rsidP="00625076">
            <w:pPr>
              <w:widowControl/>
              <w:jc w:val="center"/>
              <w:rPr>
                <w:rFonts w:eastAsia="SimSun"/>
                <w:color w:val="auto"/>
                <w:kern w:val="0"/>
              </w:rPr>
            </w:pPr>
            <w:r w:rsidRPr="005B5327">
              <w:rPr>
                <w:rFonts w:eastAsia="SimSun"/>
                <w:color w:val="auto"/>
                <w:kern w:val="0"/>
              </w:rPr>
              <w:t>20</w:t>
            </w:r>
          </w:p>
        </w:tc>
        <w:tc>
          <w:tcPr>
            <w:tcW w:w="947" w:type="pct"/>
            <w:tcBorders>
              <w:bottom w:val="single" w:sz="4" w:space="0" w:color="auto"/>
            </w:tcBorders>
            <w:noWrap/>
            <w:vAlign w:val="center"/>
          </w:tcPr>
          <w:p w14:paraId="72EFE45A" w14:textId="77777777" w:rsidR="00EC51A2" w:rsidRPr="005B5327" w:rsidRDefault="00EC51A2" w:rsidP="00625076">
            <w:pPr>
              <w:jc w:val="center"/>
              <w:rPr>
                <w:rFonts w:ascii="SimSun" w:eastAsia="SimSun" w:hAnsi="SimSun" w:cs="SimSun"/>
                <w:color w:val="auto"/>
              </w:rPr>
            </w:pPr>
            <w:r w:rsidRPr="005B5327">
              <w:rPr>
                <w:rFonts w:hint="eastAsia"/>
                <w:color w:val="auto"/>
              </w:rPr>
              <w:t>48,429,250</w:t>
            </w:r>
          </w:p>
        </w:tc>
        <w:tc>
          <w:tcPr>
            <w:tcW w:w="947" w:type="pct"/>
            <w:tcBorders>
              <w:bottom w:val="single" w:sz="4" w:space="0" w:color="auto"/>
            </w:tcBorders>
            <w:noWrap/>
            <w:vAlign w:val="center"/>
          </w:tcPr>
          <w:p w14:paraId="7818407C" w14:textId="77777777" w:rsidR="00EC51A2" w:rsidRPr="005B5327" w:rsidRDefault="00EC51A2" w:rsidP="00625076">
            <w:pPr>
              <w:jc w:val="center"/>
              <w:rPr>
                <w:rFonts w:ascii="SimSun" w:eastAsia="SimSun" w:hAnsi="SimSun" w:cs="SimSun"/>
                <w:color w:val="auto"/>
              </w:rPr>
            </w:pPr>
            <w:r w:rsidRPr="005B5327">
              <w:rPr>
                <w:rFonts w:hint="eastAsia"/>
                <w:color w:val="auto"/>
              </w:rPr>
              <w:t>48,508,779</w:t>
            </w:r>
          </w:p>
        </w:tc>
        <w:tc>
          <w:tcPr>
            <w:tcW w:w="1420" w:type="pct"/>
            <w:tcBorders>
              <w:bottom w:val="single" w:sz="4" w:space="0" w:color="auto"/>
            </w:tcBorders>
            <w:noWrap/>
          </w:tcPr>
          <w:p w14:paraId="556ED58C" w14:textId="77777777" w:rsidR="00EC51A2" w:rsidRPr="005B5327" w:rsidRDefault="00EC51A2" w:rsidP="00625076">
            <w:pPr>
              <w:widowControl/>
              <w:jc w:val="left"/>
              <w:rPr>
                <w:rFonts w:eastAsia="SimSun"/>
                <w:color w:val="auto"/>
                <w:kern w:val="0"/>
              </w:rPr>
            </w:pPr>
            <w:r w:rsidRPr="005B5327">
              <w:rPr>
                <w:rFonts w:eastAsia="SimSun"/>
                <w:color w:val="auto"/>
                <w:kern w:val="0"/>
              </w:rPr>
              <w:t>protein coding</w:t>
            </w:r>
          </w:p>
        </w:tc>
      </w:tr>
    </w:tbl>
    <w:p w14:paraId="5126C38E" w14:textId="77777777" w:rsidR="00E5717E" w:rsidRDefault="00E5717E" w:rsidP="00122F11">
      <w:pPr>
        <w:sectPr w:rsidR="00E5717E" w:rsidSect="00BB3507">
          <w:pgSz w:w="11906" w:h="16838"/>
          <w:pgMar w:top="1440" w:right="1797" w:bottom="1440" w:left="1797" w:header="851" w:footer="992" w:gutter="0"/>
          <w:lnNumType w:countBy="1" w:restart="continuous"/>
          <w:cols w:space="425"/>
          <w:docGrid w:type="linesAndChars" w:linePitch="312"/>
        </w:sectPr>
      </w:pPr>
    </w:p>
    <w:p w14:paraId="5729108D" w14:textId="77777777" w:rsidR="00A04E50" w:rsidRPr="008960F6" w:rsidRDefault="00A04E50" w:rsidP="00A04E50">
      <w:pPr>
        <w:pStyle w:val="Heading1"/>
        <w:rPr>
          <w:sz w:val="24"/>
          <w:szCs w:val="24"/>
        </w:rPr>
      </w:pPr>
      <w:r w:rsidRPr="008960F6">
        <w:rPr>
          <w:b/>
          <w:sz w:val="24"/>
          <w:szCs w:val="24"/>
        </w:rPr>
        <w:lastRenderedPageBreak/>
        <w:t>Reference</w:t>
      </w:r>
      <w:r w:rsidR="004A43F5">
        <w:rPr>
          <w:rFonts w:hint="eastAsia"/>
          <w:b/>
          <w:sz w:val="24"/>
          <w:szCs w:val="24"/>
        </w:rPr>
        <w:t>s</w:t>
      </w:r>
    </w:p>
    <w:p w14:paraId="359C02E2" w14:textId="77777777" w:rsidR="00881894" w:rsidRDefault="00DF73FB" w:rsidP="00881894">
      <w:pPr>
        <w:ind w:left="720" w:hanging="720"/>
        <w:rPr>
          <w:noProof/>
        </w:rPr>
      </w:pPr>
      <w:r>
        <w:fldChar w:fldCharType="begin"/>
      </w:r>
      <w:r>
        <w:instrText xml:space="preserve"> ADDIN EN.REFLIST </w:instrText>
      </w:r>
      <w:r>
        <w:fldChar w:fldCharType="separate"/>
      </w:r>
      <w:bookmarkStart w:id="0" w:name="_ENREF_1"/>
      <w:r w:rsidR="00881894">
        <w:rPr>
          <w:noProof/>
        </w:rPr>
        <w:t>1.</w:t>
      </w:r>
      <w:r w:rsidR="00881894">
        <w:rPr>
          <w:noProof/>
        </w:rPr>
        <w:tab/>
        <w:t xml:space="preserve">Robinson MD, Oshlack A: </w:t>
      </w:r>
      <w:r w:rsidR="00881894" w:rsidRPr="00881894">
        <w:rPr>
          <w:b/>
          <w:noProof/>
        </w:rPr>
        <w:t>A scaling normalization method for differential expression analysis of RNA-seq data</w:t>
      </w:r>
      <w:r w:rsidR="00881894">
        <w:rPr>
          <w:noProof/>
        </w:rPr>
        <w:t xml:space="preserve">. </w:t>
      </w:r>
      <w:r w:rsidR="00881894" w:rsidRPr="00881894">
        <w:rPr>
          <w:i/>
          <w:noProof/>
        </w:rPr>
        <w:t xml:space="preserve">Genome Biol </w:t>
      </w:r>
      <w:r w:rsidR="00881894">
        <w:rPr>
          <w:noProof/>
        </w:rPr>
        <w:t xml:space="preserve">2010, </w:t>
      </w:r>
      <w:r w:rsidR="00881894" w:rsidRPr="00881894">
        <w:rPr>
          <w:b/>
          <w:noProof/>
        </w:rPr>
        <w:t>11</w:t>
      </w:r>
      <w:r w:rsidR="00881894">
        <w:rPr>
          <w:noProof/>
        </w:rPr>
        <w:t>.</w:t>
      </w:r>
      <w:bookmarkEnd w:id="0"/>
    </w:p>
    <w:p w14:paraId="65A97835" w14:textId="77777777" w:rsidR="00881894" w:rsidRDefault="00881894" w:rsidP="00881894">
      <w:pPr>
        <w:ind w:left="720" w:hanging="720"/>
        <w:rPr>
          <w:noProof/>
        </w:rPr>
      </w:pPr>
      <w:bookmarkStart w:id="1" w:name="_ENREF_2"/>
      <w:r>
        <w:rPr>
          <w:noProof/>
        </w:rPr>
        <w:t>2.</w:t>
      </w:r>
      <w:r>
        <w:rPr>
          <w:noProof/>
        </w:rPr>
        <w:tab/>
        <w:t xml:space="preserve">Robinson MD, McCarthy DJ, Smyth GK: </w:t>
      </w:r>
      <w:r w:rsidRPr="00881894">
        <w:rPr>
          <w:b/>
          <w:noProof/>
        </w:rPr>
        <w:t>edgeR: a Bioconductor package for differential expression analysis of digital gene expression data</w:t>
      </w:r>
      <w:r>
        <w:rPr>
          <w:noProof/>
        </w:rPr>
        <w:t xml:space="preserve">. </w:t>
      </w:r>
      <w:r w:rsidRPr="00881894">
        <w:rPr>
          <w:i/>
          <w:noProof/>
        </w:rPr>
        <w:t xml:space="preserve">Bioinformatics </w:t>
      </w:r>
      <w:r>
        <w:rPr>
          <w:noProof/>
        </w:rPr>
        <w:t xml:space="preserve">2010, </w:t>
      </w:r>
      <w:r w:rsidRPr="00881894">
        <w:rPr>
          <w:b/>
          <w:noProof/>
        </w:rPr>
        <w:t>26</w:t>
      </w:r>
      <w:r>
        <w:rPr>
          <w:noProof/>
        </w:rPr>
        <w:t>(1):139-140.</w:t>
      </w:r>
      <w:bookmarkEnd w:id="1"/>
    </w:p>
    <w:p w14:paraId="04CB2351" w14:textId="77777777" w:rsidR="00881894" w:rsidRDefault="00881894" w:rsidP="00881894">
      <w:pPr>
        <w:ind w:left="720" w:hanging="720"/>
        <w:rPr>
          <w:noProof/>
        </w:rPr>
      </w:pPr>
      <w:bookmarkStart w:id="2" w:name="_ENREF_3"/>
      <w:r>
        <w:rPr>
          <w:noProof/>
        </w:rPr>
        <w:t>3.</w:t>
      </w:r>
      <w:r>
        <w:rPr>
          <w:noProof/>
        </w:rPr>
        <w:tab/>
        <w:t xml:space="preserve">Schäfer J, Strimmer K: </w:t>
      </w:r>
      <w:r w:rsidRPr="00881894">
        <w:rPr>
          <w:b/>
          <w:noProof/>
        </w:rPr>
        <w:t>A shrinkage approach to large-scale covariance matrix estimation and implications for functional genomics</w:t>
      </w:r>
      <w:r>
        <w:rPr>
          <w:noProof/>
        </w:rPr>
        <w:t xml:space="preserve">. </w:t>
      </w:r>
      <w:r w:rsidRPr="00881894">
        <w:rPr>
          <w:i/>
          <w:noProof/>
        </w:rPr>
        <w:t xml:space="preserve">Stat Appl Genet Mol Biol </w:t>
      </w:r>
      <w:r>
        <w:rPr>
          <w:noProof/>
        </w:rPr>
        <w:t xml:space="preserve">2005, </w:t>
      </w:r>
      <w:r w:rsidRPr="00881894">
        <w:rPr>
          <w:b/>
          <w:noProof/>
        </w:rPr>
        <w:t>4</w:t>
      </w:r>
      <w:r>
        <w:rPr>
          <w:noProof/>
        </w:rPr>
        <w:t>.</w:t>
      </w:r>
      <w:bookmarkEnd w:id="2"/>
    </w:p>
    <w:p w14:paraId="589CAE69" w14:textId="77777777" w:rsidR="00881894" w:rsidRDefault="00881894" w:rsidP="00881894">
      <w:pPr>
        <w:ind w:left="720" w:hanging="720"/>
        <w:rPr>
          <w:noProof/>
        </w:rPr>
      </w:pPr>
      <w:bookmarkStart w:id="3" w:name="_ENREF_4"/>
      <w:r>
        <w:rPr>
          <w:noProof/>
        </w:rPr>
        <w:t>4.</w:t>
      </w:r>
      <w:r>
        <w:rPr>
          <w:noProof/>
        </w:rPr>
        <w:tab/>
        <w:t xml:space="preserve">Opgen-Rhein R, Strimmer K: </w:t>
      </w:r>
      <w:r w:rsidRPr="00881894">
        <w:rPr>
          <w:b/>
          <w:noProof/>
        </w:rPr>
        <w:t>Accurate Ranking of Differentially Expressed Genes by a Distribution-Free Shrinkage Approach</w:t>
      </w:r>
      <w:r>
        <w:rPr>
          <w:noProof/>
        </w:rPr>
        <w:t xml:space="preserve">. In: </w:t>
      </w:r>
      <w:r w:rsidRPr="00881894">
        <w:rPr>
          <w:i/>
          <w:noProof/>
        </w:rPr>
        <w:t>Stat Appl Genet Mol Biol.</w:t>
      </w:r>
      <w:r>
        <w:rPr>
          <w:noProof/>
        </w:rPr>
        <w:t xml:space="preserve"> vol. 6; 2007.</w:t>
      </w:r>
      <w:bookmarkEnd w:id="3"/>
    </w:p>
    <w:p w14:paraId="17DFA375" w14:textId="77777777" w:rsidR="00881894" w:rsidRDefault="00881894" w:rsidP="00881894">
      <w:pPr>
        <w:ind w:left="720" w:hanging="720"/>
        <w:rPr>
          <w:noProof/>
        </w:rPr>
      </w:pPr>
      <w:bookmarkStart w:id="4" w:name="_ENREF_5"/>
      <w:r>
        <w:rPr>
          <w:noProof/>
        </w:rPr>
        <w:t>5.</w:t>
      </w:r>
      <w:r>
        <w:rPr>
          <w:noProof/>
        </w:rPr>
        <w:tab/>
        <w:t xml:space="preserve">Yang Y, Shi X, Jiao Y, Huang J, Chen M, Zhou X, Sun L, Lin X, Yang C, Liu J: </w:t>
      </w:r>
      <w:r w:rsidRPr="00881894">
        <w:rPr>
          <w:b/>
          <w:noProof/>
        </w:rPr>
        <w:t>CoMM-S2: a collaborative mixed model using summary statistics in transcriptome-wide association studies</w:t>
      </w:r>
      <w:r>
        <w:rPr>
          <w:noProof/>
        </w:rPr>
        <w:t xml:space="preserve">. </w:t>
      </w:r>
      <w:r w:rsidRPr="00881894">
        <w:rPr>
          <w:i/>
          <w:noProof/>
        </w:rPr>
        <w:t xml:space="preserve">bioRxiv </w:t>
      </w:r>
      <w:r>
        <w:rPr>
          <w:noProof/>
        </w:rPr>
        <w:t>2019:652263.</w:t>
      </w:r>
      <w:bookmarkEnd w:id="4"/>
    </w:p>
    <w:p w14:paraId="52796E95" w14:textId="77777777" w:rsidR="00881894" w:rsidRDefault="00881894" w:rsidP="00881894">
      <w:pPr>
        <w:ind w:left="720" w:hanging="720"/>
        <w:rPr>
          <w:noProof/>
        </w:rPr>
      </w:pPr>
      <w:bookmarkStart w:id="5" w:name="_ENREF_6"/>
      <w:r>
        <w:rPr>
          <w:noProof/>
        </w:rPr>
        <w:t>6.</w:t>
      </w:r>
      <w:r>
        <w:rPr>
          <w:noProof/>
        </w:rPr>
        <w:tab/>
        <w:t xml:space="preserve">Lex A, Gehlenborg N, Strobelt H, Vuillemot R, Pfister H: </w:t>
      </w:r>
      <w:r w:rsidRPr="00881894">
        <w:rPr>
          <w:b/>
          <w:noProof/>
        </w:rPr>
        <w:t>UpSet: Visualization of Intersecting Sets</w:t>
      </w:r>
      <w:r>
        <w:rPr>
          <w:noProof/>
        </w:rPr>
        <w:t xml:space="preserve">. </w:t>
      </w:r>
      <w:r w:rsidRPr="00881894">
        <w:rPr>
          <w:i/>
          <w:noProof/>
        </w:rPr>
        <w:t xml:space="preserve">IEEE Transactions on Visualization and Computer Graphics </w:t>
      </w:r>
      <w:r>
        <w:rPr>
          <w:noProof/>
        </w:rPr>
        <w:t xml:space="preserve">2014, </w:t>
      </w:r>
      <w:r w:rsidRPr="00881894">
        <w:rPr>
          <w:b/>
          <w:noProof/>
        </w:rPr>
        <w:t>20</w:t>
      </w:r>
      <w:r>
        <w:rPr>
          <w:noProof/>
        </w:rPr>
        <w:t>(12):1983-1992.</w:t>
      </w:r>
      <w:bookmarkEnd w:id="5"/>
    </w:p>
    <w:p w14:paraId="28F5759D" w14:textId="77777777" w:rsidR="00881894" w:rsidRDefault="00881894" w:rsidP="00881894">
      <w:pPr>
        <w:ind w:left="720" w:hanging="720"/>
        <w:rPr>
          <w:noProof/>
        </w:rPr>
      </w:pPr>
      <w:bookmarkStart w:id="6" w:name="_ENREF_7"/>
      <w:r>
        <w:rPr>
          <w:noProof/>
        </w:rPr>
        <w:t>7.</w:t>
      </w:r>
      <w:r>
        <w:rPr>
          <w:noProof/>
        </w:rPr>
        <w:tab/>
        <w:t xml:space="preserve">Pruim RJ, Welch RP, Sanna S, Teslovich TM, Chines PS, Gliedt TP, Boehnke M, Abecasis GR, Willer CJ: </w:t>
      </w:r>
      <w:r w:rsidRPr="00881894">
        <w:rPr>
          <w:b/>
          <w:noProof/>
        </w:rPr>
        <w:t>LocusZoom: regional visualization of genome-wide association scan results</w:t>
      </w:r>
      <w:r>
        <w:rPr>
          <w:noProof/>
        </w:rPr>
        <w:t xml:space="preserve">. </w:t>
      </w:r>
      <w:r w:rsidRPr="00881894">
        <w:rPr>
          <w:i/>
          <w:noProof/>
        </w:rPr>
        <w:t xml:space="preserve">Bioinformatics </w:t>
      </w:r>
      <w:r>
        <w:rPr>
          <w:noProof/>
        </w:rPr>
        <w:t xml:space="preserve">2010, </w:t>
      </w:r>
      <w:r w:rsidRPr="00881894">
        <w:rPr>
          <w:b/>
          <w:noProof/>
        </w:rPr>
        <w:t>26</w:t>
      </w:r>
      <w:r>
        <w:rPr>
          <w:noProof/>
        </w:rPr>
        <w:t>(18):2336-2337.</w:t>
      </w:r>
      <w:bookmarkEnd w:id="6"/>
    </w:p>
    <w:p w14:paraId="2DB1A1A8" w14:textId="77777777" w:rsidR="00881894" w:rsidRDefault="00881894" w:rsidP="00881894">
      <w:pPr>
        <w:ind w:left="720" w:hanging="720"/>
        <w:rPr>
          <w:noProof/>
        </w:rPr>
      </w:pPr>
      <w:bookmarkStart w:id="7" w:name="_ENREF_8"/>
      <w:r>
        <w:rPr>
          <w:noProof/>
        </w:rPr>
        <w:t>8.</w:t>
      </w:r>
      <w:r>
        <w:rPr>
          <w:noProof/>
        </w:rPr>
        <w:tab/>
        <w:t xml:space="preserve">Schymick JC, Scholz SW, Fung H-C, Britton A, Arepalli S, Gibbs JR, Lombardo F, Matarin M, Kasperaviciute D, Hernandez DG: </w:t>
      </w:r>
      <w:r w:rsidRPr="00881894">
        <w:rPr>
          <w:b/>
          <w:noProof/>
        </w:rPr>
        <w:t>Genome-wide genotyping in amyotrophic lateral sclerosis and neurologically normal controls: first stage analysis and public release of data</w:t>
      </w:r>
      <w:r>
        <w:rPr>
          <w:noProof/>
        </w:rPr>
        <w:t xml:space="preserve">. </w:t>
      </w:r>
      <w:r w:rsidRPr="00881894">
        <w:rPr>
          <w:i/>
          <w:noProof/>
        </w:rPr>
        <w:t xml:space="preserve">Lancet Neurol </w:t>
      </w:r>
      <w:r>
        <w:rPr>
          <w:noProof/>
        </w:rPr>
        <w:t xml:space="preserve">2007, </w:t>
      </w:r>
      <w:r w:rsidRPr="00881894">
        <w:rPr>
          <w:b/>
          <w:noProof/>
        </w:rPr>
        <w:t>6</w:t>
      </w:r>
      <w:r>
        <w:rPr>
          <w:noProof/>
        </w:rPr>
        <w:t>(4):322-328.</w:t>
      </w:r>
      <w:bookmarkEnd w:id="7"/>
    </w:p>
    <w:p w14:paraId="31CAE3D8" w14:textId="77777777" w:rsidR="00881894" w:rsidRDefault="00881894" w:rsidP="00881894">
      <w:pPr>
        <w:ind w:left="720" w:hanging="720"/>
        <w:rPr>
          <w:noProof/>
        </w:rPr>
      </w:pPr>
      <w:bookmarkStart w:id="8" w:name="_ENREF_9"/>
      <w:r>
        <w:rPr>
          <w:noProof/>
        </w:rPr>
        <w:t>9.</w:t>
      </w:r>
      <w:r>
        <w:rPr>
          <w:noProof/>
        </w:rPr>
        <w:tab/>
        <w:t xml:space="preserve">Van Es MA, Van Vught PW, Blauw HM, Franke L, Saris CG, Andersen PM, Van Den Bosch L, de Jong SW, van't Slot R, Birve A: </w:t>
      </w:r>
      <w:r w:rsidRPr="00881894">
        <w:rPr>
          <w:b/>
          <w:noProof/>
        </w:rPr>
        <w:t>ITPR2 as a susceptibility gene in sporadic amyotrophic lateral sclerosis: a genome-wide association study</w:t>
      </w:r>
      <w:r>
        <w:rPr>
          <w:noProof/>
        </w:rPr>
        <w:t xml:space="preserve">. </w:t>
      </w:r>
      <w:r w:rsidRPr="00881894">
        <w:rPr>
          <w:i/>
          <w:noProof/>
        </w:rPr>
        <w:t xml:space="preserve">Lancet Neurol </w:t>
      </w:r>
      <w:r>
        <w:rPr>
          <w:noProof/>
        </w:rPr>
        <w:t xml:space="preserve">2007, </w:t>
      </w:r>
      <w:r w:rsidRPr="00881894">
        <w:rPr>
          <w:b/>
          <w:noProof/>
        </w:rPr>
        <w:t>6</w:t>
      </w:r>
      <w:r>
        <w:rPr>
          <w:noProof/>
        </w:rPr>
        <w:t>(10):869-877.</w:t>
      </w:r>
      <w:bookmarkEnd w:id="8"/>
    </w:p>
    <w:p w14:paraId="7BB57136" w14:textId="77777777" w:rsidR="00881894" w:rsidRDefault="00881894" w:rsidP="00881894">
      <w:pPr>
        <w:ind w:left="720" w:hanging="720"/>
        <w:rPr>
          <w:noProof/>
        </w:rPr>
      </w:pPr>
      <w:bookmarkStart w:id="9" w:name="_ENREF_10"/>
      <w:r>
        <w:rPr>
          <w:noProof/>
        </w:rPr>
        <w:t>10.</w:t>
      </w:r>
      <w:r>
        <w:rPr>
          <w:noProof/>
        </w:rPr>
        <w:tab/>
        <w:t xml:space="preserve">Cronin S, Berger S, Ding J, Schymick JC, Washecka N, Hernandez DG, Greenway MJ, Bradley DG, Traynor BJ, Hardiman O: </w:t>
      </w:r>
      <w:r w:rsidRPr="00881894">
        <w:rPr>
          <w:b/>
          <w:noProof/>
        </w:rPr>
        <w:t>A genome-wide association study of sporadic ALS in a homogenous Irish population</w:t>
      </w:r>
      <w:r>
        <w:rPr>
          <w:noProof/>
        </w:rPr>
        <w:t xml:space="preserve">. </w:t>
      </w:r>
      <w:r w:rsidRPr="00881894">
        <w:rPr>
          <w:i/>
          <w:noProof/>
        </w:rPr>
        <w:t xml:space="preserve">Hum Mol Genet </w:t>
      </w:r>
      <w:r>
        <w:rPr>
          <w:noProof/>
        </w:rPr>
        <w:t xml:space="preserve">2007, </w:t>
      </w:r>
      <w:r w:rsidRPr="00881894">
        <w:rPr>
          <w:b/>
          <w:noProof/>
        </w:rPr>
        <w:t>17</w:t>
      </w:r>
      <w:r>
        <w:rPr>
          <w:noProof/>
        </w:rPr>
        <w:t>(5):768-774.</w:t>
      </w:r>
      <w:bookmarkEnd w:id="9"/>
    </w:p>
    <w:p w14:paraId="41F1004B" w14:textId="77777777" w:rsidR="00881894" w:rsidRDefault="00881894" w:rsidP="00881894">
      <w:pPr>
        <w:ind w:left="720" w:hanging="720"/>
        <w:rPr>
          <w:noProof/>
        </w:rPr>
      </w:pPr>
      <w:bookmarkStart w:id="10" w:name="_ENREF_11"/>
      <w:r>
        <w:rPr>
          <w:noProof/>
        </w:rPr>
        <w:t>11.</w:t>
      </w:r>
      <w:r>
        <w:rPr>
          <w:noProof/>
        </w:rPr>
        <w:tab/>
        <w:t xml:space="preserve">Van Es MA, Van Vught PW, Blauw HM, Franke L, Saris CG, Van Den Bosch L, De Jong SW, De Jong V, Baas F, Van't Slot R: </w:t>
      </w:r>
      <w:r w:rsidRPr="00881894">
        <w:rPr>
          <w:b/>
          <w:noProof/>
        </w:rPr>
        <w:t>Genetic variation in DPP6 is associated with susceptibility to amyotrophic lateral sclerosis</w:t>
      </w:r>
      <w:r>
        <w:rPr>
          <w:noProof/>
        </w:rPr>
        <w:t xml:space="preserve">. </w:t>
      </w:r>
      <w:r w:rsidRPr="00881894">
        <w:rPr>
          <w:i/>
          <w:noProof/>
        </w:rPr>
        <w:t xml:space="preserve">Nat Genet </w:t>
      </w:r>
      <w:r>
        <w:rPr>
          <w:noProof/>
        </w:rPr>
        <w:t xml:space="preserve">2008, </w:t>
      </w:r>
      <w:r w:rsidRPr="00881894">
        <w:rPr>
          <w:b/>
          <w:noProof/>
        </w:rPr>
        <w:t>40</w:t>
      </w:r>
      <w:r>
        <w:rPr>
          <w:noProof/>
        </w:rPr>
        <w:t>(1):29-31.</w:t>
      </w:r>
      <w:bookmarkEnd w:id="10"/>
    </w:p>
    <w:p w14:paraId="3B8A209C" w14:textId="77777777" w:rsidR="00881894" w:rsidRDefault="00881894" w:rsidP="00881894">
      <w:pPr>
        <w:ind w:left="720" w:hanging="720"/>
        <w:rPr>
          <w:noProof/>
        </w:rPr>
      </w:pPr>
      <w:bookmarkStart w:id="11" w:name="_ENREF_12"/>
      <w:r>
        <w:rPr>
          <w:noProof/>
        </w:rPr>
        <w:t>12.</w:t>
      </w:r>
      <w:r>
        <w:rPr>
          <w:noProof/>
        </w:rPr>
        <w:tab/>
        <w:t xml:space="preserve">Cronin S, Tomik B, Bradley DG, Slowik A, Hardiman O: </w:t>
      </w:r>
      <w:r w:rsidRPr="00881894">
        <w:rPr>
          <w:b/>
          <w:noProof/>
        </w:rPr>
        <w:t>Screening for replication of genome-wide SNP associations in sporadic ALS</w:t>
      </w:r>
      <w:r>
        <w:rPr>
          <w:noProof/>
        </w:rPr>
        <w:t xml:space="preserve">. </w:t>
      </w:r>
      <w:r w:rsidRPr="00881894">
        <w:rPr>
          <w:i/>
          <w:noProof/>
        </w:rPr>
        <w:t xml:space="preserve">Eur J Hum Genet </w:t>
      </w:r>
      <w:r>
        <w:rPr>
          <w:noProof/>
        </w:rPr>
        <w:t xml:space="preserve">2009, </w:t>
      </w:r>
      <w:r w:rsidRPr="00881894">
        <w:rPr>
          <w:b/>
          <w:noProof/>
        </w:rPr>
        <w:t>17</w:t>
      </w:r>
      <w:r>
        <w:rPr>
          <w:noProof/>
        </w:rPr>
        <w:t>(2):213-218.</w:t>
      </w:r>
      <w:bookmarkEnd w:id="11"/>
    </w:p>
    <w:p w14:paraId="47027C4B" w14:textId="77777777" w:rsidR="00881894" w:rsidRDefault="00881894" w:rsidP="00881894">
      <w:pPr>
        <w:ind w:left="720" w:hanging="720"/>
        <w:rPr>
          <w:noProof/>
        </w:rPr>
      </w:pPr>
      <w:bookmarkStart w:id="12" w:name="_ENREF_13"/>
      <w:r>
        <w:rPr>
          <w:noProof/>
        </w:rPr>
        <w:t>13.</w:t>
      </w:r>
      <w:r>
        <w:rPr>
          <w:noProof/>
        </w:rPr>
        <w:tab/>
        <w:t xml:space="preserve">Landers JE, Melki J, Meininger V, Glass JD, van den Berg LH, van Es MA, Sapp PC, van Vught PW, McKenna-Yasek DM, Blauw HM: </w:t>
      </w:r>
      <w:r w:rsidRPr="00881894">
        <w:rPr>
          <w:b/>
          <w:noProof/>
        </w:rPr>
        <w:t xml:space="preserve">Reduced </w:t>
      </w:r>
      <w:r w:rsidRPr="00881894">
        <w:rPr>
          <w:b/>
          <w:noProof/>
        </w:rPr>
        <w:lastRenderedPageBreak/>
        <w:t>expression of the Kinesin-Associated Protein 3 (KIFAP3) gene increases survival in sporadic amyotrophic lateral sclerosis</w:t>
      </w:r>
      <w:r>
        <w:rPr>
          <w:noProof/>
        </w:rPr>
        <w:t xml:space="preserve">. </w:t>
      </w:r>
      <w:r w:rsidRPr="00881894">
        <w:rPr>
          <w:i/>
          <w:noProof/>
        </w:rPr>
        <w:t xml:space="preserve">Proceedings of the National Academy of Sciences </w:t>
      </w:r>
      <w:r>
        <w:rPr>
          <w:noProof/>
        </w:rPr>
        <w:t xml:space="preserve">2009, </w:t>
      </w:r>
      <w:r w:rsidRPr="00881894">
        <w:rPr>
          <w:b/>
          <w:noProof/>
        </w:rPr>
        <w:t>106</w:t>
      </w:r>
      <w:r>
        <w:rPr>
          <w:noProof/>
        </w:rPr>
        <w:t>(22):9004-9009.</w:t>
      </w:r>
      <w:bookmarkEnd w:id="12"/>
    </w:p>
    <w:p w14:paraId="7DCA1FDB" w14:textId="77777777" w:rsidR="00881894" w:rsidRDefault="00881894" w:rsidP="00881894">
      <w:pPr>
        <w:ind w:left="720" w:hanging="720"/>
        <w:rPr>
          <w:noProof/>
        </w:rPr>
      </w:pPr>
      <w:bookmarkStart w:id="13" w:name="_ENREF_14"/>
      <w:r>
        <w:rPr>
          <w:noProof/>
        </w:rPr>
        <w:t>14.</w:t>
      </w:r>
      <w:r>
        <w:rPr>
          <w:noProof/>
        </w:rPr>
        <w:tab/>
        <w:t>van Es MA, Veldink JH, Saris CGJ, Blauw HM, van Vught PWJ, Birve A, Lemmens R, Schelhaas HJ, Groen EJN, Huisman MHB</w:t>
      </w:r>
      <w:r w:rsidRPr="00881894">
        <w:rPr>
          <w:i/>
          <w:noProof/>
        </w:rPr>
        <w:t xml:space="preserve"> et al</w:t>
      </w:r>
      <w:r>
        <w:rPr>
          <w:noProof/>
        </w:rPr>
        <w:t xml:space="preserve">: </w:t>
      </w:r>
      <w:r w:rsidRPr="00881894">
        <w:rPr>
          <w:b/>
          <w:noProof/>
        </w:rPr>
        <w:t>Genome-wide association study identifies 19p13.3 (UNC13A) and 9p21.2 as susceptibility loci for sporadic amyotrophic lateral sclerosis</w:t>
      </w:r>
      <w:r>
        <w:rPr>
          <w:noProof/>
        </w:rPr>
        <w:t xml:space="preserve">. </w:t>
      </w:r>
      <w:r w:rsidRPr="00881894">
        <w:rPr>
          <w:i/>
          <w:noProof/>
        </w:rPr>
        <w:t xml:space="preserve">Nat Genet </w:t>
      </w:r>
      <w:r>
        <w:rPr>
          <w:noProof/>
        </w:rPr>
        <w:t xml:space="preserve">2009, </w:t>
      </w:r>
      <w:r w:rsidRPr="00881894">
        <w:rPr>
          <w:b/>
          <w:noProof/>
        </w:rPr>
        <w:t>41</w:t>
      </w:r>
      <w:r>
        <w:rPr>
          <w:noProof/>
        </w:rPr>
        <w:t>(10):1083-1087.</w:t>
      </w:r>
      <w:bookmarkEnd w:id="13"/>
    </w:p>
    <w:p w14:paraId="14FBA092" w14:textId="77777777" w:rsidR="00881894" w:rsidRDefault="00881894" w:rsidP="00881894">
      <w:pPr>
        <w:ind w:left="720" w:hanging="720"/>
        <w:rPr>
          <w:noProof/>
        </w:rPr>
      </w:pPr>
      <w:bookmarkStart w:id="14" w:name="_ENREF_15"/>
      <w:r>
        <w:rPr>
          <w:noProof/>
        </w:rPr>
        <w:t>15.</w:t>
      </w:r>
      <w:r>
        <w:rPr>
          <w:noProof/>
        </w:rPr>
        <w:tab/>
        <w:t xml:space="preserve">Laaksovirta H, Peuralinna T, Schymick JC, Scholz SW, Lai S-L, Myllykangas L, Sulkava R, Jansson L, Hernandez DG, Gibbs JR: </w:t>
      </w:r>
      <w:r w:rsidRPr="00881894">
        <w:rPr>
          <w:b/>
          <w:noProof/>
        </w:rPr>
        <w:t>Chromosome 9p21 in amyotrophic lateral sclerosis in Finland: a genome-wide association study</w:t>
      </w:r>
      <w:r>
        <w:rPr>
          <w:noProof/>
        </w:rPr>
        <w:t xml:space="preserve">. </w:t>
      </w:r>
      <w:r w:rsidRPr="00881894">
        <w:rPr>
          <w:i/>
          <w:noProof/>
        </w:rPr>
        <w:t xml:space="preserve">Lancet Neurol </w:t>
      </w:r>
      <w:r>
        <w:rPr>
          <w:noProof/>
        </w:rPr>
        <w:t xml:space="preserve">2010, </w:t>
      </w:r>
      <w:r w:rsidRPr="00881894">
        <w:rPr>
          <w:b/>
          <w:noProof/>
        </w:rPr>
        <w:t>9</w:t>
      </w:r>
      <w:r>
        <w:rPr>
          <w:noProof/>
        </w:rPr>
        <w:t>(10):978-985.</w:t>
      </w:r>
      <w:bookmarkEnd w:id="14"/>
    </w:p>
    <w:p w14:paraId="48555615" w14:textId="77777777" w:rsidR="00881894" w:rsidRDefault="00881894" w:rsidP="00881894">
      <w:pPr>
        <w:ind w:left="720" w:hanging="720"/>
        <w:rPr>
          <w:noProof/>
        </w:rPr>
      </w:pPr>
      <w:bookmarkStart w:id="15" w:name="_ENREF_16"/>
      <w:r>
        <w:rPr>
          <w:noProof/>
        </w:rPr>
        <w:t>16.</w:t>
      </w:r>
      <w:r>
        <w:rPr>
          <w:noProof/>
        </w:rPr>
        <w:tab/>
        <w:t xml:space="preserve">Shatunov A, Mok K, Newhouse S, Weale ME, Smith B, Vance C, Johnson L, Veldink JH, van Es MA, van den Berg LH: </w:t>
      </w:r>
      <w:r w:rsidRPr="00881894">
        <w:rPr>
          <w:b/>
          <w:noProof/>
        </w:rPr>
        <w:t>Chromosome 9p21 in sporadic amyotrophic lateral sclerosis in the UK and seven other countries: a genome-wide association study</w:t>
      </w:r>
      <w:r>
        <w:rPr>
          <w:noProof/>
        </w:rPr>
        <w:t xml:space="preserve">. </w:t>
      </w:r>
      <w:r w:rsidRPr="00881894">
        <w:rPr>
          <w:i/>
          <w:noProof/>
        </w:rPr>
        <w:t xml:space="preserve">Lancet Neurol </w:t>
      </w:r>
      <w:r>
        <w:rPr>
          <w:noProof/>
        </w:rPr>
        <w:t xml:space="preserve">2010, </w:t>
      </w:r>
      <w:r w:rsidRPr="00881894">
        <w:rPr>
          <w:b/>
          <w:noProof/>
        </w:rPr>
        <w:t>9</w:t>
      </w:r>
      <w:r>
        <w:rPr>
          <w:noProof/>
        </w:rPr>
        <w:t>(10):986-994.</w:t>
      </w:r>
      <w:bookmarkEnd w:id="15"/>
    </w:p>
    <w:p w14:paraId="4A7582DC" w14:textId="77777777" w:rsidR="00881894" w:rsidRDefault="00881894" w:rsidP="00881894">
      <w:pPr>
        <w:ind w:left="720" w:hanging="720"/>
        <w:rPr>
          <w:noProof/>
        </w:rPr>
      </w:pPr>
      <w:bookmarkStart w:id="16" w:name="_ENREF_17"/>
      <w:r>
        <w:rPr>
          <w:noProof/>
        </w:rPr>
        <w:t>17.</w:t>
      </w:r>
      <w:r>
        <w:rPr>
          <w:noProof/>
        </w:rPr>
        <w:tab/>
        <w:t xml:space="preserve">Kwee LC, Liu Y, Haynes C, Gibson JR, Stone A, Schichman SA, Kamel F, Nelson LM, Topol B, Van Den Eeden SK: </w:t>
      </w:r>
      <w:r w:rsidRPr="00881894">
        <w:rPr>
          <w:b/>
          <w:noProof/>
        </w:rPr>
        <w:t>A high-density genome-wide association screen of sporadic ALS in US veterans</w:t>
      </w:r>
      <w:r>
        <w:rPr>
          <w:noProof/>
        </w:rPr>
        <w:t xml:space="preserve">. </w:t>
      </w:r>
      <w:r w:rsidRPr="00881894">
        <w:rPr>
          <w:i/>
          <w:noProof/>
        </w:rPr>
        <w:t xml:space="preserve">PLoS ONE </w:t>
      </w:r>
      <w:r>
        <w:rPr>
          <w:noProof/>
        </w:rPr>
        <w:t xml:space="preserve">2012, </w:t>
      </w:r>
      <w:r w:rsidRPr="00881894">
        <w:rPr>
          <w:b/>
          <w:noProof/>
        </w:rPr>
        <w:t>7</w:t>
      </w:r>
      <w:r>
        <w:rPr>
          <w:noProof/>
        </w:rPr>
        <w:t>(3):e32768.</w:t>
      </w:r>
      <w:bookmarkEnd w:id="16"/>
    </w:p>
    <w:p w14:paraId="7AEFE215" w14:textId="77777777" w:rsidR="00881894" w:rsidRDefault="00881894" w:rsidP="00881894">
      <w:pPr>
        <w:ind w:left="720" w:hanging="720"/>
        <w:rPr>
          <w:noProof/>
        </w:rPr>
      </w:pPr>
      <w:bookmarkStart w:id="17" w:name="_ENREF_18"/>
      <w:r>
        <w:rPr>
          <w:noProof/>
        </w:rPr>
        <w:t>18.</w:t>
      </w:r>
      <w:r>
        <w:rPr>
          <w:noProof/>
        </w:rPr>
        <w:tab/>
        <w:t xml:space="preserve">The ALSGEN Consortium: </w:t>
      </w:r>
      <w:r w:rsidRPr="00881894">
        <w:rPr>
          <w:b/>
          <w:noProof/>
        </w:rPr>
        <w:t>Age of onset of amyotrophic lateral sclerosis is modulated by a locus on 1p34. 1</w:t>
      </w:r>
      <w:r>
        <w:rPr>
          <w:noProof/>
        </w:rPr>
        <w:t xml:space="preserve">. </w:t>
      </w:r>
      <w:r w:rsidRPr="00881894">
        <w:rPr>
          <w:i/>
          <w:noProof/>
        </w:rPr>
        <w:t xml:space="preserve">Neurobiol Aging </w:t>
      </w:r>
      <w:r>
        <w:rPr>
          <w:noProof/>
        </w:rPr>
        <w:t xml:space="preserve">2013, </w:t>
      </w:r>
      <w:r w:rsidRPr="00881894">
        <w:rPr>
          <w:b/>
          <w:noProof/>
        </w:rPr>
        <w:t>34</w:t>
      </w:r>
      <w:r>
        <w:rPr>
          <w:noProof/>
        </w:rPr>
        <w:t>(1):357. e357-357. e319.</w:t>
      </w:r>
      <w:bookmarkEnd w:id="17"/>
    </w:p>
    <w:p w14:paraId="4CE665A8" w14:textId="77777777" w:rsidR="00881894" w:rsidRDefault="00881894" w:rsidP="00881894">
      <w:pPr>
        <w:ind w:left="720" w:hanging="720"/>
        <w:rPr>
          <w:noProof/>
        </w:rPr>
      </w:pPr>
      <w:bookmarkStart w:id="18" w:name="_ENREF_19"/>
      <w:r>
        <w:rPr>
          <w:noProof/>
        </w:rPr>
        <w:t>19.</w:t>
      </w:r>
      <w:r>
        <w:rPr>
          <w:noProof/>
        </w:rPr>
        <w:tab/>
        <w:t>Deng M, Wei L, Zuo X, Tian Y, Xie F, Hu P, Zhu C, Yu F, Meng Y, Wang H</w:t>
      </w:r>
      <w:r w:rsidRPr="00881894">
        <w:rPr>
          <w:i/>
          <w:noProof/>
        </w:rPr>
        <w:t xml:space="preserve"> et al</w:t>
      </w:r>
      <w:r>
        <w:rPr>
          <w:noProof/>
        </w:rPr>
        <w:t xml:space="preserve">: </w:t>
      </w:r>
      <w:r w:rsidRPr="00881894">
        <w:rPr>
          <w:b/>
          <w:noProof/>
        </w:rPr>
        <w:t>Genome-wide association analyses in Han Chinese identify two new susceptibility loci for amyotrophic lateral sclerosis</w:t>
      </w:r>
      <w:r>
        <w:rPr>
          <w:noProof/>
        </w:rPr>
        <w:t xml:space="preserve">. </w:t>
      </w:r>
      <w:r w:rsidRPr="00881894">
        <w:rPr>
          <w:i/>
          <w:noProof/>
        </w:rPr>
        <w:t xml:space="preserve">Nat Genet </w:t>
      </w:r>
      <w:r>
        <w:rPr>
          <w:noProof/>
        </w:rPr>
        <w:t xml:space="preserve">2013, </w:t>
      </w:r>
      <w:r w:rsidRPr="00881894">
        <w:rPr>
          <w:b/>
          <w:noProof/>
        </w:rPr>
        <w:t>45</w:t>
      </w:r>
      <w:r>
        <w:rPr>
          <w:noProof/>
        </w:rPr>
        <w:t>(6):697-700.</w:t>
      </w:r>
      <w:bookmarkEnd w:id="18"/>
    </w:p>
    <w:p w14:paraId="5182D161" w14:textId="77777777" w:rsidR="00881894" w:rsidRDefault="00881894" w:rsidP="00881894">
      <w:pPr>
        <w:ind w:left="720" w:hanging="720"/>
        <w:rPr>
          <w:noProof/>
        </w:rPr>
      </w:pPr>
      <w:bookmarkStart w:id="19" w:name="_ENREF_20"/>
      <w:r>
        <w:rPr>
          <w:noProof/>
        </w:rPr>
        <w:t>20.</w:t>
      </w:r>
      <w:r>
        <w:rPr>
          <w:noProof/>
        </w:rPr>
        <w:tab/>
        <w:t xml:space="preserve">Fogh I, Ratti A, Gellera C, Lin K, Tiloca C, Moskvina V, Corrado L, Sorarù G, Cereda C, Corti S: </w:t>
      </w:r>
      <w:r w:rsidRPr="00881894">
        <w:rPr>
          <w:b/>
          <w:noProof/>
        </w:rPr>
        <w:t>A genome-wide association meta-analysis identifies a novel locus at 17q11. 2 associated with sporadic amyotrophic lateral sclerosis</w:t>
      </w:r>
      <w:r>
        <w:rPr>
          <w:noProof/>
        </w:rPr>
        <w:t xml:space="preserve">. </w:t>
      </w:r>
      <w:r w:rsidRPr="00881894">
        <w:rPr>
          <w:i/>
          <w:noProof/>
        </w:rPr>
        <w:t xml:space="preserve">Hum Mol Genet </w:t>
      </w:r>
      <w:r>
        <w:rPr>
          <w:noProof/>
        </w:rPr>
        <w:t xml:space="preserve">2013, </w:t>
      </w:r>
      <w:r w:rsidRPr="00881894">
        <w:rPr>
          <w:b/>
          <w:noProof/>
        </w:rPr>
        <w:t>23</w:t>
      </w:r>
      <w:r>
        <w:rPr>
          <w:noProof/>
        </w:rPr>
        <w:t>(8):2220-2231.</w:t>
      </w:r>
      <w:bookmarkEnd w:id="19"/>
    </w:p>
    <w:p w14:paraId="1A0E3E77" w14:textId="77777777" w:rsidR="00881894" w:rsidRDefault="00881894" w:rsidP="00881894">
      <w:pPr>
        <w:ind w:left="720" w:hanging="720"/>
        <w:rPr>
          <w:noProof/>
        </w:rPr>
      </w:pPr>
      <w:bookmarkStart w:id="20" w:name="_ENREF_21"/>
      <w:r>
        <w:rPr>
          <w:noProof/>
        </w:rPr>
        <w:t>21.</w:t>
      </w:r>
      <w:r>
        <w:rPr>
          <w:noProof/>
        </w:rPr>
        <w:tab/>
        <w:t xml:space="preserve">Xie T, Deng L, Mei P, Zhou Y, Wang B, Zhang J, Lin J, Wei Y, Zhang X, Xu R: </w:t>
      </w:r>
      <w:r w:rsidRPr="00881894">
        <w:rPr>
          <w:b/>
          <w:noProof/>
        </w:rPr>
        <w:t>A genome-wide association study combining pathway analysis for typical sporadic amyotrophic lateral sclerosis in Chinese Han populations</w:t>
      </w:r>
      <w:r>
        <w:rPr>
          <w:noProof/>
        </w:rPr>
        <w:t xml:space="preserve">. </w:t>
      </w:r>
      <w:r w:rsidRPr="00881894">
        <w:rPr>
          <w:i/>
          <w:noProof/>
        </w:rPr>
        <w:t xml:space="preserve">Neurobiol Aging </w:t>
      </w:r>
      <w:r>
        <w:rPr>
          <w:noProof/>
        </w:rPr>
        <w:t xml:space="preserve">2014, </w:t>
      </w:r>
      <w:r w:rsidRPr="00881894">
        <w:rPr>
          <w:b/>
          <w:noProof/>
        </w:rPr>
        <w:t>35</w:t>
      </w:r>
      <w:r>
        <w:rPr>
          <w:noProof/>
        </w:rPr>
        <w:t>(7):1778. e1779-1778. e1723.</w:t>
      </w:r>
      <w:bookmarkEnd w:id="20"/>
    </w:p>
    <w:p w14:paraId="0F495255" w14:textId="77777777" w:rsidR="00881894" w:rsidRDefault="00881894" w:rsidP="00881894">
      <w:pPr>
        <w:ind w:left="720" w:hanging="720"/>
        <w:rPr>
          <w:noProof/>
        </w:rPr>
      </w:pPr>
      <w:bookmarkStart w:id="21" w:name="_ENREF_22"/>
      <w:r>
        <w:rPr>
          <w:rFonts w:hint="eastAsia"/>
          <w:noProof/>
        </w:rPr>
        <w:t>22.</w:t>
      </w:r>
      <w:r>
        <w:rPr>
          <w:rFonts w:hint="eastAsia"/>
          <w:noProof/>
        </w:rPr>
        <w:tab/>
        <w:t>Diekstra FP, Deerlin VM, Swieten JC, Al</w:t>
      </w:r>
      <w:r>
        <w:rPr>
          <w:rFonts w:hint="eastAsia"/>
          <w:noProof/>
        </w:rPr>
        <w:t>‐</w:t>
      </w:r>
      <w:r>
        <w:rPr>
          <w:rFonts w:hint="eastAsia"/>
          <w:noProof/>
        </w:rPr>
        <w:t>Chalabi A, Ludolph AC, W</w:t>
      </w:r>
      <w:r>
        <w:rPr>
          <w:noProof/>
        </w:rPr>
        <w:t xml:space="preserve">eishaupt JH, Hardiman O, Landers JE, Brown RH, Es MA: </w:t>
      </w:r>
      <w:r w:rsidRPr="00881894">
        <w:rPr>
          <w:b/>
          <w:noProof/>
        </w:rPr>
        <w:t>C9orf72 and UNC13A are shared risk loci for amyotrophic lateral sclerosis and frontotemporal dementia: A genome-wide meta-analysis</w:t>
      </w:r>
      <w:r>
        <w:rPr>
          <w:noProof/>
        </w:rPr>
        <w:t xml:space="preserve">. </w:t>
      </w:r>
      <w:r w:rsidRPr="00881894">
        <w:rPr>
          <w:i/>
          <w:noProof/>
        </w:rPr>
        <w:t xml:space="preserve">Ann Neurol </w:t>
      </w:r>
      <w:r>
        <w:rPr>
          <w:noProof/>
        </w:rPr>
        <w:t xml:space="preserve">2014, </w:t>
      </w:r>
      <w:r w:rsidRPr="00881894">
        <w:rPr>
          <w:b/>
          <w:noProof/>
        </w:rPr>
        <w:t>76</w:t>
      </w:r>
      <w:r>
        <w:rPr>
          <w:noProof/>
        </w:rPr>
        <w:t>(1):120-133.</w:t>
      </w:r>
      <w:bookmarkEnd w:id="21"/>
    </w:p>
    <w:p w14:paraId="590111EC" w14:textId="77777777" w:rsidR="00881894" w:rsidRDefault="00881894" w:rsidP="00881894">
      <w:pPr>
        <w:ind w:left="720" w:hanging="720"/>
        <w:rPr>
          <w:noProof/>
        </w:rPr>
      </w:pPr>
      <w:bookmarkStart w:id="22" w:name="_ENREF_23"/>
      <w:r>
        <w:rPr>
          <w:noProof/>
        </w:rPr>
        <w:t>23.</w:t>
      </w:r>
      <w:r>
        <w:rPr>
          <w:noProof/>
        </w:rPr>
        <w:tab/>
        <w:t xml:space="preserve">McLaughlin RL, Kenna KP, Vajda A, Bede P, Elamin M, Cronin S, Donaghy CG, Bradley DG, Hardiman O: </w:t>
      </w:r>
      <w:r w:rsidRPr="00881894">
        <w:rPr>
          <w:b/>
          <w:noProof/>
        </w:rPr>
        <w:t>A second-generation Irish genome-wide association study for amyotrophic lateral sclerosis</w:t>
      </w:r>
      <w:r>
        <w:rPr>
          <w:noProof/>
        </w:rPr>
        <w:t xml:space="preserve">. </w:t>
      </w:r>
      <w:r w:rsidRPr="00881894">
        <w:rPr>
          <w:i/>
          <w:noProof/>
        </w:rPr>
        <w:t xml:space="preserve">Neurobiol Aging </w:t>
      </w:r>
      <w:r>
        <w:rPr>
          <w:noProof/>
        </w:rPr>
        <w:t xml:space="preserve">2015, </w:t>
      </w:r>
      <w:r w:rsidRPr="00881894">
        <w:rPr>
          <w:b/>
          <w:noProof/>
        </w:rPr>
        <w:lastRenderedPageBreak/>
        <w:t>36</w:t>
      </w:r>
      <w:r>
        <w:rPr>
          <w:noProof/>
        </w:rPr>
        <w:t>(2):1221.e1227-1221.e1213.</w:t>
      </w:r>
      <w:bookmarkEnd w:id="22"/>
    </w:p>
    <w:p w14:paraId="4B8ABD3B" w14:textId="77777777" w:rsidR="00881894" w:rsidRDefault="00881894" w:rsidP="00881894">
      <w:pPr>
        <w:ind w:left="720" w:hanging="720"/>
        <w:rPr>
          <w:noProof/>
        </w:rPr>
      </w:pPr>
      <w:bookmarkStart w:id="23" w:name="_ENREF_24"/>
      <w:r>
        <w:rPr>
          <w:noProof/>
        </w:rPr>
        <w:t>24.</w:t>
      </w:r>
      <w:r>
        <w:rPr>
          <w:noProof/>
        </w:rPr>
        <w:tab/>
        <w:t xml:space="preserve">Chen C-J, Chen C-M, Pai T-W, Chang H-T, Hwang C-S: </w:t>
      </w:r>
      <w:r w:rsidRPr="00881894">
        <w:rPr>
          <w:b/>
          <w:noProof/>
        </w:rPr>
        <w:t>A genome-wide association study on amyotrophic lateral sclerosis in the Taiwanese Han population</w:t>
      </w:r>
      <w:r>
        <w:rPr>
          <w:noProof/>
        </w:rPr>
        <w:t xml:space="preserve">. </w:t>
      </w:r>
      <w:r w:rsidRPr="00881894">
        <w:rPr>
          <w:i/>
          <w:noProof/>
        </w:rPr>
        <w:t xml:space="preserve">Biomark Med </w:t>
      </w:r>
      <w:r>
        <w:rPr>
          <w:noProof/>
        </w:rPr>
        <w:t xml:space="preserve">2016, </w:t>
      </w:r>
      <w:r w:rsidRPr="00881894">
        <w:rPr>
          <w:b/>
          <w:noProof/>
        </w:rPr>
        <w:t>10</w:t>
      </w:r>
      <w:r>
        <w:rPr>
          <w:noProof/>
        </w:rPr>
        <w:t>(6):597-611.</w:t>
      </w:r>
      <w:bookmarkEnd w:id="23"/>
    </w:p>
    <w:p w14:paraId="6B11D0AF" w14:textId="77777777" w:rsidR="00881894" w:rsidRDefault="00881894" w:rsidP="00881894">
      <w:pPr>
        <w:ind w:left="720" w:hanging="720"/>
        <w:rPr>
          <w:noProof/>
        </w:rPr>
      </w:pPr>
      <w:bookmarkStart w:id="24" w:name="_ENREF_25"/>
      <w:r>
        <w:rPr>
          <w:noProof/>
        </w:rPr>
        <w:t>25.</w:t>
      </w:r>
      <w:r>
        <w:rPr>
          <w:noProof/>
        </w:rPr>
        <w:tab/>
        <w:t>van Rheenen W, Shatunov A, Dekker AM, McLaughlin RL, Diekstra FP, Pulit SL, van der Spek RA, Vosa U, de Jong S, Robinson MR</w:t>
      </w:r>
      <w:r w:rsidRPr="00881894">
        <w:rPr>
          <w:i/>
          <w:noProof/>
        </w:rPr>
        <w:t xml:space="preserve"> et al</w:t>
      </w:r>
      <w:r>
        <w:rPr>
          <w:noProof/>
        </w:rPr>
        <w:t xml:space="preserve">: </w:t>
      </w:r>
      <w:r w:rsidRPr="00881894">
        <w:rPr>
          <w:b/>
          <w:noProof/>
        </w:rPr>
        <w:t>Genome-wide association analyses identify new risk variants and the genetic architecture of amyotrophic lateral sclerosis</w:t>
      </w:r>
      <w:r>
        <w:rPr>
          <w:noProof/>
        </w:rPr>
        <w:t xml:space="preserve">. </w:t>
      </w:r>
      <w:r w:rsidRPr="00881894">
        <w:rPr>
          <w:i/>
          <w:noProof/>
        </w:rPr>
        <w:t xml:space="preserve">Nat Genet </w:t>
      </w:r>
      <w:r>
        <w:rPr>
          <w:noProof/>
        </w:rPr>
        <w:t xml:space="preserve">2016, </w:t>
      </w:r>
      <w:r w:rsidRPr="00881894">
        <w:rPr>
          <w:b/>
          <w:noProof/>
        </w:rPr>
        <w:t>48</w:t>
      </w:r>
      <w:r>
        <w:rPr>
          <w:noProof/>
        </w:rPr>
        <w:t>(9):1043-1048.</w:t>
      </w:r>
      <w:bookmarkEnd w:id="24"/>
    </w:p>
    <w:p w14:paraId="351CF38D" w14:textId="77777777" w:rsidR="00881894" w:rsidRDefault="00881894" w:rsidP="00881894">
      <w:pPr>
        <w:ind w:left="720" w:hanging="720"/>
        <w:rPr>
          <w:noProof/>
        </w:rPr>
      </w:pPr>
      <w:bookmarkStart w:id="25" w:name="_ENREF_26"/>
      <w:r>
        <w:rPr>
          <w:noProof/>
        </w:rPr>
        <w:t>26.</w:t>
      </w:r>
      <w:r>
        <w:rPr>
          <w:noProof/>
        </w:rPr>
        <w:tab/>
        <w:t xml:space="preserve">Benyamin B, He J, Zhao Q, Gratten J, Garton F, Leo PJ, Liu Z, Mangelsdorf M, Al-Chalabi A, Anderson L: </w:t>
      </w:r>
      <w:r w:rsidRPr="00881894">
        <w:rPr>
          <w:b/>
          <w:noProof/>
        </w:rPr>
        <w:t>Cross-ethnic meta-analysis identifies association of the GPX3-TNIP1 locus with amyotrophic lateral sclerosis</w:t>
      </w:r>
      <w:r>
        <w:rPr>
          <w:noProof/>
        </w:rPr>
        <w:t xml:space="preserve">. </w:t>
      </w:r>
      <w:r w:rsidRPr="00881894">
        <w:rPr>
          <w:i/>
          <w:noProof/>
        </w:rPr>
        <w:t xml:space="preserve">Nat Commun </w:t>
      </w:r>
      <w:r>
        <w:rPr>
          <w:noProof/>
        </w:rPr>
        <w:t xml:space="preserve">2017, </w:t>
      </w:r>
      <w:r w:rsidRPr="00881894">
        <w:rPr>
          <w:b/>
          <w:noProof/>
        </w:rPr>
        <w:t>8</w:t>
      </w:r>
      <w:r>
        <w:rPr>
          <w:noProof/>
        </w:rPr>
        <w:t>(1):611.</w:t>
      </w:r>
      <w:bookmarkEnd w:id="25"/>
    </w:p>
    <w:p w14:paraId="27C30F38" w14:textId="77777777" w:rsidR="00881894" w:rsidRDefault="00881894" w:rsidP="00881894">
      <w:pPr>
        <w:ind w:left="720" w:hanging="720"/>
        <w:rPr>
          <w:noProof/>
        </w:rPr>
      </w:pPr>
      <w:bookmarkStart w:id="26" w:name="_ENREF_27"/>
      <w:r>
        <w:rPr>
          <w:noProof/>
        </w:rPr>
        <w:t>27.</w:t>
      </w:r>
      <w:r>
        <w:rPr>
          <w:noProof/>
        </w:rPr>
        <w:tab/>
        <w:t>Nicolas A, Kenna KP, Renton AE, Ticozzi N, Faghri F, Chia R, Dominov JA, Kenna BJ, Nalls MA, Keagle P</w:t>
      </w:r>
      <w:r w:rsidRPr="00881894">
        <w:rPr>
          <w:i/>
          <w:noProof/>
        </w:rPr>
        <w:t xml:space="preserve"> et al</w:t>
      </w:r>
      <w:r>
        <w:rPr>
          <w:noProof/>
        </w:rPr>
        <w:t xml:space="preserve">: </w:t>
      </w:r>
      <w:r w:rsidRPr="00881894">
        <w:rPr>
          <w:b/>
          <w:noProof/>
        </w:rPr>
        <w:t>Genome-wide Analyses Identify KIF5A as a Novel ALS Gene</w:t>
      </w:r>
      <w:r>
        <w:rPr>
          <w:noProof/>
        </w:rPr>
        <w:t xml:space="preserve">. </w:t>
      </w:r>
      <w:r w:rsidRPr="00881894">
        <w:rPr>
          <w:i/>
          <w:noProof/>
        </w:rPr>
        <w:t xml:space="preserve">Neuron </w:t>
      </w:r>
      <w:r>
        <w:rPr>
          <w:noProof/>
        </w:rPr>
        <w:t xml:space="preserve">2018, </w:t>
      </w:r>
      <w:r w:rsidRPr="00881894">
        <w:rPr>
          <w:b/>
          <w:noProof/>
        </w:rPr>
        <w:t>97</w:t>
      </w:r>
      <w:r>
        <w:rPr>
          <w:noProof/>
        </w:rPr>
        <w:t>(6).</w:t>
      </w:r>
      <w:bookmarkEnd w:id="26"/>
    </w:p>
    <w:p w14:paraId="2A2163A2" w14:textId="77777777" w:rsidR="00881894" w:rsidRDefault="00881894" w:rsidP="00881894">
      <w:pPr>
        <w:ind w:left="720" w:hanging="720"/>
        <w:rPr>
          <w:noProof/>
        </w:rPr>
      </w:pPr>
      <w:bookmarkStart w:id="27" w:name="_ENREF_28"/>
      <w:r>
        <w:rPr>
          <w:noProof/>
        </w:rPr>
        <w:t>28.</w:t>
      </w:r>
      <w:r>
        <w:rPr>
          <w:noProof/>
        </w:rPr>
        <w:tab/>
        <w:t>Dekker AM, Diekstra FP, Pulit SL, Tazelaar GHP, van der Spek RA, van Rheenen W, van Eijk KR, Calvo A, Brunetti M, Damme PV</w:t>
      </w:r>
      <w:r w:rsidRPr="00881894">
        <w:rPr>
          <w:i/>
          <w:noProof/>
        </w:rPr>
        <w:t xml:space="preserve"> et al</w:t>
      </w:r>
      <w:r>
        <w:rPr>
          <w:noProof/>
        </w:rPr>
        <w:t xml:space="preserve">: </w:t>
      </w:r>
      <w:r w:rsidRPr="00881894">
        <w:rPr>
          <w:b/>
          <w:noProof/>
        </w:rPr>
        <w:t>Exome array analysis of rare and low frequency variants in amyotrophic lateral sclerosis</w:t>
      </w:r>
      <w:r>
        <w:rPr>
          <w:noProof/>
        </w:rPr>
        <w:t xml:space="preserve">. </w:t>
      </w:r>
      <w:r w:rsidRPr="00881894">
        <w:rPr>
          <w:i/>
          <w:noProof/>
        </w:rPr>
        <w:t xml:space="preserve">Scientific Reports </w:t>
      </w:r>
      <w:r>
        <w:rPr>
          <w:noProof/>
        </w:rPr>
        <w:t xml:space="preserve">2019, </w:t>
      </w:r>
      <w:r w:rsidRPr="00881894">
        <w:rPr>
          <w:b/>
          <w:noProof/>
        </w:rPr>
        <w:t>9</w:t>
      </w:r>
      <w:r>
        <w:rPr>
          <w:noProof/>
        </w:rPr>
        <w:t>(1):5931.</w:t>
      </w:r>
      <w:bookmarkEnd w:id="27"/>
    </w:p>
    <w:p w14:paraId="6AC48241" w14:textId="02985C81" w:rsidR="00881894" w:rsidRDefault="00881894" w:rsidP="00881894">
      <w:pPr>
        <w:rPr>
          <w:noProof/>
        </w:rPr>
      </w:pPr>
    </w:p>
    <w:p w14:paraId="066C53BE" w14:textId="5BF6E69E" w:rsidR="00D12DA2" w:rsidRPr="00122F11" w:rsidRDefault="00DF73FB" w:rsidP="00ED00F3">
      <w:pPr>
        <w:adjustRightInd w:val="0"/>
        <w:snapToGrid w:val="0"/>
      </w:pPr>
      <w:r>
        <w:fldChar w:fldCharType="end"/>
      </w:r>
    </w:p>
    <w:sectPr w:rsidR="00D12DA2" w:rsidRPr="00122F11" w:rsidSect="00BB3507">
      <w:pgSz w:w="11906" w:h="16838"/>
      <w:pgMar w:top="1440" w:right="1797" w:bottom="1440" w:left="1797" w:header="851" w:footer="992" w:gutter="0"/>
      <w:lnNumType w:countBy="1" w:restart="continuous"/>
      <w:cols w:space="425"/>
      <w:docGrid w:type="linesAndChar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C10D6BF" w14:textId="77777777" w:rsidR="00A74715" w:rsidRDefault="00A74715">
      <w:r>
        <w:separator/>
      </w:r>
    </w:p>
  </w:endnote>
  <w:endnote w:type="continuationSeparator" w:id="0">
    <w:p w14:paraId="3F9DBCE9" w14:textId="77777777" w:rsidR="00A74715" w:rsidRDefault="00A7471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DengXian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Hei">
    <w:altName w:val="黑体"/>
    <w:panose1 w:val="02010600030101010101"/>
    <w:charset w:val="86"/>
    <w:family w:val="modern"/>
    <w:pitch w:val="fixed"/>
    <w:sig w:usb0="800002BF" w:usb1="38CF7CFA" w:usb2="00000016" w:usb3="00000000" w:csb0="0004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Helvetica">
    <w:panose1 w:val="020B0504020202020204"/>
    <w:charset w:val="00"/>
    <w:family w:val="swiss"/>
    <w:pitch w:val="variable"/>
    <w:sig w:usb0="E0002EFF" w:usb1="C000785B" w:usb2="00000009" w:usb3="00000000" w:csb0="000001FF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8BFD257" w14:textId="77777777" w:rsidR="00881894" w:rsidRDefault="00881894" w:rsidP="00AF455E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11F50091" w14:textId="77777777" w:rsidR="00881894" w:rsidRDefault="00881894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D2EA0E1" w14:textId="77777777" w:rsidR="00881894" w:rsidRPr="00BD61AC" w:rsidRDefault="00881894" w:rsidP="001934D1">
    <w:pPr>
      <w:pStyle w:val="Footer"/>
      <w:jc w:val="center"/>
      <w:rPr>
        <w:sz w:val="22"/>
        <w:szCs w:val="22"/>
      </w:rPr>
    </w:pPr>
    <w:r w:rsidRPr="00BD61AC">
      <w:rPr>
        <w:rStyle w:val="PageNumber"/>
        <w:sz w:val="22"/>
        <w:szCs w:val="22"/>
      </w:rPr>
      <w:fldChar w:fldCharType="begin"/>
    </w:r>
    <w:r w:rsidRPr="00BD61AC">
      <w:rPr>
        <w:rStyle w:val="PageNumber"/>
        <w:sz w:val="22"/>
        <w:szCs w:val="22"/>
      </w:rPr>
      <w:instrText xml:space="preserve"> PAGE </w:instrText>
    </w:r>
    <w:r w:rsidRPr="00BD61AC">
      <w:rPr>
        <w:rStyle w:val="PageNumber"/>
        <w:sz w:val="22"/>
        <w:szCs w:val="22"/>
      </w:rPr>
      <w:fldChar w:fldCharType="separate"/>
    </w:r>
    <w:r w:rsidR="00276DE0">
      <w:rPr>
        <w:rStyle w:val="PageNumber"/>
        <w:noProof/>
        <w:sz w:val="22"/>
        <w:szCs w:val="22"/>
      </w:rPr>
      <w:t>2</w:t>
    </w:r>
    <w:r w:rsidRPr="00BD61AC">
      <w:rPr>
        <w:rStyle w:val="PageNumber"/>
        <w:sz w:val="22"/>
        <w:szCs w:val="22"/>
      </w:rPr>
      <w:fldChar w:fldCharType="end"/>
    </w:r>
    <w:r w:rsidRPr="00BD61AC">
      <w:rPr>
        <w:rStyle w:val="PageNumber"/>
        <w:rFonts w:hint="eastAsia"/>
        <w:sz w:val="22"/>
        <w:szCs w:val="22"/>
      </w:rPr>
      <w:t>/</w:t>
    </w:r>
    <w:r w:rsidRPr="00BD61AC">
      <w:rPr>
        <w:rStyle w:val="PageNumber"/>
        <w:sz w:val="22"/>
        <w:szCs w:val="22"/>
      </w:rPr>
      <w:fldChar w:fldCharType="begin"/>
    </w:r>
    <w:r w:rsidRPr="00BD61AC">
      <w:rPr>
        <w:rStyle w:val="PageNumber"/>
        <w:sz w:val="22"/>
        <w:szCs w:val="22"/>
      </w:rPr>
      <w:instrText xml:space="preserve"> NUMPAGES </w:instrText>
    </w:r>
    <w:r w:rsidRPr="00BD61AC">
      <w:rPr>
        <w:rStyle w:val="PageNumber"/>
        <w:sz w:val="22"/>
        <w:szCs w:val="22"/>
      </w:rPr>
      <w:fldChar w:fldCharType="separate"/>
    </w:r>
    <w:r w:rsidR="00276DE0">
      <w:rPr>
        <w:rStyle w:val="PageNumber"/>
        <w:noProof/>
        <w:sz w:val="22"/>
        <w:szCs w:val="22"/>
      </w:rPr>
      <w:t>17</w:t>
    </w:r>
    <w:r w:rsidRPr="00BD61AC">
      <w:rPr>
        <w:rStyle w:val="PageNumber"/>
        <w:sz w:val="22"/>
        <w:szCs w:val="22"/>
      </w:rP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AFBFD17" w14:textId="77777777" w:rsidR="00703AE9" w:rsidRDefault="00703AE9" w:rsidP="00AF455E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20291DBF" w14:textId="77777777" w:rsidR="00703AE9" w:rsidRDefault="00703AE9">
    <w:pPr>
      <w:pStyle w:val="Foo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8ABC35A" w14:textId="77777777" w:rsidR="00703AE9" w:rsidRPr="00BD61AC" w:rsidRDefault="00703AE9" w:rsidP="001934D1">
    <w:pPr>
      <w:pStyle w:val="Footer"/>
      <w:jc w:val="center"/>
      <w:rPr>
        <w:sz w:val="22"/>
        <w:szCs w:val="22"/>
      </w:rPr>
    </w:pPr>
    <w:r w:rsidRPr="00BD61AC">
      <w:rPr>
        <w:rStyle w:val="PageNumber"/>
        <w:sz w:val="22"/>
        <w:szCs w:val="22"/>
      </w:rPr>
      <w:fldChar w:fldCharType="begin"/>
    </w:r>
    <w:r w:rsidRPr="00BD61AC">
      <w:rPr>
        <w:rStyle w:val="PageNumber"/>
        <w:sz w:val="22"/>
        <w:szCs w:val="22"/>
      </w:rPr>
      <w:instrText xml:space="preserve"> PAGE </w:instrText>
    </w:r>
    <w:r w:rsidRPr="00BD61AC">
      <w:rPr>
        <w:rStyle w:val="PageNumber"/>
        <w:sz w:val="22"/>
        <w:szCs w:val="22"/>
      </w:rPr>
      <w:fldChar w:fldCharType="separate"/>
    </w:r>
    <w:r w:rsidR="00D67A13">
      <w:rPr>
        <w:rStyle w:val="PageNumber"/>
        <w:noProof/>
        <w:sz w:val="22"/>
        <w:szCs w:val="22"/>
      </w:rPr>
      <w:t>7</w:t>
    </w:r>
    <w:r w:rsidRPr="00BD61AC">
      <w:rPr>
        <w:rStyle w:val="PageNumber"/>
        <w:sz w:val="22"/>
        <w:szCs w:val="22"/>
      </w:rPr>
      <w:fldChar w:fldCharType="end"/>
    </w:r>
    <w:r w:rsidRPr="00BD61AC">
      <w:rPr>
        <w:rStyle w:val="PageNumber"/>
        <w:rFonts w:hint="eastAsia"/>
        <w:sz w:val="22"/>
        <w:szCs w:val="22"/>
      </w:rPr>
      <w:t>/</w:t>
    </w:r>
    <w:r w:rsidRPr="00BD61AC">
      <w:rPr>
        <w:rStyle w:val="PageNumber"/>
        <w:sz w:val="22"/>
        <w:szCs w:val="22"/>
      </w:rPr>
      <w:fldChar w:fldCharType="begin"/>
    </w:r>
    <w:r w:rsidRPr="00BD61AC">
      <w:rPr>
        <w:rStyle w:val="PageNumber"/>
        <w:sz w:val="22"/>
        <w:szCs w:val="22"/>
      </w:rPr>
      <w:instrText xml:space="preserve"> NUMPAGES </w:instrText>
    </w:r>
    <w:r w:rsidRPr="00BD61AC">
      <w:rPr>
        <w:rStyle w:val="PageNumber"/>
        <w:sz w:val="22"/>
        <w:szCs w:val="22"/>
      </w:rPr>
      <w:fldChar w:fldCharType="separate"/>
    </w:r>
    <w:r w:rsidR="00D67A13">
      <w:rPr>
        <w:rStyle w:val="PageNumber"/>
        <w:noProof/>
        <w:sz w:val="22"/>
        <w:szCs w:val="22"/>
      </w:rPr>
      <w:t>17</w:t>
    </w:r>
    <w:r w:rsidRPr="00BD61AC">
      <w:rPr>
        <w:rStyle w:val="PageNumber"/>
        <w:sz w:val="22"/>
        <w:szCs w:val="22"/>
      </w:rPr>
      <w:fldChar w:fldCharType="end"/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AF88806" w14:textId="77777777" w:rsidR="002C7B2C" w:rsidRDefault="002C7B2C" w:rsidP="00AF455E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3B871E94" w14:textId="77777777" w:rsidR="002C7B2C" w:rsidRDefault="002C7B2C">
    <w:pPr>
      <w:pStyle w:val="Footer"/>
    </w:pP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9918B94" w14:textId="77777777" w:rsidR="002C7B2C" w:rsidRPr="00BD61AC" w:rsidRDefault="002C7B2C" w:rsidP="001934D1">
    <w:pPr>
      <w:pStyle w:val="Footer"/>
      <w:jc w:val="center"/>
      <w:rPr>
        <w:sz w:val="22"/>
        <w:szCs w:val="22"/>
      </w:rPr>
    </w:pPr>
    <w:r w:rsidRPr="00BD61AC">
      <w:rPr>
        <w:rStyle w:val="PageNumber"/>
        <w:sz w:val="22"/>
        <w:szCs w:val="22"/>
      </w:rPr>
      <w:fldChar w:fldCharType="begin"/>
    </w:r>
    <w:r w:rsidRPr="00BD61AC">
      <w:rPr>
        <w:rStyle w:val="PageNumber"/>
        <w:sz w:val="22"/>
        <w:szCs w:val="22"/>
      </w:rPr>
      <w:instrText xml:space="preserve"> PAGE </w:instrText>
    </w:r>
    <w:r w:rsidRPr="00BD61AC">
      <w:rPr>
        <w:rStyle w:val="PageNumber"/>
        <w:sz w:val="22"/>
        <w:szCs w:val="22"/>
      </w:rPr>
      <w:fldChar w:fldCharType="separate"/>
    </w:r>
    <w:r w:rsidR="00276DE0">
      <w:rPr>
        <w:rStyle w:val="PageNumber"/>
        <w:noProof/>
        <w:sz w:val="22"/>
        <w:szCs w:val="22"/>
      </w:rPr>
      <w:t>17</w:t>
    </w:r>
    <w:r w:rsidRPr="00BD61AC">
      <w:rPr>
        <w:rStyle w:val="PageNumber"/>
        <w:sz w:val="22"/>
        <w:szCs w:val="22"/>
      </w:rPr>
      <w:fldChar w:fldCharType="end"/>
    </w:r>
    <w:r w:rsidRPr="00BD61AC">
      <w:rPr>
        <w:rStyle w:val="PageNumber"/>
        <w:rFonts w:hint="eastAsia"/>
        <w:sz w:val="22"/>
        <w:szCs w:val="22"/>
      </w:rPr>
      <w:t>/</w:t>
    </w:r>
    <w:r w:rsidRPr="00BD61AC">
      <w:rPr>
        <w:rStyle w:val="PageNumber"/>
        <w:sz w:val="22"/>
        <w:szCs w:val="22"/>
      </w:rPr>
      <w:fldChar w:fldCharType="begin"/>
    </w:r>
    <w:r w:rsidRPr="00BD61AC">
      <w:rPr>
        <w:rStyle w:val="PageNumber"/>
        <w:sz w:val="22"/>
        <w:szCs w:val="22"/>
      </w:rPr>
      <w:instrText xml:space="preserve"> NUMPAGES </w:instrText>
    </w:r>
    <w:r w:rsidRPr="00BD61AC">
      <w:rPr>
        <w:rStyle w:val="PageNumber"/>
        <w:sz w:val="22"/>
        <w:szCs w:val="22"/>
      </w:rPr>
      <w:fldChar w:fldCharType="separate"/>
    </w:r>
    <w:r w:rsidR="00276DE0">
      <w:rPr>
        <w:rStyle w:val="PageNumber"/>
        <w:noProof/>
        <w:sz w:val="22"/>
        <w:szCs w:val="22"/>
      </w:rPr>
      <w:t>17</w:t>
    </w:r>
    <w:r w:rsidRPr="00BD61AC">
      <w:rPr>
        <w:rStyle w:val="PageNumber"/>
        <w:sz w:val="22"/>
        <w:szCs w:val="22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E29796B" w14:textId="77777777" w:rsidR="00A74715" w:rsidRDefault="00A74715">
      <w:r>
        <w:separator/>
      </w:r>
    </w:p>
  </w:footnote>
  <w:footnote w:type="continuationSeparator" w:id="0">
    <w:p w14:paraId="6ECCF8AE" w14:textId="77777777" w:rsidR="00A74715" w:rsidRDefault="00A7471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4483EBD"/>
    <w:multiLevelType w:val="hybridMultilevel"/>
    <w:tmpl w:val="2D6AB0A8"/>
    <w:lvl w:ilvl="0" w:tplc="340ADDE4">
      <w:start w:val="1"/>
      <w:numFmt w:val="lowerRoman"/>
      <w:lvlText w:val="(%1)"/>
      <w:lvlJc w:val="left"/>
      <w:pPr>
        <w:ind w:left="1140" w:hanging="72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1CEE1A56"/>
    <w:multiLevelType w:val="hybridMultilevel"/>
    <w:tmpl w:val="288A837C"/>
    <w:lvl w:ilvl="0" w:tplc="81E838F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31E26878"/>
    <w:multiLevelType w:val="hybridMultilevel"/>
    <w:tmpl w:val="F0AED424"/>
    <w:lvl w:ilvl="0" w:tplc="128E3FDA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28B3C4A"/>
    <w:multiLevelType w:val="hybridMultilevel"/>
    <w:tmpl w:val="DA80E520"/>
    <w:lvl w:ilvl="0" w:tplc="80D62A8E">
      <w:start w:val="1"/>
      <w:numFmt w:val="lowerRoman"/>
      <w:lvlText w:val="(%1)"/>
      <w:lvlJc w:val="left"/>
      <w:pPr>
        <w:ind w:left="720" w:hanging="720"/>
      </w:pPr>
      <w:rPr>
        <w:rFonts w:hint="default"/>
        <w:b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4B070126"/>
    <w:multiLevelType w:val="hybridMultilevel"/>
    <w:tmpl w:val="9818675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 w15:restartNumberingAfterBreak="0">
    <w:nsid w:val="7A864362"/>
    <w:multiLevelType w:val="hybridMultilevel"/>
    <w:tmpl w:val="AD4273AE"/>
    <w:lvl w:ilvl="0" w:tplc="488E0572">
      <w:start w:val="1"/>
      <w:numFmt w:val="decimal"/>
      <w:lvlText w:val="%1 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4"/>
  </w:num>
  <w:num w:numId="2">
    <w:abstractNumId w:val="3"/>
  </w:num>
  <w:num w:numId="3">
    <w:abstractNumId w:val="0"/>
  </w:num>
  <w:num w:numId="4">
    <w:abstractNumId w:val="1"/>
  </w:num>
  <w:num w:numId="5">
    <w:abstractNumId w:val="5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BMC Medicine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1&lt;/HyperlinksVisible&gt;&lt;/ENLayout&gt;"/>
    <w:docVar w:name="EN.Libraries" w:val="&lt;Libraries&gt;&lt;item db-id=&quot;0vtvv209k9wdr9efdwqx29f1e2weedppdzza&quot;&gt;My EndNote Library&lt;record-ids&gt;&lt;item&gt;115261&lt;/item&gt;&lt;item&gt;137714&lt;/item&gt;&lt;item&gt;137779&lt;/item&gt;&lt;item&gt;137780&lt;/item&gt;&lt;item&gt;137782&lt;/item&gt;&lt;item&gt;137783&lt;/item&gt;&lt;item&gt;137784&lt;/item&gt;&lt;item&gt;137787&lt;/item&gt;&lt;item&gt;137788&lt;/item&gt;&lt;item&gt;137789&lt;/item&gt;&lt;item&gt;137790&lt;/item&gt;&lt;item&gt;137792&lt;/item&gt;&lt;item&gt;137795&lt;/item&gt;&lt;item&gt;137797&lt;/item&gt;&lt;item&gt;137800&lt;/item&gt;&lt;item&gt;137801&lt;/item&gt;&lt;item&gt;137862&lt;/item&gt;&lt;item&gt;140606&lt;/item&gt;&lt;item&gt;147163&lt;/item&gt;&lt;item&gt;147617&lt;/item&gt;&lt;item&gt;159132&lt;/item&gt;&lt;item&gt;161369&lt;/item&gt;&lt;item&gt;161550&lt;/item&gt;&lt;item&gt;161551&lt;/item&gt;&lt;item&gt;161558&lt;/item&gt;&lt;item&gt;161635&lt;/item&gt;&lt;item&gt;161684&lt;/item&gt;&lt;item&gt;161686&lt;/item&gt;&lt;/record-ids&gt;&lt;/item&gt;&lt;/Libraries&gt;"/>
  </w:docVars>
  <w:rsids>
    <w:rsidRoot w:val="004434B9"/>
    <w:rsid w:val="00000091"/>
    <w:rsid w:val="0000056B"/>
    <w:rsid w:val="00000582"/>
    <w:rsid w:val="00000597"/>
    <w:rsid w:val="000007F0"/>
    <w:rsid w:val="000009F8"/>
    <w:rsid w:val="00000F07"/>
    <w:rsid w:val="00001746"/>
    <w:rsid w:val="0000185B"/>
    <w:rsid w:val="00001897"/>
    <w:rsid w:val="00001988"/>
    <w:rsid w:val="000019AD"/>
    <w:rsid w:val="00001AD3"/>
    <w:rsid w:val="00001D70"/>
    <w:rsid w:val="000020C7"/>
    <w:rsid w:val="00002465"/>
    <w:rsid w:val="00002856"/>
    <w:rsid w:val="000032FF"/>
    <w:rsid w:val="00003420"/>
    <w:rsid w:val="0000379C"/>
    <w:rsid w:val="000037B4"/>
    <w:rsid w:val="000039E1"/>
    <w:rsid w:val="00003B50"/>
    <w:rsid w:val="00003E3A"/>
    <w:rsid w:val="00003FC1"/>
    <w:rsid w:val="000040BB"/>
    <w:rsid w:val="0000432D"/>
    <w:rsid w:val="00004375"/>
    <w:rsid w:val="0000555B"/>
    <w:rsid w:val="00005689"/>
    <w:rsid w:val="00005B47"/>
    <w:rsid w:val="00005CE0"/>
    <w:rsid w:val="000066EF"/>
    <w:rsid w:val="00006B0D"/>
    <w:rsid w:val="00006D8C"/>
    <w:rsid w:val="00007034"/>
    <w:rsid w:val="00007086"/>
    <w:rsid w:val="00007103"/>
    <w:rsid w:val="00007752"/>
    <w:rsid w:val="0000780B"/>
    <w:rsid w:val="00007CA9"/>
    <w:rsid w:val="00007D89"/>
    <w:rsid w:val="00007E17"/>
    <w:rsid w:val="00010B94"/>
    <w:rsid w:val="00010C17"/>
    <w:rsid w:val="00010FF2"/>
    <w:rsid w:val="00011340"/>
    <w:rsid w:val="00011B07"/>
    <w:rsid w:val="000121B7"/>
    <w:rsid w:val="000124F4"/>
    <w:rsid w:val="000124FF"/>
    <w:rsid w:val="00012FD6"/>
    <w:rsid w:val="0001345C"/>
    <w:rsid w:val="000135B4"/>
    <w:rsid w:val="000141C7"/>
    <w:rsid w:val="00014426"/>
    <w:rsid w:val="0001465A"/>
    <w:rsid w:val="00014CF3"/>
    <w:rsid w:val="00014D9D"/>
    <w:rsid w:val="00014ED6"/>
    <w:rsid w:val="00015193"/>
    <w:rsid w:val="00015209"/>
    <w:rsid w:val="00015C95"/>
    <w:rsid w:val="00015E5E"/>
    <w:rsid w:val="0001654F"/>
    <w:rsid w:val="0001678A"/>
    <w:rsid w:val="000168B0"/>
    <w:rsid w:val="00016C26"/>
    <w:rsid w:val="0001702E"/>
    <w:rsid w:val="000170C8"/>
    <w:rsid w:val="0001734A"/>
    <w:rsid w:val="0001796C"/>
    <w:rsid w:val="000179A4"/>
    <w:rsid w:val="0002019C"/>
    <w:rsid w:val="00021A11"/>
    <w:rsid w:val="00022116"/>
    <w:rsid w:val="00022275"/>
    <w:rsid w:val="00022733"/>
    <w:rsid w:val="000228AC"/>
    <w:rsid w:val="00023366"/>
    <w:rsid w:val="00023475"/>
    <w:rsid w:val="00023491"/>
    <w:rsid w:val="000239CD"/>
    <w:rsid w:val="000239F3"/>
    <w:rsid w:val="000241C2"/>
    <w:rsid w:val="00024A2A"/>
    <w:rsid w:val="00024C65"/>
    <w:rsid w:val="00024DD9"/>
    <w:rsid w:val="000251B4"/>
    <w:rsid w:val="0002555D"/>
    <w:rsid w:val="00025E8C"/>
    <w:rsid w:val="00025F9D"/>
    <w:rsid w:val="0002611A"/>
    <w:rsid w:val="000261DB"/>
    <w:rsid w:val="00026272"/>
    <w:rsid w:val="000262A5"/>
    <w:rsid w:val="00026604"/>
    <w:rsid w:val="00026B79"/>
    <w:rsid w:val="00026BAB"/>
    <w:rsid w:val="00026C8E"/>
    <w:rsid w:val="0002720D"/>
    <w:rsid w:val="00027844"/>
    <w:rsid w:val="00030368"/>
    <w:rsid w:val="000309BF"/>
    <w:rsid w:val="00031138"/>
    <w:rsid w:val="000318FE"/>
    <w:rsid w:val="0003192D"/>
    <w:rsid w:val="00031ABD"/>
    <w:rsid w:val="00031C3A"/>
    <w:rsid w:val="00031CB6"/>
    <w:rsid w:val="00032823"/>
    <w:rsid w:val="00032B2D"/>
    <w:rsid w:val="00032FED"/>
    <w:rsid w:val="0003340F"/>
    <w:rsid w:val="000338BE"/>
    <w:rsid w:val="00033B76"/>
    <w:rsid w:val="00033D4B"/>
    <w:rsid w:val="00034110"/>
    <w:rsid w:val="0003494D"/>
    <w:rsid w:val="000349E0"/>
    <w:rsid w:val="00034C6A"/>
    <w:rsid w:val="00034E30"/>
    <w:rsid w:val="00035314"/>
    <w:rsid w:val="000355ED"/>
    <w:rsid w:val="0003574B"/>
    <w:rsid w:val="000359B9"/>
    <w:rsid w:val="00035C06"/>
    <w:rsid w:val="00035C6F"/>
    <w:rsid w:val="00035D23"/>
    <w:rsid w:val="00035D8D"/>
    <w:rsid w:val="00035E0A"/>
    <w:rsid w:val="00036526"/>
    <w:rsid w:val="00036C5F"/>
    <w:rsid w:val="00036CEF"/>
    <w:rsid w:val="00037350"/>
    <w:rsid w:val="000374B2"/>
    <w:rsid w:val="00037FB7"/>
    <w:rsid w:val="0004018F"/>
    <w:rsid w:val="0004037B"/>
    <w:rsid w:val="00040510"/>
    <w:rsid w:val="0004060B"/>
    <w:rsid w:val="000406B2"/>
    <w:rsid w:val="000408AD"/>
    <w:rsid w:val="00040F0B"/>
    <w:rsid w:val="000411A6"/>
    <w:rsid w:val="0004129C"/>
    <w:rsid w:val="00041357"/>
    <w:rsid w:val="0004142A"/>
    <w:rsid w:val="00041714"/>
    <w:rsid w:val="00041A94"/>
    <w:rsid w:val="00041CD7"/>
    <w:rsid w:val="00042372"/>
    <w:rsid w:val="00042856"/>
    <w:rsid w:val="00042B8E"/>
    <w:rsid w:val="00043321"/>
    <w:rsid w:val="00043573"/>
    <w:rsid w:val="00043965"/>
    <w:rsid w:val="00043D78"/>
    <w:rsid w:val="000441BA"/>
    <w:rsid w:val="0004435D"/>
    <w:rsid w:val="00045878"/>
    <w:rsid w:val="00045C96"/>
    <w:rsid w:val="00045CF9"/>
    <w:rsid w:val="00045E98"/>
    <w:rsid w:val="00045EC6"/>
    <w:rsid w:val="00046278"/>
    <w:rsid w:val="00046BE2"/>
    <w:rsid w:val="00046EA4"/>
    <w:rsid w:val="000473C6"/>
    <w:rsid w:val="00047505"/>
    <w:rsid w:val="0004763C"/>
    <w:rsid w:val="0004782B"/>
    <w:rsid w:val="00047DC4"/>
    <w:rsid w:val="000500F1"/>
    <w:rsid w:val="0005016B"/>
    <w:rsid w:val="0005035B"/>
    <w:rsid w:val="000505CF"/>
    <w:rsid w:val="00050688"/>
    <w:rsid w:val="0005079D"/>
    <w:rsid w:val="000508A6"/>
    <w:rsid w:val="000508AB"/>
    <w:rsid w:val="00050AD1"/>
    <w:rsid w:val="00050FC3"/>
    <w:rsid w:val="000512D3"/>
    <w:rsid w:val="00051DB3"/>
    <w:rsid w:val="0005242C"/>
    <w:rsid w:val="000524C8"/>
    <w:rsid w:val="00053106"/>
    <w:rsid w:val="000532C4"/>
    <w:rsid w:val="00053BAC"/>
    <w:rsid w:val="00053E98"/>
    <w:rsid w:val="0005428C"/>
    <w:rsid w:val="0005432B"/>
    <w:rsid w:val="00054F4F"/>
    <w:rsid w:val="00054FDD"/>
    <w:rsid w:val="000559E2"/>
    <w:rsid w:val="00055D2B"/>
    <w:rsid w:val="0005621B"/>
    <w:rsid w:val="0005643D"/>
    <w:rsid w:val="000568BA"/>
    <w:rsid w:val="00056C38"/>
    <w:rsid w:val="00056D40"/>
    <w:rsid w:val="00057353"/>
    <w:rsid w:val="00057A2B"/>
    <w:rsid w:val="00057C1E"/>
    <w:rsid w:val="00057C5E"/>
    <w:rsid w:val="00060054"/>
    <w:rsid w:val="000603AA"/>
    <w:rsid w:val="00060819"/>
    <w:rsid w:val="0006082F"/>
    <w:rsid w:val="00060CFC"/>
    <w:rsid w:val="00060DD9"/>
    <w:rsid w:val="00060F8C"/>
    <w:rsid w:val="00060FF5"/>
    <w:rsid w:val="00061044"/>
    <w:rsid w:val="00061252"/>
    <w:rsid w:val="000612B2"/>
    <w:rsid w:val="00061548"/>
    <w:rsid w:val="000619F5"/>
    <w:rsid w:val="00061C7B"/>
    <w:rsid w:val="000620B3"/>
    <w:rsid w:val="00062308"/>
    <w:rsid w:val="000625DA"/>
    <w:rsid w:val="0006270B"/>
    <w:rsid w:val="000628BD"/>
    <w:rsid w:val="00062A41"/>
    <w:rsid w:val="00062BB7"/>
    <w:rsid w:val="00062BEB"/>
    <w:rsid w:val="00062CCA"/>
    <w:rsid w:val="0006345E"/>
    <w:rsid w:val="000639C0"/>
    <w:rsid w:val="0006459F"/>
    <w:rsid w:val="0006524D"/>
    <w:rsid w:val="00065663"/>
    <w:rsid w:val="0006572A"/>
    <w:rsid w:val="00065F1A"/>
    <w:rsid w:val="000664A0"/>
    <w:rsid w:val="0006698A"/>
    <w:rsid w:val="00066AD3"/>
    <w:rsid w:val="00066F15"/>
    <w:rsid w:val="000671A7"/>
    <w:rsid w:val="000672B4"/>
    <w:rsid w:val="00067905"/>
    <w:rsid w:val="00067DE7"/>
    <w:rsid w:val="00067EB0"/>
    <w:rsid w:val="0007032F"/>
    <w:rsid w:val="00070463"/>
    <w:rsid w:val="000704BD"/>
    <w:rsid w:val="000706E0"/>
    <w:rsid w:val="00070E1D"/>
    <w:rsid w:val="0007108F"/>
    <w:rsid w:val="00071261"/>
    <w:rsid w:val="0007135E"/>
    <w:rsid w:val="0007148F"/>
    <w:rsid w:val="00072114"/>
    <w:rsid w:val="000724C9"/>
    <w:rsid w:val="0007292A"/>
    <w:rsid w:val="00072A65"/>
    <w:rsid w:val="00072D05"/>
    <w:rsid w:val="000730AA"/>
    <w:rsid w:val="00073889"/>
    <w:rsid w:val="00074445"/>
    <w:rsid w:val="000746D3"/>
    <w:rsid w:val="00074836"/>
    <w:rsid w:val="00074DFD"/>
    <w:rsid w:val="00074EFC"/>
    <w:rsid w:val="0007523B"/>
    <w:rsid w:val="000752B1"/>
    <w:rsid w:val="000757AD"/>
    <w:rsid w:val="00075943"/>
    <w:rsid w:val="00075E4E"/>
    <w:rsid w:val="00075E80"/>
    <w:rsid w:val="00075F3D"/>
    <w:rsid w:val="000760CF"/>
    <w:rsid w:val="000763EB"/>
    <w:rsid w:val="00076EC3"/>
    <w:rsid w:val="0007782B"/>
    <w:rsid w:val="00077C53"/>
    <w:rsid w:val="00080448"/>
    <w:rsid w:val="000807C7"/>
    <w:rsid w:val="0008085E"/>
    <w:rsid w:val="00080E82"/>
    <w:rsid w:val="00081A64"/>
    <w:rsid w:val="00081E64"/>
    <w:rsid w:val="00081FBC"/>
    <w:rsid w:val="00082246"/>
    <w:rsid w:val="0008227A"/>
    <w:rsid w:val="00082396"/>
    <w:rsid w:val="0008305A"/>
    <w:rsid w:val="000837F8"/>
    <w:rsid w:val="00083D6F"/>
    <w:rsid w:val="00084509"/>
    <w:rsid w:val="00084D0B"/>
    <w:rsid w:val="000852CD"/>
    <w:rsid w:val="000859CE"/>
    <w:rsid w:val="00085D9A"/>
    <w:rsid w:val="00085F96"/>
    <w:rsid w:val="00086659"/>
    <w:rsid w:val="0008688A"/>
    <w:rsid w:val="0008689E"/>
    <w:rsid w:val="00086D78"/>
    <w:rsid w:val="00087016"/>
    <w:rsid w:val="00087C03"/>
    <w:rsid w:val="00087C78"/>
    <w:rsid w:val="000900C7"/>
    <w:rsid w:val="0009035A"/>
    <w:rsid w:val="00090390"/>
    <w:rsid w:val="00090830"/>
    <w:rsid w:val="00090E81"/>
    <w:rsid w:val="000911DF"/>
    <w:rsid w:val="00091370"/>
    <w:rsid w:val="00091624"/>
    <w:rsid w:val="00091CD8"/>
    <w:rsid w:val="00091D8E"/>
    <w:rsid w:val="00091F2D"/>
    <w:rsid w:val="00091F61"/>
    <w:rsid w:val="000924BD"/>
    <w:rsid w:val="000927F9"/>
    <w:rsid w:val="000929DC"/>
    <w:rsid w:val="00092BC2"/>
    <w:rsid w:val="00093216"/>
    <w:rsid w:val="000941DE"/>
    <w:rsid w:val="00094391"/>
    <w:rsid w:val="00094541"/>
    <w:rsid w:val="00094822"/>
    <w:rsid w:val="00094A49"/>
    <w:rsid w:val="0009514D"/>
    <w:rsid w:val="00095233"/>
    <w:rsid w:val="000952C0"/>
    <w:rsid w:val="00095303"/>
    <w:rsid w:val="0009531C"/>
    <w:rsid w:val="000954D5"/>
    <w:rsid w:val="00095514"/>
    <w:rsid w:val="0009561A"/>
    <w:rsid w:val="00095633"/>
    <w:rsid w:val="000959BF"/>
    <w:rsid w:val="00095C4D"/>
    <w:rsid w:val="000960BF"/>
    <w:rsid w:val="00096239"/>
    <w:rsid w:val="00096DDD"/>
    <w:rsid w:val="000970B6"/>
    <w:rsid w:val="00097703"/>
    <w:rsid w:val="00097B1E"/>
    <w:rsid w:val="00097C79"/>
    <w:rsid w:val="000A028B"/>
    <w:rsid w:val="000A06B4"/>
    <w:rsid w:val="000A084B"/>
    <w:rsid w:val="000A09E0"/>
    <w:rsid w:val="000A13EF"/>
    <w:rsid w:val="000A1A84"/>
    <w:rsid w:val="000A1F1F"/>
    <w:rsid w:val="000A2D60"/>
    <w:rsid w:val="000A33CF"/>
    <w:rsid w:val="000A369C"/>
    <w:rsid w:val="000A37EC"/>
    <w:rsid w:val="000A38C6"/>
    <w:rsid w:val="000A3C8D"/>
    <w:rsid w:val="000A41D3"/>
    <w:rsid w:val="000A4316"/>
    <w:rsid w:val="000A5D7A"/>
    <w:rsid w:val="000A5DA4"/>
    <w:rsid w:val="000A5EC1"/>
    <w:rsid w:val="000A6291"/>
    <w:rsid w:val="000A6CC0"/>
    <w:rsid w:val="000A78A9"/>
    <w:rsid w:val="000A7B77"/>
    <w:rsid w:val="000B088C"/>
    <w:rsid w:val="000B0A35"/>
    <w:rsid w:val="000B0D38"/>
    <w:rsid w:val="000B10A7"/>
    <w:rsid w:val="000B1146"/>
    <w:rsid w:val="000B1990"/>
    <w:rsid w:val="000B19DD"/>
    <w:rsid w:val="000B1A4D"/>
    <w:rsid w:val="000B1BD2"/>
    <w:rsid w:val="000B1EEC"/>
    <w:rsid w:val="000B2333"/>
    <w:rsid w:val="000B26B3"/>
    <w:rsid w:val="000B274B"/>
    <w:rsid w:val="000B2F33"/>
    <w:rsid w:val="000B351B"/>
    <w:rsid w:val="000B358B"/>
    <w:rsid w:val="000B3928"/>
    <w:rsid w:val="000B46F0"/>
    <w:rsid w:val="000B4840"/>
    <w:rsid w:val="000B5105"/>
    <w:rsid w:val="000B52D6"/>
    <w:rsid w:val="000B53E7"/>
    <w:rsid w:val="000B5434"/>
    <w:rsid w:val="000B56C2"/>
    <w:rsid w:val="000B5E14"/>
    <w:rsid w:val="000B6915"/>
    <w:rsid w:val="000B7134"/>
    <w:rsid w:val="000B71D2"/>
    <w:rsid w:val="000B7232"/>
    <w:rsid w:val="000B78FB"/>
    <w:rsid w:val="000B792B"/>
    <w:rsid w:val="000B7D2A"/>
    <w:rsid w:val="000B7D60"/>
    <w:rsid w:val="000C08CB"/>
    <w:rsid w:val="000C09D6"/>
    <w:rsid w:val="000C09F3"/>
    <w:rsid w:val="000C1172"/>
    <w:rsid w:val="000C12D3"/>
    <w:rsid w:val="000C1458"/>
    <w:rsid w:val="000C1618"/>
    <w:rsid w:val="000C16B3"/>
    <w:rsid w:val="000C1D8B"/>
    <w:rsid w:val="000C27D0"/>
    <w:rsid w:val="000C29DD"/>
    <w:rsid w:val="000C2BAF"/>
    <w:rsid w:val="000C2E4B"/>
    <w:rsid w:val="000C30D6"/>
    <w:rsid w:val="000C3508"/>
    <w:rsid w:val="000C36DC"/>
    <w:rsid w:val="000C37C5"/>
    <w:rsid w:val="000C38B0"/>
    <w:rsid w:val="000C4D3A"/>
    <w:rsid w:val="000C50EB"/>
    <w:rsid w:val="000C51BC"/>
    <w:rsid w:val="000C5DFE"/>
    <w:rsid w:val="000C5F9D"/>
    <w:rsid w:val="000C64CB"/>
    <w:rsid w:val="000C657E"/>
    <w:rsid w:val="000C6F79"/>
    <w:rsid w:val="000C78A5"/>
    <w:rsid w:val="000C7E92"/>
    <w:rsid w:val="000D02E0"/>
    <w:rsid w:val="000D068F"/>
    <w:rsid w:val="000D0C49"/>
    <w:rsid w:val="000D0F33"/>
    <w:rsid w:val="000D10CA"/>
    <w:rsid w:val="000D17B9"/>
    <w:rsid w:val="000D197C"/>
    <w:rsid w:val="000D1C67"/>
    <w:rsid w:val="000D2190"/>
    <w:rsid w:val="000D23C6"/>
    <w:rsid w:val="000D2528"/>
    <w:rsid w:val="000D27C4"/>
    <w:rsid w:val="000D308E"/>
    <w:rsid w:val="000D32DB"/>
    <w:rsid w:val="000D3523"/>
    <w:rsid w:val="000D372A"/>
    <w:rsid w:val="000D37A6"/>
    <w:rsid w:val="000D3DA0"/>
    <w:rsid w:val="000D4001"/>
    <w:rsid w:val="000D44D6"/>
    <w:rsid w:val="000D49BC"/>
    <w:rsid w:val="000D4AA6"/>
    <w:rsid w:val="000D4C0F"/>
    <w:rsid w:val="000D54A7"/>
    <w:rsid w:val="000D5614"/>
    <w:rsid w:val="000D5877"/>
    <w:rsid w:val="000D6876"/>
    <w:rsid w:val="000D6A0E"/>
    <w:rsid w:val="000D6CB5"/>
    <w:rsid w:val="000D6E71"/>
    <w:rsid w:val="000D6E98"/>
    <w:rsid w:val="000D751E"/>
    <w:rsid w:val="000D75EE"/>
    <w:rsid w:val="000D7BCD"/>
    <w:rsid w:val="000D7DC6"/>
    <w:rsid w:val="000D7ECD"/>
    <w:rsid w:val="000E01FF"/>
    <w:rsid w:val="000E0233"/>
    <w:rsid w:val="000E0262"/>
    <w:rsid w:val="000E0457"/>
    <w:rsid w:val="000E0880"/>
    <w:rsid w:val="000E0F38"/>
    <w:rsid w:val="000E11C3"/>
    <w:rsid w:val="000E158C"/>
    <w:rsid w:val="000E1939"/>
    <w:rsid w:val="000E1CE4"/>
    <w:rsid w:val="000E1E4C"/>
    <w:rsid w:val="000E2132"/>
    <w:rsid w:val="000E25BA"/>
    <w:rsid w:val="000E298C"/>
    <w:rsid w:val="000E2A53"/>
    <w:rsid w:val="000E2A8E"/>
    <w:rsid w:val="000E2E0A"/>
    <w:rsid w:val="000E3274"/>
    <w:rsid w:val="000E358F"/>
    <w:rsid w:val="000E3C40"/>
    <w:rsid w:val="000E3C53"/>
    <w:rsid w:val="000E40EE"/>
    <w:rsid w:val="000E4282"/>
    <w:rsid w:val="000E444E"/>
    <w:rsid w:val="000E49CE"/>
    <w:rsid w:val="000E4AD2"/>
    <w:rsid w:val="000E4EF5"/>
    <w:rsid w:val="000E4F1F"/>
    <w:rsid w:val="000E556D"/>
    <w:rsid w:val="000E5599"/>
    <w:rsid w:val="000E5991"/>
    <w:rsid w:val="000E5A78"/>
    <w:rsid w:val="000E5BA1"/>
    <w:rsid w:val="000E61E5"/>
    <w:rsid w:val="000E6344"/>
    <w:rsid w:val="000E63F2"/>
    <w:rsid w:val="000E65E1"/>
    <w:rsid w:val="000E67A9"/>
    <w:rsid w:val="000E6979"/>
    <w:rsid w:val="000E6C4D"/>
    <w:rsid w:val="000E6D94"/>
    <w:rsid w:val="000E6FFC"/>
    <w:rsid w:val="000E70F5"/>
    <w:rsid w:val="000E747F"/>
    <w:rsid w:val="000E7835"/>
    <w:rsid w:val="000E7935"/>
    <w:rsid w:val="000E79F2"/>
    <w:rsid w:val="000E7EB4"/>
    <w:rsid w:val="000E7FCA"/>
    <w:rsid w:val="000F070A"/>
    <w:rsid w:val="000F07DA"/>
    <w:rsid w:val="000F0B27"/>
    <w:rsid w:val="000F0CCB"/>
    <w:rsid w:val="000F0D92"/>
    <w:rsid w:val="000F0F48"/>
    <w:rsid w:val="000F109E"/>
    <w:rsid w:val="000F1371"/>
    <w:rsid w:val="000F146B"/>
    <w:rsid w:val="000F2878"/>
    <w:rsid w:val="000F28F5"/>
    <w:rsid w:val="000F2FB5"/>
    <w:rsid w:val="000F3228"/>
    <w:rsid w:val="000F37F1"/>
    <w:rsid w:val="000F3C63"/>
    <w:rsid w:val="000F3D70"/>
    <w:rsid w:val="000F432C"/>
    <w:rsid w:val="000F4592"/>
    <w:rsid w:val="000F5106"/>
    <w:rsid w:val="000F5330"/>
    <w:rsid w:val="000F5467"/>
    <w:rsid w:val="000F561E"/>
    <w:rsid w:val="000F57AB"/>
    <w:rsid w:val="000F5828"/>
    <w:rsid w:val="000F5A55"/>
    <w:rsid w:val="000F5B4D"/>
    <w:rsid w:val="000F5EA6"/>
    <w:rsid w:val="000F6139"/>
    <w:rsid w:val="000F624C"/>
    <w:rsid w:val="000F648F"/>
    <w:rsid w:val="000F6B1E"/>
    <w:rsid w:val="000F6BA2"/>
    <w:rsid w:val="000F785A"/>
    <w:rsid w:val="000F7AAB"/>
    <w:rsid w:val="000F7BB8"/>
    <w:rsid w:val="000F7F78"/>
    <w:rsid w:val="00100096"/>
    <w:rsid w:val="00100754"/>
    <w:rsid w:val="00100821"/>
    <w:rsid w:val="00100AEC"/>
    <w:rsid w:val="00100E97"/>
    <w:rsid w:val="00100F32"/>
    <w:rsid w:val="00100FE5"/>
    <w:rsid w:val="00101761"/>
    <w:rsid w:val="00101999"/>
    <w:rsid w:val="00101A79"/>
    <w:rsid w:val="00101AA3"/>
    <w:rsid w:val="0010259C"/>
    <w:rsid w:val="001027D8"/>
    <w:rsid w:val="00102993"/>
    <w:rsid w:val="00102B6F"/>
    <w:rsid w:val="00102B86"/>
    <w:rsid w:val="00102D20"/>
    <w:rsid w:val="00103598"/>
    <w:rsid w:val="001036F2"/>
    <w:rsid w:val="001038E5"/>
    <w:rsid w:val="00103967"/>
    <w:rsid w:val="00103E59"/>
    <w:rsid w:val="001045DD"/>
    <w:rsid w:val="00104C89"/>
    <w:rsid w:val="00104F71"/>
    <w:rsid w:val="00105891"/>
    <w:rsid w:val="00105FDF"/>
    <w:rsid w:val="00106187"/>
    <w:rsid w:val="0010687D"/>
    <w:rsid w:val="00106B48"/>
    <w:rsid w:val="00106E11"/>
    <w:rsid w:val="00107168"/>
    <w:rsid w:val="00107BF7"/>
    <w:rsid w:val="00107ED6"/>
    <w:rsid w:val="00110039"/>
    <w:rsid w:val="001104A1"/>
    <w:rsid w:val="001110DB"/>
    <w:rsid w:val="001113E2"/>
    <w:rsid w:val="0011153F"/>
    <w:rsid w:val="00111D27"/>
    <w:rsid w:val="001123E8"/>
    <w:rsid w:val="00112620"/>
    <w:rsid w:val="00112771"/>
    <w:rsid w:val="0011282B"/>
    <w:rsid w:val="00112DB3"/>
    <w:rsid w:val="00112DC6"/>
    <w:rsid w:val="00112DD6"/>
    <w:rsid w:val="00113642"/>
    <w:rsid w:val="00113CCB"/>
    <w:rsid w:val="00113D1B"/>
    <w:rsid w:val="001140B1"/>
    <w:rsid w:val="00114717"/>
    <w:rsid w:val="00114866"/>
    <w:rsid w:val="00114AD7"/>
    <w:rsid w:val="001155DC"/>
    <w:rsid w:val="0011585B"/>
    <w:rsid w:val="001160E4"/>
    <w:rsid w:val="00116BC8"/>
    <w:rsid w:val="00117AE0"/>
    <w:rsid w:val="00117F2F"/>
    <w:rsid w:val="001200E8"/>
    <w:rsid w:val="00120319"/>
    <w:rsid w:val="0012117B"/>
    <w:rsid w:val="00121764"/>
    <w:rsid w:val="00121EB3"/>
    <w:rsid w:val="00122318"/>
    <w:rsid w:val="0012268B"/>
    <w:rsid w:val="0012269F"/>
    <w:rsid w:val="00122EF1"/>
    <w:rsid w:val="00122F11"/>
    <w:rsid w:val="00123349"/>
    <w:rsid w:val="00123399"/>
    <w:rsid w:val="00123A2C"/>
    <w:rsid w:val="00123C84"/>
    <w:rsid w:val="00123CC1"/>
    <w:rsid w:val="00123D2D"/>
    <w:rsid w:val="001245AA"/>
    <w:rsid w:val="001245E9"/>
    <w:rsid w:val="00124B32"/>
    <w:rsid w:val="00124EB3"/>
    <w:rsid w:val="0012582E"/>
    <w:rsid w:val="0012586D"/>
    <w:rsid w:val="00125A0F"/>
    <w:rsid w:val="00125A2B"/>
    <w:rsid w:val="00125F7D"/>
    <w:rsid w:val="00126904"/>
    <w:rsid w:val="00126CD3"/>
    <w:rsid w:val="001270F1"/>
    <w:rsid w:val="0012723B"/>
    <w:rsid w:val="001272A0"/>
    <w:rsid w:val="00130318"/>
    <w:rsid w:val="0013044E"/>
    <w:rsid w:val="001304CA"/>
    <w:rsid w:val="00130ACA"/>
    <w:rsid w:val="00130B13"/>
    <w:rsid w:val="00130E1A"/>
    <w:rsid w:val="00130E6C"/>
    <w:rsid w:val="0013189E"/>
    <w:rsid w:val="00131A4A"/>
    <w:rsid w:val="00131DEC"/>
    <w:rsid w:val="0013220D"/>
    <w:rsid w:val="00132745"/>
    <w:rsid w:val="00132748"/>
    <w:rsid w:val="00132850"/>
    <w:rsid w:val="00132C44"/>
    <w:rsid w:val="001330B7"/>
    <w:rsid w:val="0013345D"/>
    <w:rsid w:val="001339C7"/>
    <w:rsid w:val="00133CB3"/>
    <w:rsid w:val="00133D0B"/>
    <w:rsid w:val="00134304"/>
    <w:rsid w:val="00134EF9"/>
    <w:rsid w:val="00135027"/>
    <w:rsid w:val="001352B0"/>
    <w:rsid w:val="001354A9"/>
    <w:rsid w:val="0013559A"/>
    <w:rsid w:val="00135692"/>
    <w:rsid w:val="00135AD3"/>
    <w:rsid w:val="001360C6"/>
    <w:rsid w:val="001368B0"/>
    <w:rsid w:val="00136A2D"/>
    <w:rsid w:val="0013723F"/>
    <w:rsid w:val="001374B5"/>
    <w:rsid w:val="001377F3"/>
    <w:rsid w:val="00137B28"/>
    <w:rsid w:val="0014076B"/>
    <w:rsid w:val="001407F2"/>
    <w:rsid w:val="00140BC5"/>
    <w:rsid w:val="00140F56"/>
    <w:rsid w:val="0014157C"/>
    <w:rsid w:val="00141693"/>
    <w:rsid w:val="00141B37"/>
    <w:rsid w:val="00141DD0"/>
    <w:rsid w:val="00141E31"/>
    <w:rsid w:val="001426AF"/>
    <w:rsid w:val="001430CE"/>
    <w:rsid w:val="001437AB"/>
    <w:rsid w:val="001437FE"/>
    <w:rsid w:val="0014396E"/>
    <w:rsid w:val="00143EA9"/>
    <w:rsid w:val="0014416E"/>
    <w:rsid w:val="00144242"/>
    <w:rsid w:val="00144CAC"/>
    <w:rsid w:val="0014509D"/>
    <w:rsid w:val="00145EE4"/>
    <w:rsid w:val="00146365"/>
    <w:rsid w:val="001469EC"/>
    <w:rsid w:val="00147939"/>
    <w:rsid w:val="0015012A"/>
    <w:rsid w:val="00150228"/>
    <w:rsid w:val="00150624"/>
    <w:rsid w:val="00150759"/>
    <w:rsid w:val="00150A66"/>
    <w:rsid w:val="00150E71"/>
    <w:rsid w:val="00150F91"/>
    <w:rsid w:val="0015260F"/>
    <w:rsid w:val="0015308D"/>
    <w:rsid w:val="001530D0"/>
    <w:rsid w:val="00153188"/>
    <w:rsid w:val="00153268"/>
    <w:rsid w:val="001536CE"/>
    <w:rsid w:val="00153F53"/>
    <w:rsid w:val="00154029"/>
    <w:rsid w:val="0015451F"/>
    <w:rsid w:val="00154C1B"/>
    <w:rsid w:val="0015539A"/>
    <w:rsid w:val="00155518"/>
    <w:rsid w:val="00155BA7"/>
    <w:rsid w:val="00155DDA"/>
    <w:rsid w:val="00155EBE"/>
    <w:rsid w:val="00156319"/>
    <w:rsid w:val="00156AF2"/>
    <w:rsid w:val="00157466"/>
    <w:rsid w:val="00157470"/>
    <w:rsid w:val="0015749E"/>
    <w:rsid w:val="00157986"/>
    <w:rsid w:val="00160193"/>
    <w:rsid w:val="00160BDE"/>
    <w:rsid w:val="00160E1E"/>
    <w:rsid w:val="00161297"/>
    <w:rsid w:val="00161391"/>
    <w:rsid w:val="001614E8"/>
    <w:rsid w:val="0016298C"/>
    <w:rsid w:val="001631C8"/>
    <w:rsid w:val="00163313"/>
    <w:rsid w:val="00163513"/>
    <w:rsid w:val="00163686"/>
    <w:rsid w:val="001638BD"/>
    <w:rsid w:val="00163B81"/>
    <w:rsid w:val="00163B85"/>
    <w:rsid w:val="00163D3C"/>
    <w:rsid w:val="001641D5"/>
    <w:rsid w:val="0016507F"/>
    <w:rsid w:val="001655FB"/>
    <w:rsid w:val="0016585D"/>
    <w:rsid w:val="00165D39"/>
    <w:rsid w:val="00165DBD"/>
    <w:rsid w:val="001660EE"/>
    <w:rsid w:val="00166663"/>
    <w:rsid w:val="001667E2"/>
    <w:rsid w:val="00166ACF"/>
    <w:rsid w:val="00166B75"/>
    <w:rsid w:val="00166CE1"/>
    <w:rsid w:val="00166EBF"/>
    <w:rsid w:val="00167305"/>
    <w:rsid w:val="00167494"/>
    <w:rsid w:val="001674EF"/>
    <w:rsid w:val="001679FA"/>
    <w:rsid w:val="00167A4D"/>
    <w:rsid w:val="00170555"/>
    <w:rsid w:val="0017075D"/>
    <w:rsid w:val="00170B02"/>
    <w:rsid w:val="00170D2F"/>
    <w:rsid w:val="00170DEE"/>
    <w:rsid w:val="00170E30"/>
    <w:rsid w:val="001713B4"/>
    <w:rsid w:val="0017163E"/>
    <w:rsid w:val="00171E57"/>
    <w:rsid w:val="00171E9A"/>
    <w:rsid w:val="00171ECF"/>
    <w:rsid w:val="001723A2"/>
    <w:rsid w:val="00172500"/>
    <w:rsid w:val="0017292B"/>
    <w:rsid w:val="00172B9F"/>
    <w:rsid w:val="00172F49"/>
    <w:rsid w:val="00173651"/>
    <w:rsid w:val="0017382E"/>
    <w:rsid w:val="00173845"/>
    <w:rsid w:val="00173900"/>
    <w:rsid w:val="00173C2B"/>
    <w:rsid w:val="00173D31"/>
    <w:rsid w:val="00173D3B"/>
    <w:rsid w:val="00173FAA"/>
    <w:rsid w:val="0017439E"/>
    <w:rsid w:val="00174860"/>
    <w:rsid w:val="00175176"/>
    <w:rsid w:val="0017531F"/>
    <w:rsid w:val="0017567C"/>
    <w:rsid w:val="001757E8"/>
    <w:rsid w:val="0017580F"/>
    <w:rsid w:val="00176077"/>
    <w:rsid w:val="0017629A"/>
    <w:rsid w:val="00176450"/>
    <w:rsid w:val="00176ABB"/>
    <w:rsid w:val="00176B3D"/>
    <w:rsid w:val="00176D13"/>
    <w:rsid w:val="00176F65"/>
    <w:rsid w:val="001770F1"/>
    <w:rsid w:val="0017715C"/>
    <w:rsid w:val="00177372"/>
    <w:rsid w:val="00177BC1"/>
    <w:rsid w:val="00177CBC"/>
    <w:rsid w:val="00177EEF"/>
    <w:rsid w:val="00180941"/>
    <w:rsid w:val="00180974"/>
    <w:rsid w:val="00180F63"/>
    <w:rsid w:val="00181528"/>
    <w:rsid w:val="0018174C"/>
    <w:rsid w:val="0018194C"/>
    <w:rsid w:val="00182232"/>
    <w:rsid w:val="00182A7C"/>
    <w:rsid w:val="00182DF5"/>
    <w:rsid w:val="001830CE"/>
    <w:rsid w:val="00183571"/>
    <w:rsid w:val="001838E4"/>
    <w:rsid w:val="00183BA2"/>
    <w:rsid w:val="00183BC9"/>
    <w:rsid w:val="00183ED6"/>
    <w:rsid w:val="001841F3"/>
    <w:rsid w:val="001842CA"/>
    <w:rsid w:val="00184578"/>
    <w:rsid w:val="001845F3"/>
    <w:rsid w:val="00184AA3"/>
    <w:rsid w:val="00185BE5"/>
    <w:rsid w:val="00185D4D"/>
    <w:rsid w:val="0018625B"/>
    <w:rsid w:val="00186405"/>
    <w:rsid w:val="0018686F"/>
    <w:rsid w:val="00186A23"/>
    <w:rsid w:val="00186AE5"/>
    <w:rsid w:val="00186E68"/>
    <w:rsid w:val="00186EF3"/>
    <w:rsid w:val="00187394"/>
    <w:rsid w:val="00187C99"/>
    <w:rsid w:val="001902C8"/>
    <w:rsid w:val="00190E63"/>
    <w:rsid w:val="001913E2"/>
    <w:rsid w:val="00191A7E"/>
    <w:rsid w:val="00191E9C"/>
    <w:rsid w:val="0019231E"/>
    <w:rsid w:val="001924C5"/>
    <w:rsid w:val="001924ED"/>
    <w:rsid w:val="00192BBB"/>
    <w:rsid w:val="0019307C"/>
    <w:rsid w:val="001934D1"/>
    <w:rsid w:val="0019356A"/>
    <w:rsid w:val="00193771"/>
    <w:rsid w:val="00193BFC"/>
    <w:rsid w:val="00194384"/>
    <w:rsid w:val="00194438"/>
    <w:rsid w:val="001945E9"/>
    <w:rsid w:val="0019464B"/>
    <w:rsid w:val="00194707"/>
    <w:rsid w:val="001950A7"/>
    <w:rsid w:val="001952B9"/>
    <w:rsid w:val="0019566B"/>
    <w:rsid w:val="00195895"/>
    <w:rsid w:val="001963EF"/>
    <w:rsid w:val="00196C14"/>
    <w:rsid w:val="00196D7D"/>
    <w:rsid w:val="00196DB9"/>
    <w:rsid w:val="00197068"/>
    <w:rsid w:val="0019777C"/>
    <w:rsid w:val="0019784F"/>
    <w:rsid w:val="001A0849"/>
    <w:rsid w:val="001A08EE"/>
    <w:rsid w:val="001A0BEC"/>
    <w:rsid w:val="001A0EBF"/>
    <w:rsid w:val="001A12DE"/>
    <w:rsid w:val="001A162B"/>
    <w:rsid w:val="001A1676"/>
    <w:rsid w:val="001A167B"/>
    <w:rsid w:val="001A18E5"/>
    <w:rsid w:val="001A29DB"/>
    <w:rsid w:val="001A378E"/>
    <w:rsid w:val="001A412F"/>
    <w:rsid w:val="001A4303"/>
    <w:rsid w:val="001A48E1"/>
    <w:rsid w:val="001A499B"/>
    <w:rsid w:val="001A4BD5"/>
    <w:rsid w:val="001A4FDC"/>
    <w:rsid w:val="001A517B"/>
    <w:rsid w:val="001A5364"/>
    <w:rsid w:val="001A53DE"/>
    <w:rsid w:val="001A54F0"/>
    <w:rsid w:val="001A58BD"/>
    <w:rsid w:val="001A5EF9"/>
    <w:rsid w:val="001A6A05"/>
    <w:rsid w:val="001A6F82"/>
    <w:rsid w:val="001A76B0"/>
    <w:rsid w:val="001A784F"/>
    <w:rsid w:val="001A7EB5"/>
    <w:rsid w:val="001B062F"/>
    <w:rsid w:val="001B0D62"/>
    <w:rsid w:val="001B0DE7"/>
    <w:rsid w:val="001B10D1"/>
    <w:rsid w:val="001B12F8"/>
    <w:rsid w:val="001B1445"/>
    <w:rsid w:val="001B1EB6"/>
    <w:rsid w:val="001B202D"/>
    <w:rsid w:val="001B251B"/>
    <w:rsid w:val="001B25CC"/>
    <w:rsid w:val="001B3503"/>
    <w:rsid w:val="001B35E6"/>
    <w:rsid w:val="001B4622"/>
    <w:rsid w:val="001B474A"/>
    <w:rsid w:val="001B4AED"/>
    <w:rsid w:val="001B4DF8"/>
    <w:rsid w:val="001B55DA"/>
    <w:rsid w:val="001B5816"/>
    <w:rsid w:val="001B5B7C"/>
    <w:rsid w:val="001B6496"/>
    <w:rsid w:val="001B65EF"/>
    <w:rsid w:val="001B6625"/>
    <w:rsid w:val="001B67F0"/>
    <w:rsid w:val="001B7AB3"/>
    <w:rsid w:val="001B7BC3"/>
    <w:rsid w:val="001B7CA8"/>
    <w:rsid w:val="001C01BF"/>
    <w:rsid w:val="001C07F5"/>
    <w:rsid w:val="001C08D3"/>
    <w:rsid w:val="001C08ED"/>
    <w:rsid w:val="001C0944"/>
    <w:rsid w:val="001C0B70"/>
    <w:rsid w:val="001C0BCB"/>
    <w:rsid w:val="001C0DF8"/>
    <w:rsid w:val="001C129B"/>
    <w:rsid w:val="001C1369"/>
    <w:rsid w:val="001C1B33"/>
    <w:rsid w:val="001C207B"/>
    <w:rsid w:val="001C25A6"/>
    <w:rsid w:val="001C270A"/>
    <w:rsid w:val="001C28BA"/>
    <w:rsid w:val="001C2BBF"/>
    <w:rsid w:val="001C2F24"/>
    <w:rsid w:val="001C33BB"/>
    <w:rsid w:val="001C363C"/>
    <w:rsid w:val="001C4431"/>
    <w:rsid w:val="001C453C"/>
    <w:rsid w:val="001C4670"/>
    <w:rsid w:val="001C4C37"/>
    <w:rsid w:val="001C4EAE"/>
    <w:rsid w:val="001C6003"/>
    <w:rsid w:val="001C6938"/>
    <w:rsid w:val="001C69A8"/>
    <w:rsid w:val="001C6A71"/>
    <w:rsid w:val="001C6E0E"/>
    <w:rsid w:val="001C782B"/>
    <w:rsid w:val="001C7BDA"/>
    <w:rsid w:val="001C7C42"/>
    <w:rsid w:val="001C7CCB"/>
    <w:rsid w:val="001C7F73"/>
    <w:rsid w:val="001D0181"/>
    <w:rsid w:val="001D1148"/>
    <w:rsid w:val="001D1292"/>
    <w:rsid w:val="001D172E"/>
    <w:rsid w:val="001D19D9"/>
    <w:rsid w:val="001D2456"/>
    <w:rsid w:val="001D2645"/>
    <w:rsid w:val="001D28DE"/>
    <w:rsid w:val="001D291C"/>
    <w:rsid w:val="001D31A2"/>
    <w:rsid w:val="001D32F2"/>
    <w:rsid w:val="001D3616"/>
    <w:rsid w:val="001D387E"/>
    <w:rsid w:val="001D4303"/>
    <w:rsid w:val="001D4595"/>
    <w:rsid w:val="001D45FA"/>
    <w:rsid w:val="001D4C38"/>
    <w:rsid w:val="001D4F36"/>
    <w:rsid w:val="001D5179"/>
    <w:rsid w:val="001D583C"/>
    <w:rsid w:val="001D5E15"/>
    <w:rsid w:val="001D5EC0"/>
    <w:rsid w:val="001D64D9"/>
    <w:rsid w:val="001D70FB"/>
    <w:rsid w:val="001D730A"/>
    <w:rsid w:val="001D7A8B"/>
    <w:rsid w:val="001D7CBD"/>
    <w:rsid w:val="001E015E"/>
    <w:rsid w:val="001E0904"/>
    <w:rsid w:val="001E0A68"/>
    <w:rsid w:val="001E0C58"/>
    <w:rsid w:val="001E1B72"/>
    <w:rsid w:val="001E1C25"/>
    <w:rsid w:val="001E1DD5"/>
    <w:rsid w:val="001E251C"/>
    <w:rsid w:val="001E2E5F"/>
    <w:rsid w:val="001E3145"/>
    <w:rsid w:val="001E34B8"/>
    <w:rsid w:val="001E3543"/>
    <w:rsid w:val="001E3A19"/>
    <w:rsid w:val="001E41EC"/>
    <w:rsid w:val="001E514F"/>
    <w:rsid w:val="001E57C4"/>
    <w:rsid w:val="001E583B"/>
    <w:rsid w:val="001E5912"/>
    <w:rsid w:val="001E5BEB"/>
    <w:rsid w:val="001E5DF1"/>
    <w:rsid w:val="001E643A"/>
    <w:rsid w:val="001E644C"/>
    <w:rsid w:val="001E690C"/>
    <w:rsid w:val="001E739A"/>
    <w:rsid w:val="001E787B"/>
    <w:rsid w:val="001E7896"/>
    <w:rsid w:val="001E7B1C"/>
    <w:rsid w:val="001E7D01"/>
    <w:rsid w:val="001E7DCA"/>
    <w:rsid w:val="001E7EBD"/>
    <w:rsid w:val="001E7FB5"/>
    <w:rsid w:val="001F0852"/>
    <w:rsid w:val="001F0D09"/>
    <w:rsid w:val="001F0E1B"/>
    <w:rsid w:val="001F114F"/>
    <w:rsid w:val="001F118E"/>
    <w:rsid w:val="001F1329"/>
    <w:rsid w:val="001F156C"/>
    <w:rsid w:val="001F1666"/>
    <w:rsid w:val="001F1715"/>
    <w:rsid w:val="001F193F"/>
    <w:rsid w:val="001F1AB6"/>
    <w:rsid w:val="001F1E93"/>
    <w:rsid w:val="001F1EF8"/>
    <w:rsid w:val="001F1FBF"/>
    <w:rsid w:val="001F226F"/>
    <w:rsid w:val="001F22DC"/>
    <w:rsid w:val="001F28BE"/>
    <w:rsid w:val="001F2CF1"/>
    <w:rsid w:val="001F2FBA"/>
    <w:rsid w:val="001F300D"/>
    <w:rsid w:val="001F341F"/>
    <w:rsid w:val="001F36A1"/>
    <w:rsid w:val="001F3830"/>
    <w:rsid w:val="001F38DA"/>
    <w:rsid w:val="001F3CD0"/>
    <w:rsid w:val="001F3ECA"/>
    <w:rsid w:val="001F3EDA"/>
    <w:rsid w:val="001F4B98"/>
    <w:rsid w:val="001F576D"/>
    <w:rsid w:val="001F5A6C"/>
    <w:rsid w:val="001F5BA6"/>
    <w:rsid w:val="001F600E"/>
    <w:rsid w:val="001F6157"/>
    <w:rsid w:val="001F64D8"/>
    <w:rsid w:val="001F6871"/>
    <w:rsid w:val="001F6A91"/>
    <w:rsid w:val="001F6CFF"/>
    <w:rsid w:val="001F6D69"/>
    <w:rsid w:val="001F7832"/>
    <w:rsid w:val="001F7B8A"/>
    <w:rsid w:val="001F7C77"/>
    <w:rsid w:val="001F7D91"/>
    <w:rsid w:val="0020073B"/>
    <w:rsid w:val="00201074"/>
    <w:rsid w:val="00201595"/>
    <w:rsid w:val="00201757"/>
    <w:rsid w:val="002018DF"/>
    <w:rsid w:val="00201C00"/>
    <w:rsid w:val="00201D84"/>
    <w:rsid w:val="0020228A"/>
    <w:rsid w:val="002028D5"/>
    <w:rsid w:val="00202A7C"/>
    <w:rsid w:val="002032BB"/>
    <w:rsid w:val="00203359"/>
    <w:rsid w:val="002035DE"/>
    <w:rsid w:val="00203D2A"/>
    <w:rsid w:val="002041A1"/>
    <w:rsid w:val="0020473E"/>
    <w:rsid w:val="002047FB"/>
    <w:rsid w:val="00204C98"/>
    <w:rsid w:val="002053B0"/>
    <w:rsid w:val="002053BD"/>
    <w:rsid w:val="0020568C"/>
    <w:rsid w:val="0020594A"/>
    <w:rsid w:val="00205B8C"/>
    <w:rsid w:val="00206067"/>
    <w:rsid w:val="00206257"/>
    <w:rsid w:val="00206A33"/>
    <w:rsid w:val="00206C35"/>
    <w:rsid w:val="002071F0"/>
    <w:rsid w:val="0020731E"/>
    <w:rsid w:val="00207577"/>
    <w:rsid w:val="002075BD"/>
    <w:rsid w:val="00207842"/>
    <w:rsid w:val="00207CA4"/>
    <w:rsid w:val="00207E72"/>
    <w:rsid w:val="002101BB"/>
    <w:rsid w:val="002105A0"/>
    <w:rsid w:val="002108BB"/>
    <w:rsid w:val="00210B2B"/>
    <w:rsid w:val="00211EEB"/>
    <w:rsid w:val="0021282A"/>
    <w:rsid w:val="002128B4"/>
    <w:rsid w:val="00212ACC"/>
    <w:rsid w:val="0021302C"/>
    <w:rsid w:val="00213759"/>
    <w:rsid w:val="0021387E"/>
    <w:rsid w:val="00213B08"/>
    <w:rsid w:val="00213B23"/>
    <w:rsid w:val="00213B95"/>
    <w:rsid w:val="00213BF2"/>
    <w:rsid w:val="00213EB8"/>
    <w:rsid w:val="00214084"/>
    <w:rsid w:val="0021494A"/>
    <w:rsid w:val="00214A99"/>
    <w:rsid w:val="00214C87"/>
    <w:rsid w:val="002153F6"/>
    <w:rsid w:val="002155FC"/>
    <w:rsid w:val="00215977"/>
    <w:rsid w:val="00215D52"/>
    <w:rsid w:val="00215F78"/>
    <w:rsid w:val="00216230"/>
    <w:rsid w:val="00216DDE"/>
    <w:rsid w:val="00216EFA"/>
    <w:rsid w:val="002170A9"/>
    <w:rsid w:val="002170EC"/>
    <w:rsid w:val="00217599"/>
    <w:rsid w:val="00217E71"/>
    <w:rsid w:val="002201D6"/>
    <w:rsid w:val="002203C6"/>
    <w:rsid w:val="0022074D"/>
    <w:rsid w:val="00220893"/>
    <w:rsid w:val="002208B5"/>
    <w:rsid w:val="00220BBC"/>
    <w:rsid w:val="00220C6A"/>
    <w:rsid w:val="00221400"/>
    <w:rsid w:val="002218AA"/>
    <w:rsid w:val="00221AB2"/>
    <w:rsid w:val="00221BAE"/>
    <w:rsid w:val="00221BDC"/>
    <w:rsid w:val="00221D32"/>
    <w:rsid w:val="00221D70"/>
    <w:rsid w:val="0022212B"/>
    <w:rsid w:val="00222161"/>
    <w:rsid w:val="0022234E"/>
    <w:rsid w:val="00222559"/>
    <w:rsid w:val="00222A0C"/>
    <w:rsid w:val="00222DEE"/>
    <w:rsid w:val="0022358E"/>
    <w:rsid w:val="002235DF"/>
    <w:rsid w:val="00223719"/>
    <w:rsid w:val="0022393E"/>
    <w:rsid w:val="00223C62"/>
    <w:rsid w:val="00223E97"/>
    <w:rsid w:val="00224416"/>
    <w:rsid w:val="002246D0"/>
    <w:rsid w:val="002249D1"/>
    <w:rsid w:val="00226311"/>
    <w:rsid w:val="00226409"/>
    <w:rsid w:val="00226575"/>
    <w:rsid w:val="002275A7"/>
    <w:rsid w:val="00227705"/>
    <w:rsid w:val="0023092E"/>
    <w:rsid w:val="00230D4F"/>
    <w:rsid w:val="002315F2"/>
    <w:rsid w:val="00231D80"/>
    <w:rsid w:val="00231EDF"/>
    <w:rsid w:val="00231F19"/>
    <w:rsid w:val="002321A7"/>
    <w:rsid w:val="00232408"/>
    <w:rsid w:val="00232A28"/>
    <w:rsid w:val="00232F47"/>
    <w:rsid w:val="00233330"/>
    <w:rsid w:val="002339F5"/>
    <w:rsid w:val="00233ED1"/>
    <w:rsid w:val="002345A9"/>
    <w:rsid w:val="002350DB"/>
    <w:rsid w:val="00235248"/>
    <w:rsid w:val="002352D7"/>
    <w:rsid w:val="0023531C"/>
    <w:rsid w:val="0023567B"/>
    <w:rsid w:val="00235A43"/>
    <w:rsid w:val="00235E73"/>
    <w:rsid w:val="0023601D"/>
    <w:rsid w:val="002365E3"/>
    <w:rsid w:val="002366A1"/>
    <w:rsid w:val="00236A19"/>
    <w:rsid w:val="00236B23"/>
    <w:rsid w:val="00236BAF"/>
    <w:rsid w:val="00236CEC"/>
    <w:rsid w:val="00237106"/>
    <w:rsid w:val="0023728F"/>
    <w:rsid w:val="00237549"/>
    <w:rsid w:val="00237A12"/>
    <w:rsid w:val="00240020"/>
    <w:rsid w:val="002400A0"/>
    <w:rsid w:val="00240CA8"/>
    <w:rsid w:val="00240D37"/>
    <w:rsid w:val="00241623"/>
    <w:rsid w:val="002418AA"/>
    <w:rsid w:val="00241E24"/>
    <w:rsid w:val="002424D2"/>
    <w:rsid w:val="00242924"/>
    <w:rsid w:val="00242C28"/>
    <w:rsid w:val="00242D87"/>
    <w:rsid w:val="00242DF5"/>
    <w:rsid w:val="00242ECE"/>
    <w:rsid w:val="00242FD4"/>
    <w:rsid w:val="0024310F"/>
    <w:rsid w:val="00243892"/>
    <w:rsid w:val="00243F01"/>
    <w:rsid w:val="0024405C"/>
    <w:rsid w:val="00244072"/>
    <w:rsid w:val="00244213"/>
    <w:rsid w:val="00244C6D"/>
    <w:rsid w:val="00244CE7"/>
    <w:rsid w:val="00244D0E"/>
    <w:rsid w:val="00245103"/>
    <w:rsid w:val="00245291"/>
    <w:rsid w:val="002453E6"/>
    <w:rsid w:val="00245F03"/>
    <w:rsid w:val="00245FDA"/>
    <w:rsid w:val="0024657F"/>
    <w:rsid w:val="00246795"/>
    <w:rsid w:val="00246838"/>
    <w:rsid w:val="00246A00"/>
    <w:rsid w:val="00246D5B"/>
    <w:rsid w:val="00246F7B"/>
    <w:rsid w:val="002474B5"/>
    <w:rsid w:val="00247C0A"/>
    <w:rsid w:val="00247CC5"/>
    <w:rsid w:val="00250167"/>
    <w:rsid w:val="002502B0"/>
    <w:rsid w:val="00250442"/>
    <w:rsid w:val="00250C14"/>
    <w:rsid w:val="002514D8"/>
    <w:rsid w:val="0025192D"/>
    <w:rsid w:val="00251BF6"/>
    <w:rsid w:val="00251C9C"/>
    <w:rsid w:val="00251F72"/>
    <w:rsid w:val="00252129"/>
    <w:rsid w:val="00252593"/>
    <w:rsid w:val="00252A77"/>
    <w:rsid w:val="00253163"/>
    <w:rsid w:val="00253237"/>
    <w:rsid w:val="00253764"/>
    <w:rsid w:val="00254245"/>
    <w:rsid w:val="0025429D"/>
    <w:rsid w:val="00254427"/>
    <w:rsid w:val="002545CD"/>
    <w:rsid w:val="002546A6"/>
    <w:rsid w:val="0025525C"/>
    <w:rsid w:val="002552A5"/>
    <w:rsid w:val="00255367"/>
    <w:rsid w:val="002554E3"/>
    <w:rsid w:val="002555B5"/>
    <w:rsid w:val="002559C8"/>
    <w:rsid w:val="00255ECB"/>
    <w:rsid w:val="00255F1E"/>
    <w:rsid w:val="00255FF5"/>
    <w:rsid w:val="00256005"/>
    <w:rsid w:val="0025620D"/>
    <w:rsid w:val="002562F4"/>
    <w:rsid w:val="00256359"/>
    <w:rsid w:val="002567FB"/>
    <w:rsid w:val="0025698D"/>
    <w:rsid w:val="00256A93"/>
    <w:rsid w:val="00256ADD"/>
    <w:rsid w:val="00256E74"/>
    <w:rsid w:val="0025716C"/>
    <w:rsid w:val="0025791D"/>
    <w:rsid w:val="00257E74"/>
    <w:rsid w:val="0026011E"/>
    <w:rsid w:val="0026066F"/>
    <w:rsid w:val="002612C7"/>
    <w:rsid w:val="00261721"/>
    <w:rsid w:val="0026178B"/>
    <w:rsid w:val="00261A1D"/>
    <w:rsid w:val="00261D9D"/>
    <w:rsid w:val="00262149"/>
    <w:rsid w:val="00262440"/>
    <w:rsid w:val="0026264B"/>
    <w:rsid w:val="002628CC"/>
    <w:rsid w:val="0026294A"/>
    <w:rsid w:val="00262A36"/>
    <w:rsid w:val="00262E08"/>
    <w:rsid w:val="00263107"/>
    <w:rsid w:val="00263242"/>
    <w:rsid w:val="002634A7"/>
    <w:rsid w:val="00263750"/>
    <w:rsid w:val="00263C86"/>
    <w:rsid w:val="0026412D"/>
    <w:rsid w:val="002641D6"/>
    <w:rsid w:val="00264806"/>
    <w:rsid w:val="0026493F"/>
    <w:rsid w:val="00264B16"/>
    <w:rsid w:val="00264C2F"/>
    <w:rsid w:val="00264F79"/>
    <w:rsid w:val="002650D9"/>
    <w:rsid w:val="002651ED"/>
    <w:rsid w:val="0026598F"/>
    <w:rsid w:val="00265EF5"/>
    <w:rsid w:val="00265FBB"/>
    <w:rsid w:val="00266015"/>
    <w:rsid w:val="00266284"/>
    <w:rsid w:val="002666F8"/>
    <w:rsid w:val="00266D4E"/>
    <w:rsid w:val="00266F20"/>
    <w:rsid w:val="002673A4"/>
    <w:rsid w:val="00267562"/>
    <w:rsid w:val="00270923"/>
    <w:rsid w:val="00270C5E"/>
    <w:rsid w:val="00271112"/>
    <w:rsid w:val="00271506"/>
    <w:rsid w:val="002718A9"/>
    <w:rsid w:val="00271D8A"/>
    <w:rsid w:val="002720F6"/>
    <w:rsid w:val="0027236B"/>
    <w:rsid w:val="002725E1"/>
    <w:rsid w:val="0027291D"/>
    <w:rsid w:val="0027298D"/>
    <w:rsid w:val="00272BAF"/>
    <w:rsid w:val="00272BB5"/>
    <w:rsid w:val="00272E98"/>
    <w:rsid w:val="00273336"/>
    <w:rsid w:val="00273752"/>
    <w:rsid w:val="002737A0"/>
    <w:rsid w:val="00274678"/>
    <w:rsid w:val="002746A7"/>
    <w:rsid w:val="0027492A"/>
    <w:rsid w:val="00274D83"/>
    <w:rsid w:val="002750AD"/>
    <w:rsid w:val="002757C4"/>
    <w:rsid w:val="00275850"/>
    <w:rsid w:val="00275903"/>
    <w:rsid w:val="00275AAF"/>
    <w:rsid w:val="002760C9"/>
    <w:rsid w:val="002761A3"/>
    <w:rsid w:val="00276316"/>
    <w:rsid w:val="00276524"/>
    <w:rsid w:val="002766AE"/>
    <w:rsid w:val="00276A25"/>
    <w:rsid w:val="00276DE0"/>
    <w:rsid w:val="00280834"/>
    <w:rsid w:val="00280C8A"/>
    <w:rsid w:val="00281021"/>
    <w:rsid w:val="00281056"/>
    <w:rsid w:val="00281BAB"/>
    <w:rsid w:val="00281BCB"/>
    <w:rsid w:val="00282147"/>
    <w:rsid w:val="00282390"/>
    <w:rsid w:val="00282448"/>
    <w:rsid w:val="00282582"/>
    <w:rsid w:val="0028258D"/>
    <w:rsid w:val="00282AE2"/>
    <w:rsid w:val="00282E89"/>
    <w:rsid w:val="00283732"/>
    <w:rsid w:val="00283805"/>
    <w:rsid w:val="002841B5"/>
    <w:rsid w:val="002846FD"/>
    <w:rsid w:val="002851F8"/>
    <w:rsid w:val="00285535"/>
    <w:rsid w:val="0028558E"/>
    <w:rsid w:val="002858B5"/>
    <w:rsid w:val="00285914"/>
    <w:rsid w:val="00285C5F"/>
    <w:rsid w:val="00286388"/>
    <w:rsid w:val="002863DC"/>
    <w:rsid w:val="002864A6"/>
    <w:rsid w:val="002868D6"/>
    <w:rsid w:val="00286BCC"/>
    <w:rsid w:val="00286F6F"/>
    <w:rsid w:val="00286F8B"/>
    <w:rsid w:val="00287517"/>
    <w:rsid w:val="00287701"/>
    <w:rsid w:val="00287948"/>
    <w:rsid w:val="00287CD3"/>
    <w:rsid w:val="00287E91"/>
    <w:rsid w:val="00287EEF"/>
    <w:rsid w:val="00290807"/>
    <w:rsid w:val="002909BE"/>
    <w:rsid w:val="00290DDF"/>
    <w:rsid w:val="00290E8A"/>
    <w:rsid w:val="00291065"/>
    <w:rsid w:val="0029116D"/>
    <w:rsid w:val="00291BFE"/>
    <w:rsid w:val="002924E5"/>
    <w:rsid w:val="00292542"/>
    <w:rsid w:val="00292DCD"/>
    <w:rsid w:val="00293641"/>
    <w:rsid w:val="00293843"/>
    <w:rsid w:val="0029386D"/>
    <w:rsid w:val="00293884"/>
    <w:rsid w:val="0029392F"/>
    <w:rsid w:val="00293B05"/>
    <w:rsid w:val="00293BB5"/>
    <w:rsid w:val="00293E79"/>
    <w:rsid w:val="002943AE"/>
    <w:rsid w:val="002945B3"/>
    <w:rsid w:val="00294AB2"/>
    <w:rsid w:val="00294D5B"/>
    <w:rsid w:val="00294FE8"/>
    <w:rsid w:val="00295124"/>
    <w:rsid w:val="002952D0"/>
    <w:rsid w:val="0029567B"/>
    <w:rsid w:val="002956F2"/>
    <w:rsid w:val="00295CA6"/>
    <w:rsid w:val="00295D95"/>
    <w:rsid w:val="00295F91"/>
    <w:rsid w:val="0029623D"/>
    <w:rsid w:val="002962C5"/>
    <w:rsid w:val="002967BA"/>
    <w:rsid w:val="00296976"/>
    <w:rsid w:val="002970B3"/>
    <w:rsid w:val="00297A54"/>
    <w:rsid w:val="00297AC1"/>
    <w:rsid w:val="00297E7B"/>
    <w:rsid w:val="00297F08"/>
    <w:rsid w:val="002A0011"/>
    <w:rsid w:val="002A0B32"/>
    <w:rsid w:val="002A0BCD"/>
    <w:rsid w:val="002A0E16"/>
    <w:rsid w:val="002A1B2C"/>
    <w:rsid w:val="002A2092"/>
    <w:rsid w:val="002A2177"/>
    <w:rsid w:val="002A2488"/>
    <w:rsid w:val="002A262F"/>
    <w:rsid w:val="002A2CEC"/>
    <w:rsid w:val="002A30CE"/>
    <w:rsid w:val="002A3236"/>
    <w:rsid w:val="002A3581"/>
    <w:rsid w:val="002A3600"/>
    <w:rsid w:val="002A3A3C"/>
    <w:rsid w:val="002A3BC2"/>
    <w:rsid w:val="002A3CCF"/>
    <w:rsid w:val="002A42E9"/>
    <w:rsid w:val="002A4532"/>
    <w:rsid w:val="002A4CF8"/>
    <w:rsid w:val="002A4E9F"/>
    <w:rsid w:val="002A51C9"/>
    <w:rsid w:val="002A5382"/>
    <w:rsid w:val="002A604E"/>
    <w:rsid w:val="002A60CF"/>
    <w:rsid w:val="002A68C1"/>
    <w:rsid w:val="002A6EB0"/>
    <w:rsid w:val="002A6F44"/>
    <w:rsid w:val="002A7031"/>
    <w:rsid w:val="002A706C"/>
    <w:rsid w:val="002A7230"/>
    <w:rsid w:val="002A7E06"/>
    <w:rsid w:val="002B010C"/>
    <w:rsid w:val="002B0286"/>
    <w:rsid w:val="002B05B8"/>
    <w:rsid w:val="002B06B4"/>
    <w:rsid w:val="002B0923"/>
    <w:rsid w:val="002B09F7"/>
    <w:rsid w:val="002B0EBF"/>
    <w:rsid w:val="002B1451"/>
    <w:rsid w:val="002B14A4"/>
    <w:rsid w:val="002B16B5"/>
    <w:rsid w:val="002B1C98"/>
    <w:rsid w:val="002B1EE5"/>
    <w:rsid w:val="002B25A4"/>
    <w:rsid w:val="002B2842"/>
    <w:rsid w:val="002B2A6B"/>
    <w:rsid w:val="002B324E"/>
    <w:rsid w:val="002B3CF1"/>
    <w:rsid w:val="002B3DC3"/>
    <w:rsid w:val="002B431D"/>
    <w:rsid w:val="002B44C7"/>
    <w:rsid w:val="002B4AA2"/>
    <w:rsid w:val="002B5190"/>
    <w:rsid w:val="002B5413"/>
    <w:rsid w:val="002B556D"/>
    <w:rsid w:val="002B58BE"/>
    <w:rsid w:val="002B5AD2"/>
    <w:rsid w:val="002B5C96"/>
    <w:rsid w:val="002B6156"/>
    <w:rsid w:val="002B6CAC"/>
    <w:rsid w:val="002B6D1A"/>
    <w:rsid w:val="002B6E52"/>
    <w:rsid w:val="002B7243"/>
    <w:rsid w:val="002B72FD"/>
    <w:rsid w:val="002B76CE"/>
    <w:rsid w:val="002B787A"/>
    <w:rsid w:val="002B7E34"/>
    <w:rsid w:val="002C0DE5"/>
    <w:rsid w:val="002C0EE2"/>
    <w:rsid w:val="002C0FD6"/>
    <w:rsid w:val="002C1064"/>
    <w:rsid w:val="002C17AB"/>
    <w:rsid w:val="002C17C5"/>
    <w:rsid w:val="002C1C64"/>
    <w:rsid w:val="002C25A2"/>
    <w:rsid w:val="002C298F"/>
    <w:rsid w:val="002C2A9F"/>
    <w:rsid w:val="002C2E1F"/>
    <w:rsid w:val="002C2FAE"/>
    <w:rsid w:val="002C3048"/>
    <w:rsid w:val="002C351D"/>
    <w:rsid w:val="002C3AF9"/>
    <w:rsid w:val="002C40E4"/>
    <w:rsid w:val="002C4215"/>
    <w:rsid w:val="002C4361"/>
    <w:rsid w:val="002C437F"/>
    <w:rsid w:val="002C47F4"/>
    <w:rsid w:val="002C4965"/>
    <w:rsid w:val="002C4A17"/>
    <w:rsid w:val="002C4A7E"/>
    <w:rsid w:val="002C4D0E"/>
    <w:rsid w:val="002C51AE"/>
    <w:rsid w:val="002C53B5"/>
    <w:rsid w:val="002C53CF"/>
    <w:rsid w:val="002C541D"/>
    <w:rsid w:val="002C5431"/>
    <w:rsid w:val="002C56D7"/>
    <w:rsid w:val="002C5FA1"/>
    <w:rsid w:val="002C60EC"/>
    <w:rsid w:val="002C61E1"/>
    <w:rsid w:val="002C6F55"/>
    <w:rsid w:val="002C6FA5"/>
    <w:rsid w:val="002C70E0"/>
    <w:rsid w:val="002C721E"/>
    <w:rsid w:val="002C7855"/>
    <w:rsid w:val="002C79A6"/>
    <w:rsid w:val="002C7B2C"/>
    <w:rsid w:val="002C7BE9"/>
    <w:rsid w:val="002C7C13"/>
    <w:rsid w:val="002D092E"/>
    <w:rsid w:val="002D1B9B"/>
    <w:rsid w:val="002D1E5C"/>
    <w:rsid w:val="002D2AB2"/>
    <w:rsid w:val="002D2B87"/>
    <w:rsid w:val="002D2D6E"/>
    <w:rsid w:val="002D2E66"/>
    <w:rsid w:val="002D3185"/>
    <w:rsid w:val="002D3283"/>
    <w:rsid w:val="002D339C"/>
    <w:rsid w:val="002D3634"/>
    <w:rsid w:val="002D3A46"/>
    <w:rsid w:val="002D421A"/>
    <w:rsid w:val="002D44E0"/>
    <w:rsid w:val="002D487E"/>
    <w:rsid w:val="002D4C36"/>
    <w:rsid w:val="002D4E9B"/>
    <w:rsid w:val="002D4F94"/>
    <w:rsid w:val="002D5269"/>
    <w:rsid w:val="002D52E6"/>
    <w:rsid w:val="002D550D"/>
    <w:rsid w:val="002D589D"/>
    <w:rsid w:val="002D613A"/>
    <w:rsid w:val="002D6285"/>
    <w:rsid w:val="002D685B"/>
    <w:rsid w:val="002D68C9"/>
    <w:rsid w:val="002D6B78"/>
    <w:rsid w:val="002D6F6E"/>
    <w:rsid w:val="002D7144"/>
    <w:rsid w:val="002D79FF"/>
    <w:rsid w:val="002D7FB9"/>
    <w:rsid w:val="002E0029"/>
    <w:rsid w:val="002E024A"/>
    <w:rsid w:val="002E05AF"/>
    <w:rsid w:val="002E0BBB"/>
    <w:rsid w:val="002E0E89"/>
    <w:rsid w:val="002E1015"/>
    <w:rsid w:val="002E161B"/>
    <w:rsid w:val="002E17FD"/>
    <w:rsid w:val="002E18F7"/>
    <w:rsid w:val="002E1A77"/>
    <w:rsid w:val="002E1C83"/>
    <w:rsid w:val="002E23F2"/>
    <w:rsid w:val="002E2641"/>
    <w:rsid w:val="002E2D60"/>
    <w:rsid w:val="002E3042"/>
    <w:rsid w:val="002E32EE"/>
    <w:rsid w:val="002E341E"/>
    <w:rsid w:val="002E4206"/>
    <w:rsid w:val="002E48E6"/>
    <w:rsid w:val="002E4BE3"/>
    <w:rsid w:val="002E50D0"/>
    <w:rsid w:val="002E53DD"/>
    <w:rsid w:val="002E54DB"/>
    <w:rsid w:val="002E5B62"/>
    <w:rsid w:val="002E6064"/>
    <w:rsid w:val="002E665D"/>
    <w:rsid w:val="002E687D"/>
    <w:rsid w:val="002E691F"/>
    <w:rsid w:val="002E6DBE"/>
    <w:rsid w:val="002E6EFF"/>
    <w:rsid w:val="002E6FE8"/>
    <w:rsid w:val="002E7FE2"/>
    <w:rsid w:val="002F0375"/>
    <w:rsid w:val="002F040F"/>
    <w:rsid w:val="002F0442"/>
    <w:rsid w:val="002F07A7"/>
    <w:rsid w:val="002F1080"/>
    <w:rsid w:val="002F173F"/>
    <w:rsid w:val="002F1CCD"/>
    <w:rsid w:val="002F2370"/>
    <w:rsid w:val="002F23AD"/>
    <w:rsid w:val="002F255E"/>
    <w:rsid w:val="002F25AD"/>
    <w:rsid w:val="002F25C8"/>
    <w:rsid w:val="002F2700"/>
    <w:rsid w:val="002F29F0"/>
    <w:rsid w:val="002F3363"/>
    <w:rsid w:val="002F41A5"/>
    <w:rsid w:val="002F4372"/>
    <w:rsid w:val="002F4585"/>
    <w:rsid w:val="002F46AB"/>
    <w:rsid w:val="002F536E"/>
    <w:rsid w:val="002F5B3F"/>
    <w:rsid w:val="002F5D59"/>
    <w:rsid w:val="002F63EF"/>
    <w:rsid w:val="002F69B0"/>
    <w:rsid w:val="002F6B24"/>
    <w:rsid w:val="002F71E1"/>
    <w:rsid w:val="002F75A0"/>
    <w:rsid w:val="002F77C6"/>
    <w:rsid w:val="002F7B9B"/>
    <w:rsid w:val="002F7C1F"/>
    <w:rsid w:val="002F7FEA"/>
    <w:rsid w:val="00300B9F"/>
    <w:rsid w:val="00300F9B"/>
    <w:rsid w:val="003010C6"/>
    <w:rsid w:val="00301349"/>
    <w:rsid w:val="003013AC"/>
    <w:rsid w:val="003017B9"/>
    <w:rsid w:val="003019CC"/>
    <w:rsid w:val="0030216A"/>
    <w:rsid w:val="00302B37"/>
    <w:rsid w:val="0030340D"/>
    <w:rsid w:val="00303715"/>
    <w:rsid w:val="00303C2E"/>
    <w:rsid w:val="00303E5A"/>
    <w:rsid w:val="00303F04"/>
    <w:rsid w:val="00303F35"/>
    <w:rsid w:val="00304422"/>
    <w:rsid w:val="003044AB"/>
    <w:rsid w:val="00304A62"/>
    <w:rsid w:val="00304B61"/>
    <w:rsid w:val="00305499"/>
    <w:rsid w:val="003054BD"/>
    <w:rsid w:val="00305908"/>
    <w:rsid w:val="00305B1C"/>
    <w:rsid w:val="00305FFB"/>
    <w:rsid w:val="00306099"/>
    <w:rsid w:val="003061EE"/>
    <w:rsid w:val="003063B0"/>
    <w:rsid w:val="003063F1"/>
    <w:rsid w:val="00306F36"/>
    <w:rsid w:val="003070A0"/>
    <w:rsid w:val="003072E9"/>
    <w:rsid w:val="00307608"/>
    <w:rsid w:val="003076D2"/>
    <w:rsid w:val="00307842"/>
    <w:rsid w:val="00307CDA"/>
    <w:rsid w:val="00310A94"/>
    <w:rsid w:val="00310B28"/>
    <w:rsid w:val="00310C0E"/>
    <w:rsid w:val="00310D05"/>
    <w:rsid w:val="00310E53"/>
    <w:rsid w:val="003111A6"/>
    <w:rsid w:val="0031132F"/>
    <w:rsid w:val="00311337"/>
    <w:rsid w:val="003119EF"/>
    <w:rsid w:val="00311C22"/>
    <w:rsid w:val="00311DDB"/>
    <w:rsid w:val="00311DF5"/>
    <w:rsid w:val="00311E77"/>
    <w:rsid w:val="00311F72"/>
    <w:rsid w:val="0031216C"/>
    <w:rsid w:val="003123D1"/>
    <w:rsid w:val="0031264F"/>
    <w:rsid w:val="00312B59"/>
    <w:rsid w:val="00312CCE"/>
    <w:rsid w:val="00312D4C"/>
    <w:rsid w:val="0031403F"/>
    <w:rsid w:val="0031436C"/>
    <w:rsid w:val="003147DB"/>
    <w:rsid w:val="0031568D"/>
    <w:rsid w:val="00315923"/>
    <w:rsid w:val="00315A7C"/>
    <w:rsid w:val="00315D47"/>
    <w:rsid w:val="00315E18"/>
    <w:rsid w:val="003166B7"/>
    <w:rsid w:val="003171D8"/>
    <w:rsid w:val="00317C2C"/>
    <w:rsid w:val="00320302"/>
    <w:rsid w:val="00320724"/>
    <w:rsid w:val="00320799"/>
    <w:rsid w:val="00320AF9"/>
    <w:rsid w:val="00320BB6"/>
    <w:rsid w:val="00320D02"/>
    <w:rsid w:val="00321806"/>
    <w:rsid w:val="00321B76"/>
    <w:rsid w:val="00321D3F"/>
    <w:rsid w:val="00322240"/>
    <w:rsid w:val="003223EF"/>
    <w:rsid w:val="00322610"/>
    <w:rsid w:val="003228C6"/>
    <w:rsid w:val="00322EF8"/>
    <w:rsid w:val="00322F65"/>
    <w:rsid w:val="00323165"/>
    <w:rsid w:val="003234CA"/>
    <w:rsid w:val="003236D5"/>
    <w:rsid w:val="00323708"/>
    <w:rsid w:val="00323744"/>
    <w:rsid w:val="00323FC4"/>
    <w:rsid w:val="003244B8"/>
    <w:rsid w:val="00324885"/>
    <w:rsid w:val="0032496E"/>
    <w:rsid w:val="00324F21"/>
    <w:rsid w:val="003250F3"/>
    <w:rsid w:val="00326009"/>
    <w:rsid w:val="00326092"/>
    <w:rsid w:val="00326164"/>
    <w:rsid w:val="003264D5"/>
    <w:rsid w:val="00326628"/>
    <w:rsid w:val="00326A44"/>
    <w:rsid w:val="003271B5"/>
    <w:rsid w:val="003273C2"/>
    <w:rsid w:val="00327510"/>
    <w:rsid w:val="00327599"/>
    <w:rsid w:val="003275ED"/>
    <w:rsid w:val="00327B38"/>
    <w:rsid w:val="00327E58"/>
    <w:rsid w:val="00330439"/>
    <w:rsid w:val="003309CE"/>
    <w:rsid w:val="00330A08"/>
    <w:rsid w:val="00330FC5"/>
    <w:rsid w:val="003312F5"/>
    <w:rsid w:val="0033161E"/>
    <w:rsid w:val="003318A8"/>
    <w:rsid w:val="00331906"/>
    <w:rsid w:val="0033193A"/>
    <w:rsid w:val="00331AC7"/>
    <w:rsid w:val="00331D2A"/>
    <w:rsid w:val="00331FF9"/>
    <w:rsid w:val="0033204F"/>
    <w:rsid w:val="003320CF"/>
    <w:rsid w:val="003321C3"/>
    <w:rsid w:val="00332656"/>
    <w:rsid w:val="00332D6E"/>
    <w:rsid w:val="00332EBB"/>
    <w:rsid w:val="003330AA"/>
    <w:rsid w:val="003336AA"/>
    <w:rsid w:val="00333782"/>
    <w:rsid w:val="003339D8"/>
    <w:rsid w:val="00333FF7"/>
    <w:rsid w:val="00334124"/>
    <w:rsid w:val="003341D0"/>
    <w:rsid w:val="003343C1"/>
    <w:rsid w:val="003346B8"/>
    <w:rsid w:val="003348B5"/>
    <w:rsid w:val="00334BE9"/>
    <w:rsid w:val="00334C4E"/>
    <w:rsid w:val="00334CCA"/>
    <w:rsid w:val="00334F96"/>
    <w:rsid w:val="0033543C"/>
    <w:rsid w:val="00335447"/>
    <w:rsid w:val="0033565F"/>
    <w:rsid w:val="00335D03"/>
    <w:rsid w:val="003366D5"/>
    <w:rsid w:val="0033674B"/>
    <w:rsid w:val="00336A99"/>
    <w:rsid w:val="00337008"/>
    <w:rsid w:val="003376EE"/>
    <w:rsid w:val="00340455"/>
    <w:rsid w:val="003404C8"/>
    <w:rsid w:val="003406CB"/>
    <w:rsid w:val="00340741"/>
    <w:rsid w:val="0034088A"/>
    <w:rsid w:val="0034106B"/>
    <w:rsid w:val="00341BA8"/>
    <w:rsid w:val="00341C1F"/>
    <w:rsid w:val="003420FB"/>
    <w:rsid w:val="00342109"/>
    <w:rsid w:val="00342407"/>
    <w:rsid w:val="00342451"/>
    <w:rsid w:val="003427E9"/>
    <w:rsid w:val="00342D1E"/>
    <w:rsid w:val="00343855"/>
    <w:rsid w:val="00343BC2"/>
    <w:rsid w:val="003440F4"/>
    <w:rsid w:val="00344468"/>
    <w:rsid w:val="00344913"/>
    <w:rsid w:val="003452AD"/>
    <w:rsid w:val="00345942"/>
    <w:rsid w:val="00346178"/>
    <w:rsid w:val="0034675E"/>
    <w:rsid w:val="00346F6B"/>
    <w:rsid w:val="003474E4"/>
    <w:rsid w:val="00350AD1"/>
    <w:rsid w:val="00350E1F"/>
    <w:rsid w:val="00350F01"/>
    <w:rsid w:val="00350F7A"/>
    <w:rsid w:val="00351298"/>
    <w:rsid w:val="0035192B"/>
    <w:rsid w:val="00351A47"/>
    <w:rsid w:val="00351E40"/>
    <w:rsid w:val="0035229C"/>
    <w:rsid w:val="00352D15"/>
    <w:rsid w:val="00352D2B"/>
    <w:rsid w:val="00352D9B"/>
    <w:rsid w:val="00353234"/>
    <w:rsid w:val="00353271"/>
    <w:rsid w:val="0035327B"/>
    <w:rsid w:val="00353C67"/>
    <w:rsid w:val="003545A0"/>
    <w:rsid w:val="00355094"/>
    <w:rsid w:val="003550E4"/>
    <w:rsid w:val="00355259"/>
    <w:rsid w:val="0035526B"/>
    <w:rsid w:val="003552BD"/>
    <w:rsid w:val="00355A0C"/>
    <w:rsid w:val="00355B10"/>
    <w:rsid w:val="00355E83"/>
    <w:rsid w:val="00355F79"/>
    <w:rsid w:val="00356C21"/>
    <w:rsid w:val="00356C61"/>
    <w:rsid w:val="00356E9C"/>
    <w:rsid w:val="0035745A"/>
    <w:rsid w:val="00357B04"/>
    <w:rsid w:val="00357B49"/>
    <w:rsid w:val="00357B61"/>
    <w:rsid w:val="00357E34"/>
    <w:rsid w:val="00360CA7"/>
    <w:rsid w:val="00360D24"/>
    <w:rsid w:val="00361104"/>
    <w:rsid w:val="0036143D"/>
    <w:rsid w:val="00361849"/>
    <w:rsid w:val="00361AC7"/>
    <w:rsid w:val="00361D7E"/>
    <w:rsid w:val="00362064"/>
    <w:rsid w:val="0036229E"/>
    <w:rsid w:val="00362842"/>
    <w:rsid w:val="003629E8"/>
    <w:rsid w:val="00362A2A"/>
    <w:rsid w:val="00363156"/>
    <w:rsid w:val="0036329B"/>
    <w:rsid w:val="0036336F"/>
    <w:rsid w:val="00363586"/>
    <w:rsid w:val="00363F31"/>
    <w:rsid w:val="00363FF8"/>
    <w:rsid w:val="00364042"/>
    <w:rsid w:val="00364540"/>
    <w:rsid w:val="00364841"/>
    <w:rsid w:val="00364D07"/>
    <w:rsid w:val="00364EC0"/>
    <w:rsid w:val="003651F7"/>
    <w:rsid w:val="00365678"/>
    <w:rsid w:val="00365B80"/>
    <w:rsid w:val="00365C9E"/>
    <w:rsid w:val="00365E0E"/>
    <w:rsid w:val="00366A9C"/>
    <w:rsid w:val="003671A6"/>
    <w:rsid w:val="003672FC"/>
    <w:rsid w:val="00367782"/>
    <w:rsid w:val="00367A8C"/>
    <w:rsid w:val="00367BF5"/>
    <w:rsid w:val="00367F79"/>
    <w:rsid w:val="0037019B"/>
    <w:rsid w:val="00370692"/>
    <w:rsid w:val="00371256"/>
    <w:rsid w:val="00371437"/>
    <w:rsid w:val="0037179D"/>
    <w:rsid w:val="00371800"/>
    <w:rsid w:val="00371B43"/>
    <w:rsid w:val="00372A47"/>
    <w:rsid w:val="00372D1C"/>
    <w:rsid w:val="00373560"/>
    <w:rsid w:val="00373B56"/>
    <w:rsid w:val="00373B82"/>
    <w:rsid w:val="00373C30"/>
    <w:rsid w:val="003740F8"/>
    <w:rsid w:val="003742F0"/>
    <w:rsid w:val="003749CC"/>
    <w:rsid w:val="00374B42"/>
    <w:rsid w:val="00374DF4"/>
    <w:rsid w:val="00374ED5"/>
    <w:rsid w:val="00374FFE"/>
    <w:rsid w:val="00375863"/>
    <w:rsid w:val="00375D9F"/>
    <w:rsid w:val="00376103"/>
    <w:rsid w:val="003766DA"/>
    <w:rsid w:val="00376B52"/>
    <w:rsid w:val="00376E06"/>
    <w:rsid w:val="00377749"/>
    <w:rsid w:val="003778E7"/>
    <w:rsid w:val="003779DF"/>
    <w:rsid w:val="003779FB"/>
    <w:rsid w:val="00377AE3"/>
    <w:rsid w:val="00377D98"/>
    <w:rsid w:val="00377DDF"/>
    <w:rsid w:val="00380A65"/>
    <w:rsid w:val="00380BB2"/>
    <w:rsid w:val="00380D83"/>
    <w:rsid w:val="0038167B"/>
    <w:rsid w:val="003816AE"/>
    <w:rsid w:val="003816DB"/>
    <w:rsid w:val="00381A12"/>
    <w:rsid w:val="0038204A"/>
    <w:rsid w:val="0038213B"/>
    <w:rsid w:val="00382683"/>
    <w:rsid w:val="00382F1C"/>
    <w:rsid w:val="00383289"/>
    <w:rsid w:val="00383296"/>
    <w:rsid w:val="003833A5"/>
    <w:rsid w:val="00383710"/>
    <w:rsid w:val="003841D1"/>
    <w:rsid w:val="00384623"/>
    <w:rsid w:val="00384C6E"/>
    <w:rsid w:val="0038514C"/>
    <w:rsid w:val="00385ECC"/>
    <w:rsid w:val="00385F59"/>
    <w:rsid w:val="003864C8"/>
    <w:rsid w:val="00386B54"/>
    <w:rsid w:val="003873F3"/>
    <w:rsid w:val="00387C13"/>
    <w:rsid w:val="00387C64"/>
    <w:rsid w:val="00387E82"/>
    <w:rsid w:val="00387FC0"/>
    <w:rsid w:val="00390414"/>
    <w:rsid w:val="00390577"/>
    <w:rsid w:val="00390658"/>
    <w:rsid w:val="00390782"/>
    <w:rsid w:val="00390873"/>
    <w:rsid w:val="00390A77"/>
    <w:rsid w:val="00390CBA"/>
    <w:rsid w:val="00390E7E"/>
    <w:rsid w:val="00391012"/>
    <w:rsid w:val="0039103A"/>
    <w:rsid w:val="003911BF"/>
    <w:rsid w:val="00391272"/>
    <w:rsid w:val="003918CD"/>
    <w:rsid w:val="00391C72"/>
    <w:rsid w:val="0039237E"/>
    <w:rsid w:val="003927EF"/>
    <w:rsid w:val="00392B6C"/>
    <w:rsid w:val="00392F34"/>
    <w:rsid w:val="003933E4"/>
    <w:rsid w:val="003942E5"/>
    <w:rsid w:val="003947F5"/>
    <w:rsid w:val="003959A1"/>
    <w:rsid w:val="00395AA4"/>
    <w:rsid w:val="00395C1D"/>
    <w:rsid w:val="00395DB3"/>
    <w:rsid w:val="00396769"/>
    <w:rsid w:val="00396F9D"/>
    <w:rsid w:val="003971B8"/>
    <w:rsid w:val="00397B42"/>
    <w:rsid w:val="003A08D3"/>
    <w:rsid w:val="003A097F"/>
    <w:rsid w:val="003A0C5A"/>
    <w:rsid w:val="003A0F62"/>
    <w:rsid w:val="003A16AF"/>
    <w:rsid w:val="003A1E67"/>
    <w:rsid w:val="003A26AF"/>
    <w:rsid w:val="003A2F7A"/>
    <w:rsid w:val="003A3ACB"/>
    <w:rsid w:val="003A3B3E"/>
    <w:rsid w:val="003A3BDD"/>
    <w:rsid w:val="003A3C7A"/>
    <w:rsid w:val="003A3F5F"/>
    <w:rsid w:val="003A44AE"/>
    <w:rsid w:val="003A44C4"/>
    <w:rsid w:val="003A4AD8"/>
    <w:rsid w:val="003A52B8"/>
    <w:rsid w:val="003A57E4"/>
    <w:rsid w:val="003A5B6A"/>
    <w:rsid w:val="003A617E"/>
    <w:rsid w:val="003A6AD6"/>
    <w:rsid w:val="003A6EB0"/>
    <w:rsid w:val="003A6FE7"/>
    <w:rsid w:val="003A76D6"/>
    <w:rsid w:val="003A786F"/>
    <w:rsid w:val="003A7AAA"/>
    <w:rsid w:val="003B006F"/>
    <w:rsid w:val="003B0111"/>
    <w:rsid w:val="003B0210"/>
    <w:rsid w:val="003B0650"/>
    <w:rsid w:val="003B07CA"/>
    <w:rsid w:val="003B09ED"/>
    <w:rsid w:val="003B16D1"/>
    <w:rsid w:val="003B1D28"/>
    <w:rsid w:val="003B2008"/>
    <w:rsid w:val="003B257D"/>
    <w:rsid w:val="003B2A5C"/>
    <w:rsid w:val="003B37E1"/>
    <w:rsid w:val="003B3D57"/>
    <w:rsid w:val="003B3DE6"/>
    <w:rsid w:val="003B4212"/>
    <w:rsid w:val="003B46B3"/>
    <w:rsid w:val="003B4B49"/>
    <w:rsid w:val="003B5088"/>
    <w:rsid w:val="003B51A9"/>
    <w:rsid w:val="003B54F9"/>
    <w:rsid w:val="003B57C3"/>
    <w:rsid w:val="003B5888"/>
    <w:rsid w:val="003B5B2A"/>
    <w:rsid w:val="003B5BED"/>
    <w:rsid w:val="003B6951"/>
    <w:rsid w:val="003B6ADC"/>
    <w:rsid w:val="003B6E0B"/>
    <w:rsid w:val="003B6F97"/>
    <w:rsid w:val="003B70B3"/>
    <w:rsid w:val="003B71C6"/>
    <w:rsid w:val="003B7226"/>
    <w:rsid w:val="003B75F0"/>
    <w:rsid w:val="003B7A60"/>
    <w:rsid w:val="003B7A77"/>
    <w:rsid w:val="003C0286"/>
    <w:rsid w:val="003C056F"/>
    <w:rsid w:val="003C0632"/>
    <w:rsid w:val="003C07D0"/>
    <w:rsid w:val="003C0801"/>
    <w:rsid w:val="003C11D5"/>
    <w:rsid w:val="003C1405"/>
    <w:rsid w:val="003C1828"/>
    <w:rsid w:val="003C1B35"/>
    <w:rsid w:val="003C1D9F"/>
    <w:rsid w:val="003C1E50"/>
    <w:rsid w:val="003C211F"/>
    <w:rsid w:val="003C28C2"/>
    <w:rsid w:val="003C2F6A"/>
    <w:rsid w:val="003C2FB9"/>
    <w:rsid w:val="003C2FF3"/>
    <w:rsid w:val="003C36EE"/>
    <w:rsid w:val="003C37AA"/>
    <w:rsid w:val="003C3A54"/>
    <w:rsid w:val="003C3DF8"/>
    <w:rsid w:val="003C418E"/>
    <w:rsid w:val="003C5522"/>
    <w:rsid w:val="003C59C3"/>
    <w:rsid w:val="003C5C45"/>
    <w:rsid w:val="003C5DF5"/>
    <w:rsid w:val="003C6445"/>
    <w:rsid w:val="003C65AF"/>
    <w:rsid w:val="003C66DC"/>
    <w:rsid w:val="003C6CC4"/>
    <w:rsid w:val="003C6D96"/>
    <w:rsid w:val="003C71F5"/>
    <w:rsid w:val="003C738C"/>
    <w:rsid w:val="003C75E8"/>
    <w:rsid w:val="003C79D4"/>
    <w:rsid w:val="003C7AE8"/>
    <w:rsid w:val="003C7B14"/>
    <w:rsid w:val="003C7DAF"/>
    <w:rsid w:val="003C7FC2"/>
    <w:rsid w:val="003D0100"/>
    <w:rsid w:val="003D06FE"/>
    <w:rsid w:val="003D0D72"/>
    <w:rsid w:val="003D1013"/>
    <w:rsid w:val="003D14F7"/>
    <w:rsid w:val="003D1679"/>
    <w:rsid w:val="003D1D61"/>
    <w:rsid w:val="003D1D95"/>
    <w:rsid w:val="003D1FD1"/>
    <w:rsid w:val="003D2281"/>
    <w:rsid w:val="003D24E3"/>
    <w:rsid w:val="003D255E"/>
    <w:rsid w:val="003D292B"/>
    <w:rsid w:val="003D3B64"/>
    <w:rsid w:val="003D3FE3"/>
    <w:rsid w:val="003D4501"/>
    <w:rsid w:val="003D4507"/>
    <w:rsid w:val="003D4887"/>
    <w:rsid w:val="003D49F9"/>
    <w:rsid w:val="003D4F07"/>
    <w:rsid w:val="003D51FD"/>
    <w:rsid w:val="003D547A"/>
    <w:rsid w:val="003D5615"/>
    <w:rsid w:val="003D5D68"/>
    <w:rsid w:val="003D5DE2"/>
    <w:rsid w:val="003D606E"/>
    <w:rsid w:val="003D618F"/>
    <w:rsid w:val="003D6363"/>
    <w:rsid w:val="003D64CC"/>
    <w:rsid w:val="003D6877"/>
    <w:rsid w:val="003D6DEB"/>
    <w:rsid w:val="003D6FDE"/>
    <w:rsid w:val="003D76D6"/>
    <w:rsid w:val="003D7CFD"/>
    <w:rsid w:val="003D7E31"/>
    <w:rsid w:val="003D7E52"/>
    <w:rsid w:val="003D7EBA"/>
    <w:rsid w:val="003E0021"/>
    <w:rsid w:val="003E0033"/>
    <w:rsid w:val="003E046F"/>
    <w:rsid w:val="003E086C"/>
    <w:rsid w:val="003E0AC4"/>
    <w:rsid w:val="003E0AD3"/>
    <w:rsid w:val="003E0B1A"/>
    <w:rsid w:val="003E0BB3"/>
    <w:rsid w:val="003E11D4"/>
    <w:rsid w:val="003E12ED"/>
    <w:rsid w:val="003E197F"/>
    <w:rsid w:val="003E19EC"/>
    <w:rsid w:val="003E25E3"/>
    <w:rsid w:val="003E261A"/>
    <w:rsid w:val="003E265F"/>
    <w:rsid w:val="003E2692"/>
    <w:rsid w:val="003E26FF"/>
    <w:rsid w:val="003E28D4"/>
    <w:rsid w:val="003E2CFD"/>
    <w:rsid w:val="003E2FD8"/>
    <w:rsid w:val="003E3022"/>
    <w:rsid w:val="003E3083"/>
    <w:rsid w:val="003E3383"/>
    <w:rsid w:val="003E353C"/>
    <w:rsid w:val="003E3826"/>
    <w:rsid w:val="003E3E68"/>
    <w:rsid w:val="003E44C6"/>
    <w:rsid w:val="003E44DF"/>
    <w:rsid w:val="003E49FF"/>
    <w:rsid w:val="003E4D4C"/>
    <w:rsid w:val="003E4EC4"/>
    <w:rsid w:val="003E5000"/>
    <w:rsid w:val="003E5C67"/>
    <w:rsid w:val="003E5FE6"/>
    <w:rsid w:val="003E601C"/>
    <w:rsid w:val="003E61C6"/>
    <w:rsid w:val="003E637E"/>
    <w:rsid w:val="003E7196"/>
    <w:rsid w:val="003E7403"/>
    <w:rsid w:val="003E75D3"/>
    <w:rsid w:val="003E773C"/>
    <w:rsid w:val="003E7D12"/>
    <w:rsid w:val="003E7E58"/>
    <w:rsid w:val="003E7F0A"/>
    <w:rsid w:val="003E7FD8"/>
    <w:rsid w:val="003F0459"/>
    <w:rsid w:val="003F04A0"/>
    <w:rsid w:val="003F05B0"/>
    <w:rsid w:val="003F144D"/>
    <w:rsid w:val="003F1BC0"/>
    <w:rsid w:val="003F1CC4"/>
    <w:rsid w:val="003F20CB"/>
    <w:rsid w:val="003F22F9"/>
    <w:rsid w:val="003F2442"/>
    <w:rsid w:val="003F2550"/>
    <w:rsid w:val="003F2997"/>
    <w:rsid w:val="003F2D99"/>
    <w:rsid w:val="003F30CE"/>
    <w:rsid w:val="003F3267"/>
    <w:rsid w:val="003F353B"/>
    <w:rsid w:val="003F385A"/>
    <w:rsid w:val="003F46ED"/>
    <w:rsid w:val="003F4980"/>
    <w:rsid w:val="003F4CC0"/>
    <w:rsid w:val="003F57CE"/>
    <w:rsid w:val="003F615F"/>
    <w:rsid w:val="003F64C5"/>
    <w:rsid w:val="003F67C1"/>
    <w:rsid w:val="003F6CA7"/>
    <w:rsid w:val="003F73DB"/>
    <w:rsid w:val="004002E7"/>
    <w:rsid w:val="00400385"/>
    <w:rsid w:val="0040072E"/>
    <w:rsid w:val="00400B5D"/>
    <w:rsid w:val="00400FA0"/>
    <w:rsid w:val="00401879"/>
    <w:rsid w:val="00401AAB"/>
    <w:rsid w:val="00401C84"/>
    <w:rsid w:val="00401F8E"/>
    <w:rsid w:val="004021C3"/>
    <w:rsid w:val="004023C7"/>
    <w:rsid w:val="00402C6D"/>
    <w:rsid w:val="00402DB4"/>
    <w:rsid w:val="00402E6B"/>
    <w:rsid w:val="00403161"/>
    <w:rsid w:val="00403166"/>
    <w:rsid w:val="00403D35"/>
    <w:rsid w:val="0040428B"/>
    <w:rsid w:val="004048D1"/>
    <w:rsid w:val="00404CAB"/>
    <w:rsid w:val="00405113"/>
    <w:rsid w:val="00405E6C"/>
    <w:rsid w:val="00406441"/>
    <w:rsid w:val="0040645B"/>
    <w:rsid w:val="0040672D"/>
    <w:rsid w:val="004067C5"/>
    <w:rsid w:val="00406808"/>
    <w:rsid w:val="00406817"/>
    <w:rsid w:val="004068E0"/>
    <w:rsid w:val="00406F8C"/>
    <w:rsid w:val="00406FAB"/>
    <w:rsid w:val="00406FAF"/>
    <w:rsid w:val="0040700B"/>
    <w:rsid w:val="00407371"/>
    <w:rsid w:val="004076B2"/>
    <w:rsid w:val="00407A80"/>
    <w:rsid w:val="00407E31"/>
    <w:rsid w:val="00407E89"/>
    <w:rsid w:val="00407FBB"/>
    <w:rsid w:val="00410C72"/>
    <w:rsid w:val="004112E6"/>
    <w:rsid w:val="0041139C"/>
    <w:rsid w:val="004118E7"/>
    <w:rsid w:val="00411937"/>
    <w:rsid w:val="00412025"/>
    <w:rsid w:val="00412B21"/>
    <w:rsid w:val="00412BC3"/>
    <w:rsid w:val="00412D65"/>
    <w:rsid w:val="00412FAB"/>
    <w:rsid w:val="0041333D"/>
    <w:rsid w:val="0041355C"/>
    <w:rsid w:val="004135A1"/>
    <w:rsid w:val="00413938"/>
    <w:rsid w:val="00414020"/>
    <w:rsid w:val="0041402E"/>
    <w:rsid w:val="004149F7"/>
    <w:rsid w:val="00414C22"/>
    <w:rsid w:val="00414C51"/>
    <w:rsid w:val="00414F33"/>
    <w:rsid w:val="00414F55"/>
    <w:rsid w:val="00415545"/>
    <w:rsid w:val="004157E5"/>
    <w:rsid w:val="00415AD0"/>
    <w:rsid w:val="00415CB6"/>
    <w:rsid w:val="00415DFE"/>
    <w:rsid w:val="00416235"/>
    <w:rsid w:val="004164FE"/>
    <w:rsid w:val="00416B7D"/>
    <w:rsid w:val="00416DB4"/>
    <w:rsid w:val="00416FE5"/>
    <w:rsid w:val="00417257"/>
    <w:rsid w:val="004172E8"/>
    <w:rsid w:val="0041738F"/>
    <w:rsid w:val="00417913"/>
    <w:rsid w:val="00417A18"/>
    <w:rsid w:val="0042004B"/>
    <w:rsid w:val="004200B6"/>
    <w:rsid w:val="00420806"/>
    <w:rsid w:val="004209FF"/>
    <w:rsid w:val="00420B12"/>
    <w:rsid w:val="00420D1B"/>
    <w:rsid w:val="00420D62"/>
    <w:rsid w:val="00420D70"/>
    <w:rsid w:val="00420DE8"/>
    <w:rsid w:val="00420E67"/>
    <w:rsid w:val="004210E3"/>
    <w:rsid w:val="0042131C"/>
    <w:rsid w:val="00421729"/>
    <w:rsid w:val="00421987"/>
    <w:rsid w:val="00421D16"/>
    <w:rsid w:val="00422041"/>
    <w:rsid w:val="0042217B"/>
    <w:rsid w:val="00422276"/>
    <w:rsid w:val="00422430"/>
    <w:rsid w:val="00422531"/>
    <w:rsid w:val="004226DC"/>
    <w:rsid w:val="004228B7"/>
    <w:rsid w:val="00422A8C"/>
    <w:rsid w:val="00422B97"/>
    <w:rsid w:val="00422BD6"/>
    <w:rsid w:val="004231BE"/>
    <w:rsid w:val="00423BBD"/>
    <w:rsid w:val="00423E29"/>
    <w:rsid w:val="00423EE3"/>
    <w:rsid w:val="00424214"/>
    <w:rsid w:val="00424AA9"/>
    <w:rsid w:val="0042507C"/>
    <w:rsid w:val="00425089"/>
    <w:rsid w:val="004258D1"/>
    <w:rsid w:val="00426468"/>
    <w:rsid w:val="0042660A"/>
    <w:rsid w:val="00426817"/>
    <w:rsid w:val="00426C32"/>
    <w:rsid w:val="0042714C"/>
    <w:rsid w:val="00427367"/>
    <w:rsid w:val="00427504"/>
    <w:rsid w:val="004278CA"/>
    <w:rsid w:val="00430031"/>
    <w:rsid w:val="0043007C"/>
    <w:rsid w:val="0043038F"/>
    <w:rsid w:val="0043057E"/>
    <w:rsid w:val="0043072E"/>
    <w:rsid w:val="00430DF3"/>
    <w:rsid w:val="004312CC"/>
    <w:rsid w:val="0043152E"/>
    <w:rsid w:val="004319DC"/>
    <w:rsid w:val="00431A0B"/>
    <w:rsid w:val="00431C73"/>
    <w:rsid w:val="00431E20"/>
    <w:rsid w:val="004323E0"/>
    <w:rsid w:val="004327BD"/>
    <w:rsid w:val="00432A25"/>
    <w:rsid w:val="00432CA6"/>
    <w:rsid w:val="00433604"/>
    <w:rsid w:val="00434756"/>
    <w:rsid w:val="00435354"/>
    <w:rsid w:val="00435FEC"/>
    <w:rsid w:val="00436054"/>
    <w:rsid w:val="00436068"/>
    <w:rsid w:val="0043615B"/>
    <w:rsid w:val="00436425"/>
    <w:rsid w:val="00436DBC"/>
    <w:rsid w:val="0043715D"/>
    <w:rsid w:val="0043730B"/>
    <w:rsid w:val="00437323"/>
    <w:rsid w:val="00437A11"/>
    <w:rsid w:val="00440255"/>
    <w:rsid w:val="004404E3"/>
    <w:rsid w:val="00440BA6"/>
    <w:rsid w:val="00440C7B"/>
    <w:rsid w:val="0044106E"/>
    <w:rsid w:val="0044148C"/>
    <w:rsid w:val="00441579"/>
    <w:rsid w:val="00441906"/>
    <w:rsid w:val="00441F58"/>
    <w:rsid w:val="00442A7B"/>
    <w:rsid w:val="00442B26"/>
    <w:rsid w:val="00442DC0"/>
    <w:rsid w:val="00442FEB"/>
    <w:rsid w:val="004432D1"/>
    <w:rsid w:val="00443344"/>
    <w:rsid w:val="004434B9"/>
    <w:rsid w:val="00443536"/>
    <w:rsid w:val="00444078"/>
    <w:rsid w:val="0044407A"/>
    <w:rsid w:val="004449AE"/>
    <w:rsid w:val="00445227"/>
    <w:rsid w:val="0044529F"/>
    <w:rsid w:val="00445587"/>
    <w:rsid w:val="00445894"/>
    <w:rsid w:val="0044593E"/>
    <w:rsid w:val="00445A99"/>
    <w:rsid w:val="00445AD0"/>
    <w:rsid w:val="00445C6D"/>
    <w:rsid w:val="004463E3"/>
    <w:rsid w:val="00446506"/>
    <w:rsid w:val="00446927"/>
    <w:rsid w:val="004469D1"/>
    <w:rsid w:val="00446A4D"/>
    <w:rsid w:val="00446AF3"/>
    <w:rsid w:val="00446F13"/>
    <w:rsid w:val="004477C9"/>
    <w:rsid w:val="00447B82"/>
    <w:rsid w:val="00447EDC"/>
    <w:rsid w:val="00447F3E"/>
    <w:rsid w:val="004500D5"/>
    <w:rsid w:val="004500DD"/>
    <w:rsid w:val="004507F0"/>
    <w:rsid w:val="00450A64"/>
    <w:rsid w:val="00450C15"/>
    <w:rsid w:val="00450EEC"/>
    <w:rsid w:val="004512A9"/>
    <w:rsid w:val="0045138E"/>
    <w:rsid w:val="0045188B"/>
    <w:rsid w:val="00451A02"/>
    <w:rsid w:val="00451A40"/>
    <w:rsid w:val="00451F51"/>
    <w:rsid w:val="00452191"/>
    <w:rsid w:val="00452A1E"/>
    <w:rsid w:val="00452FC5"/>
    <w:rsid w:val="00453271"/>
    <w:rsid w:val="0045338D"/>
    <w:rsid w:val="00453AEE"/>
    <w:rsid w:val="00453B89"/>
    <w:rsid w:val="00453D90"/>
    <w:rsid w:val="00453DFC"/>
    <w:rsid w:val="00453F01"/>
    <w:rsid w:val="004544E3"/>
    <w:rsid w:val="00455073"/>
    <w:rsid w:val="004555C2"/>
    <w:rsid w:val="004557D3"/>
    <w:rsid w:val="0045588A"/>
    <w:rsid w:val="00456418"/>
    <w:rsid w:val="004565D1"/>
    <w:rsid w:val="00456AF8"/>
    <w:rsid w:val="00456BA7"/>
    <w:rsid w:val="00456ED8"/>
    <w:rsid w:val="004570CF"/>
    <w:rsid w:val="00457479"/>
    <w:rsid w:val="004600FD"/>
    <w:rsid w:val="00460EBC"/>
    <w:rsid w:val="00460ED6"/>
    <w:rsid w:val="00461060"/>
    <w:rsid w:val="0046130D"/>
    <w:rsid w:val="0046151C"/>
    <w:rsid w:val="00461A3A"/>
    <w:rsid w:val="00462056"/>
    <w:rsid w:val="00462658"/>
    <w:rsid w:val="00462821"/>
    <w:rsid w:val="00462962"/>
    <w:rsid w:val="00462A71"/>
    <w:rsid w:val="00462A7D"/>
    <w:rsid w:val="00463807"/>
    <w:rsid w:val="0046484C"/>
    <w:rsid w:val="00464A71"/>
    <w:rsid w:val="00464E82"/>
    <w:rsid w:val="00465068"/>
    <w:rsid w:val="004650AC"/>
    <w:rsid w:val="00465598"/>
    <w:rsid w:val="004655D9"/>
    <w:rsid w:val="00465D22"/>
    <w:rsid w:val="00466198"/>
    <w:rsid w:val="0046635E"/>
    <w:rsid w:val="00466658"/>
    <w:rsid w:val="00466848"/>
    <w:rsid w:val="00466AB1"/>
    <w:rsid w:val="00466C1F"/>
    <w:rsid w:val="00467BF1"/>
    <w:rsid w:val="00467FE2"/>
    <w:rsid w:val="00470325"/>
    <w:rsid w:val="0047067B"/>
    <w:rsid w:val="00470922"/>
    <w:rsid w:val="0047156B"/>
    <w:rsid w:val="004719B4"/>
    <w:rsid w:val="00471A8B"/>
    <w:rsid w:val="00471D82"/>
    <w:rsid w:val="00471E70"/>
    <w:rsid w:val="00471F12"/>
    <w:rsid w:val="00472333"/>
    <w:rsid w:val="00472D88"/>
    <w:rsid w:val="00473663"/>
    <w:rsid w:val="00473752"/>
    <w:rsid w:val="00473932"/>
    <w:rsid w:val="00474853"/>
    <w:rsid w:val="00474AF8"/>
    <w:rsid w:val="00474C7E"/>
    <w:rsid w:val="00474FA0"/>
    <w:rsid w:val="004755FF"/>
    <w:rsid w:val="00475735"/>
    <w:rsid w:val="00475D81"/>
    <w:rsid w:val="00475DF9"/>
    <w:rsid w:val="004762D5"/>
    <w:rsid w:val="0047750A"/>
    <w:rsid w:val="004776AA"/>
    <w:rsid w:val="00477B2B"/>
    <w:rsid w:val="00477C3B"/>
    <w:rsid w:val="004802A9"/>
    <w:rsid w:val="004802AE"/>
    <w:rsid w:val="0048036F"/>
    <w:rsid w:val="004806B7"/>
    <w:rsid w:val="004808A2"/>
    <w:rsid w:val="00480937"/>
    <w:rsid w:val="00480CAA"/>
    <w:rsid w:val="00480FD8"/>
    <w:rsid w:val="0048118C"/>
    <w:rsid w:val="0048123A"/>
    <w:rsid w:val="00481DDA"/>
    <w:rsid w:val="00481F3D"/>
    <w:rsid w:val="004820A9"/>
    <w:rsid w:val="00482885"/>
    <w:rsid w:val="0048322C"/>
    <w:rsid w:val="0048348D"/>
    <w:rsid w:val="00483530"/>
    <w:rsid w:val="00483953"/>
    <w:rsid w:val="00483A36"/>
    <w:rsid w:val="00483B91"/>
    <w:rsid w:val="00483FF5"/>
    <w:rsid w:val="00484089"/>
    <w:rsid w:val="004840C6"/>
    <w:rsid w:val="004845E0"/>
    <w:rsid w:val="00484636"/>
    <w:rsid w:val="00484C3C"/>
    <w:rsid w:val="00484EDE"/>
    <w:rsid w:val="004850E4"/>
    <w:rsid w:val="00485B1F"/>
    <w:rsid w:val="00485C6B"/>
    <w:rsid w:val="0048624E"/>
    <w:rsid w:val="00486452"/>
    <w:rsid w:val="004872EF"/>
    <w:rsid w:val="0048762D"/>
    <w:rsid w:val="00487ABB"/>
    <w:rsid w:val="00487E5F"/>
    <w:rsid w:val="00487F1D"/>
    <w:rsid w:val="00487FCE"/>
    <w:rsid w:val="00490410"/>
    <w:rsid w:val="00490BDF"/>
    <w:rsid w:val="00490D38"/>
    <w:rsid w:val="00490E1F"/>
    <w:rsid w:val="00491534"/>
    <w:rsid w:val="00491E20"/>
    <w:rsid w:val="00492093"/>
    <w:rsid w:val="004922A4"/>
    <w:rsid w:val="00492341"/>
    <w:rsid w:val="004923FA"/>
    <w:rsid w:val="00492736"/>
    <w:rsid w:val="00492DC5"/>
    <w:rsid w:val="00492EB2"/>
    <w:rsid w:val="0049320D"/>
    <w:rsid w:val="0049330D"/>
    <w:rsid w:val="004936DC"/>
    <w:rsid w:val="00493B4C"/>
    <w:rsid w:val="00493EE1"/>
    <w:rsid w:val="00493FD4"/>
    <w:rsid w:val="00494079"/>
    <w:rsid w:val="004941E7"/>
    <w:rsid w:val="00494312"/>
    <w:rsid w:val="00494637"/>
    <w:rsid w:val="00494AE7"/>
    <w:rsid w:val="00494C81"/>
    <w:rsid w:val="00495083"/>
    <w:rsid w:val="00495ABD"/>
    <w:rsid w:val="00496375"/>
    <w:rsid w:val="0049694E"/>
    <w:rsid w:val="00496B14"/>
    <w:rsid w:val="00496CCB"/>
    <w:rsid w:val="00496FE6"/>
    <w:rsid w:val="004973AE"/>
    <w:rsid w:val="004974FD"/>
    <w:rsid w:val="004978FC"/>
    <w:rsid w:val="00497B2A"/>
    <w:rsid w:val="00497C4C"/>
    <w:rsid w:val="00497EE3"/>
    <w:rsid w:val="004A041E"/>
    <w:rsid w:val="004A05EB"/>
    <w:rsid w:val="004A087D"/>
    <w:rsid w:val="004A0FD3"/>
    <w:rsid w:val="004A1065"/>
    <w:rsid w:val="004A17B6"/>
    <w:rsid w:val="004A1939"/>
    <w:rsid w:val="004A1964"/>
    <w:rsid w:val="004A1D8D"/>
    <w:rsid w:val="004A1E65"/>
    <w:rsid w:val="004A268A"/>
    <w:rsid w:val="004A2CBB"/>
    <w:rsid w:val="004A2D9B"/>
    <w:rsid w:val="004A3026"/>
    <w:rsid w:val="004A32E8"/>
    <w:rsid w:val="004A3378"/>
    <w:rsid w:val="004A37E1"/>
    <w:rsid w:val="004A38C8"/>
    <w:rsid w:val="004A3A39"/>
    <w:rsid w:val="004A3F0A"/>
    <w:rsid w:val="004A4351"/>
    <w:rsid w:val="004A4356"/>
    <w:rsid w:val="004A43F5"/>
    <w:rsid w:val="004A48BD"/>
    <w:rsid w:val="004A494E"/>
    <w:rsid w:val="004A4AF3"/>
    <w:rsid w:val="004A4E89"/>
    <w:rsid w:val="004A4EB6"/>
    <w:rsid w:val="004A4F75"/>
    <w:rsid w:val="004A52B0"/>
    <w:rsid w:val="004A543A"/>
    <w:rsid w:val="004A550A"/>
    <w:rsid w:val="004A5644"/>
    <w:rsid w:val="004A596D"/>
    <w:rsid w:val="004A62DC"/>
    <w:rsid w:val="004A658F"/>
    <w:rsid w:val="004A6A3C"/>
    <w:rsid w:val="004A6AB8"/>
    <w:rsid w:val="004A70A8"/>
    <w:rsid w:val="004A70DB"/>
    <w:rsid w:val="004A7D32"/>
    <w:rsid w:val="004A7D68"/>
    <w:rsid w:val="004A7F41"/>
    <w:rsid w:val="004B0008"/>
    <w:rsid w:val="004B0838"/>
    <w:rsid w:val="004B0B25"/>
    <w:rsid w:val="004B0B6D"/>
    <w:rsid w:val="004B0BAA"/>
    <w:rsid w:val="004B113E"/>
    <w:rsid w:val="004B15E1"/>
    <w:rsid w:val="004B1A4C"/>
    <w:rsid w:val="004B1FBA"/>
    <w:rsid w:val="004B26A1"/>
    <w:rsid w:val="004B2A21"/>
    <w:rsid w:val="004B2E02"/>
    <w:rsid w:val="004B2FAE"/>
    <w:rsid w:val="004B30C3"/>
    <w:rsid w:val="004B33E5"/>
    <w:rsid w:val="004B3565"/>
    <w:rsid w:val="004B35AD"/>
    <w:rsid w:val="004B39DF"/>
    <w:rsid w:val="004B3CF2"/>
    <w:rsid w:val="004B3DDB"/>
    <w:rsid w:val="004B3F94"/>
    <w:rsid w:val="004B4155"/>
    <w:rsid w:val="004B4287"/>
    <w:rsid w:val="004B438C"/>
    <w:rsid w:val="004B4D22"/>
    <w:rsid w:val="004B50AB"/>
    <w:rsid w:val="004B5183"/>
    <w:rsid w:val="004B53B3"/>
    <w:rsid w:val="004B553A"/>
    <w:rsid w:val="004B5CEA"/>
    <w:rsid w:val="004B5DBD"/>
    <w:rsid w:val="004B656B"/>
    <w:rsid w:val="004B681D"/>
    <w:rsid w:val="004B68A1"/>
    <w:rsid w:val="004B7420"/>
    <w:rsid w:val="004B792A"/>
    <w:rsid w:val="004B7C36"/>
    <w:rsid w:val="004B7FF5"/>
    <w:rsid w:val="004C00F2"/>
    <w:rsid w:val="004C053B"/>
    <w:rsid w:val="004C082E"/>
    <w:rsid w:val="004C13DE"/>
    <w:rsid w:val="004C150D"/>
    <w:rsid w:val="004C1B98"/>
    <w:rsid w:val="004C1C2A"/>
    <w:rsid w:val="004C1CEC"/>
    <w:rsid w:val="004C1E8E"/>
    <w:rsid w:val="004C26B8"/>
    <w:rsid w:val="004C2BE3"/>
    <w:rsid w:val="004C2C39"/>
    <w:rsid w:val="004C31E1"/>
    <w:rsid w:val="004C3309"/>
    <w:rsid w:val="004C3449"/>
    <w:rsid w:val="004C4175"/>
    <w:rsid w:val="004C4593"/>
    <w:rsid w:val="004C4636"/>
    <w:rsid w:val="004C4C09"/>
    <w:rsid w:val="004C4EAC"/>
    <w:rsid w:val="004C563A"/>
    <w:rsid w:val="004C5833"/>
    <w:rsid w:val="004C5C1C"/>
    <w:rsid w:val="004C5D37"/>
    <w:rsid w:val="004C5FA1"/>
    <w:rsid w:val="004C63B5"/>
    <w:rsid w:val="004C6445"/>
    <w:rsid w:val="004C6465"/>
    <w:rsid w:val="004C64AC"/>
    <w:rsid w:val="004C699B"/>
    <w:rsid w:val="004C7AD8"/>
    <w:rsid w:val="004C7D47"/>
    <w:rsid w:val="004D0408"/>
    <w:rsid w:val="004D04C0"/>
    <w:rsid w:val="004D054E"/>
    <w:rsid w:val="004D0805"/>
    <w:rsid w:val="004D10DC"/>
    <w:rsid w:val="004D1471"/>
    <w:rsid w:val="004D1503"/>
    <w:rsid w:val="004D1B23"/>
    <w:rsid w:val="004D1FDD"/>
    <w:rsid w:val="004D2876"/>
    <w:rsid w:val="004D2AA7"/>
    <w:rsid w:val="004D3667"/>
    <w:rsid w:val="004D3A83"/>
    <w:rsid w:val="004D3F46"/>
    <w:rsid w:val="004D41F5"/>
    <w:rsid w:val="004D4769"/>
    <w:rsid w:val="004D494E"/>
    <w:rsid w:val="004D4E1C"/>
    <w:rsid w:val="004D5166"/>
    <w:rsid w:val="004D52B1"/>
    <w:rsid w:val="004D5BFC"/>
    <w:rsid w:val="004D61C7"/>
    <w:rsid w:val="004D62D5"/>
    <w:rsid w:val="004D6320"/>
    <w:rsid w:val="004D6343"/>
    <w:rsid w:val="004D753F"/>
    <w:rsid w:val="004D79BA"/>
    <w:rsid w:val="004D79D7"/>
    <w:rsid w:val="004E0296"/>
    <w:rsid w:val="004E06CC"/>
    <w:rsid w:val="004E0AC9"/>
    <w:rsid w:val="004E0CA5"/>
    <w:rsid w:val="004E12AA"/>
    <w:rsid w:val="004E1C72"/>
    <w:rsid w:val="004E1ED6"/>
    <w:rsid w:val="004E2D80"/>
    <w:rsid w:val="004E3205"/>
    <w:rsid w:val="004E3860"/>
    <w:rsid w:val="004E3911"/>
    <w:rsid w:val="004E407C"/>
    <w:rsid w:val="004E4251"/>
    <w:rsid w:val="004E4311"/>
    <w:rsid w:val="004E466C"/>
    <w:rsid w:val="004E5347"/>
    <w:rsid w:val="004E5365"/>
    <w:rsid w:val="004E5AB5"/>
    <w:rsid w:val="004E5C41"/>
    <w:rsid w:val="004E5EF4"/>
    <w:rsid w:val="004E5F5B"/>
    <w:rsid w:val="004E636C"/>
    <w:rsid w:val="004E6675"/>
    <w:rsid w:val="004E6904"/>
    <w:rsid w:val="004E6E37"/>
    <w:rsid w:val="004E7693"/>
    <w:rsid w:val="004E77AE"/>
    <w:rsid w:val="004E78BB"/>
    <w:rsid w:val="004E7C14"/>
    <w:rsid w:val="004E7F2C"/>
    <w:rsid w:val="004F02FD"/>
    <w:rsid w:val="004F037C"/>
    <w:rsid w:val="004F056E"/>
    <w:rsid w:val="004F0B62"/>
    <w:rsid w:val="004F0CB9"/>
    <w:rsid w:val="004F0E6A"/>
    <w:rsid w:val="004F1072"/>
    <w:rsid w:val="004F18B5"/>
    <w:rsid w:val="004F19B7"/>
    <w:rsid w:val="004F1B2E"/>
    <w:rsid w:val="004F1ECF"/>
    <w:rsid w:val="004F1FAB"/>
    <w:rsid w:val="004F2381"/>
    <w:rsid w:val="004F27C6"/>
    <w:rsid w:val="004F2968"/>
    <w:rsid w:val="004F2EE8"/>
    <w:rsid w:val="004F32FE"/>
    <w:rsid w:val="004F3BEA"/>
    <w:rsid w:val="004F3EDB"/>
    <w:rsid w:val="004F402D"/>
    <w:rsid w:val="004F4587"/>
    <w:rsid w:val="004F465E"/>
    <w:rsid w:val="004F4816"/>
    <w:rsid w:val="004F48A8"/>
    <w:rsid w:val="004F48CA"/>
    <w:rsid w:val="004F4C0E"/>
    <w:rsid w:val="004F4E38"/>
    <w:rsid w:val="004F517E"/>
    <w:rsid w:val="004F5489"/>
    <w:rsid w:val="004F5753"/>
    <w:rsid w:val="004F5801"/>
    <w:rsid w:val="004F59C9"/>
    <w:rsid w:val="004F59F5"/>
    <w:rsid w:val="004F5A25"/>
    <w:rsid w:val="004F5C8E"/>
    <w:rsid w:val="004F5F6B"/>
    <w:rsid w:val="004F63AC"/>
    <w:rsid w:val="004F6F0A"/>
    <w:rsid w:val="004F7163"/>
    <w:rsid w:val="004F7C61"/>
    <w:rsid w:val="004F7E50"/>
    <w:rsid w:val="005001BF"/>
    <w:rsid w:val="00500237"/>
    <w:rsid w:val="00500458"/>
    <w:rsid w:val="00500484"/>
    <w:rsid w:val="005009FA"/>
    <w:rsid w:val="00500A66"/>
    <w:rsid w:val="00501523"/>
    <w:rsid w:val="005016A5"/>
    <w:rsid w:val="00501846"/>
    <w:rsid w:val="0050199E"/>
    <w:rsid w:val="00501F48"/>
    <w:rsid w:val="005022A4"/>
    <w:rsid w:val="005028E8"/>
    <w:rsid w:val="00502F78"/>
    <w:rsid w:val="00502F87"/>
    <w:rsid w:val="005030F9"/>
    <w:rsid w:val="005032A4"/>
    <w:rsid w:val="005032C7"/>
    <w:rsid w:val="0050331F"/>
    <w:rsid w:val="00503BC1"/>
    <w:rsid w:val="00503C60"/>
    <w:rsid w:val="005040B2"/>
    <w:rsid w:val="0050428C"/>
    <w:rsid w:val="005047A1"/>
    <w:rsid w:val="005048B4"/>
    <w:rsid w:val="005048D0"/>
    <w:rsid w:val="00504977"/>
    <w:rsid w:val="00504A08"/>
    <w:rsid w:val="00504AE1"/>
    <w:rsid w:val="00504AF7"/>
    <w:rsid w:val="00504EB4"/>
    <w:rsid w:val="005053ED"/>
    <w:rsid w:val="00505942"/>
    <w:rsid w:val="00505BFE"/>
    <w:rsid w:val="00505EEF"/>
    <w:rsid w:val="00506171"/>
    <w:rsid w:val="0050667A"/>
    <w:rsid w:val="005069DC"/>
    <w:rsid w:val="00506AF3"/>
    <w:rsid w:val="0050710D"/>
    <w:rsid w:val="0050713E"/>
    <w:rsid w:val="0050748E"/>
    <w:rsid w:val="005074F0"/>
    <w:rsid w:val="005078BE"/>
    <w:rsid w:val="0050795E"/>
    <w:rsid w:val="005079F4"/>
    <w:rsid w:val="00507C66"/>
    <w:rsid w:val="00507DC5"/>
    <w:rsid w:val="005103EF"/>
    <w:rsid w:val="005106CF"/>
    <w:rsid w:val="0051115F"/>
    <w:rsid w:val="00511199"/>
    <w:rsid w:val="00511499"/>
    <w:rsid w:val="00511A60"/>
    <w:rsid w:val="00511A9C"/>
    <w:rsid w:val="005120AE"/>
    <w:rsid w:val="00512361"/>
    <w:rsid w:val="0051261E"/>
    <w:rsid w:val="0051276E"/>
    <w:rsid w:val="005128FC"/>
    <w:rsid w:val="005137C9"/>
    <w:rsid w:val="0051403F"/>
    <w:rsid w:val="00514C59"/>
    <w:rsid w:val="00515741"/>
    <w:rsid w:val="005159A7"/>
    <w:rsid w:val="00515B74"/>
    <w:rsid w:val="00515DF3"/>
    <w:rsid w:val="00515F2F"/>
    <w:rsid w:val="00516115"/>
    <w:rsid w:val="005164EB"/>
    <w:rsid w:val="0051654D"/>
    <w:rsid w:val="0051677A"/>
    <w:rsid w:val="00516B97"/>
    <w:rsid w:val="005175B4"/>
    <w:rsid w:val="005178B1"/>
    <w:rsid w:val="00517AF6"/>
    <w:rsid w:val="00517FCA"/>
    <w:rsid w:val="005207F3"/>
    <w:rsid w:val="00520BD2"/>
    <w:rsid w:val="00520D07"/>
    <w:rsid w:val="00521167"/>
    <w:rsid w:val="005211D6"/>
    <w:rsid w:val="00522087"/>
    <w:rsid w:val="00522B84"/>
    <w:rsid w:val="00523538"/>
    <w:rsid w:val="00523616"/>
    <w:rsid w:val="00523857"/>
    <w:rsid w:val="00523A9B"/>
    <w:rsid w:val="00523CC4"/>
    <w:rsid w:val="00523FDA"/>
    <w:rsid w:val="005245E5"/>
    <w:rsid w:val="005246B1"/>
    <w:rsid w:val="0052499A"/>
    <w:rsid w:val="00524BDF"/>
    <w:rsid w:val="00525B22"/>
    <w:rsid w:val="0052601D"/>
    <w:rsid w:val="005260C3"/>
    <w:rsid w:val="00526108"/>
    <w:rsid w:val="00526597"/>
    <w:rsid w:val="00526811"/>
    <w:rsid w:val="0052704C"/>
    <w:rsid w:val="0052705A"/>
    <w:rsid w:val="00527290"/>
    <w:rsid w:val="005272F8"/>
    <w:rsid w:val="00527544"/>
    <w:rsid w:val="005276A9"/>
    <w:rsid w:val="0052788B"/>
    <w:rsid w:val="00530081"/>
    <w:rsid w:val="0053033D"/>
    <w:rsid w:val="005303CF"/>
    <w:rsid w:val="00530505"/>
    <w:rsid w:val="005306EA"/>
    <w:rsid w:val="00530A0F"/>
    <w:rsid w:val="00530E4D"/>
    <w:rsid w:val="00531137"/>
    <w:rsid w:val="0053154B"/>
    <w:rsid w:val="005316BA"/>
    <w:rsid w:val="0053182E"/>
    <w:rsid w:val="005318B3"/>
    <w:rsid w:val="005318DD"/>
    <w:rsid w:val="005328DD"/>
    <w:rsid w:val="005328F7"/>
    <w:rsid w:val="00532D3C"/>
    <w:rsid w:val="00532E7F"/>
    <w:rsid w:val="00532F83"/>
    <w:rsid w:val="0053305D"/>
    <w:rsid w:val="00533084"/>
    <w:rsid w:val="005331CA"/>
    <w:rsid w:val="005332BE"/>
    <w:rsid w:val="005336FA"/>
    <w:rsid w:val="005339AC"/>
    <w:rsid w:val="005339F3"/>
    <w:rsid w:val="00533C8A"/>
    <w:rsid w:val="005342BA"/>
    <w:rsid w:val="005343A0"/>
    <w:rsid w:val="00534455"/>
    <w:rsid w:val="00534485"/>
    <w:rsid w:val="005345C4"/>
    <w:rsid w:val="00534CC7"/>
    <w:rsid w:val="005354FA"/>
    <w:rsid w:val="005356C4"/>
    <w:rsid w:val="0053581A"/>
    <w:rsid w:val="00535949"/>
    <w:rsid w:val="00536732"/>
    <w:rsid w:val="00536B19"/>
    <w:rsid w:val="00536B86"/>
    <w:rsid w:val="00536F44"/>
    <w:rsid w:val="005370A4"/>
    <w:rsid w:val="00537AA3"/>
    <w:rsid w:val="0054027F"/>
    <w:rsid w:val="00540327"/>
    <w:rsid w:val="005403AA"/>
    <w:rsid w:val="0054133D"/>
    <w:rsid w:val="005415B5"/>
    <w:rsid w:val="005415CD"/>
    <w:rsid w:val="00541E47"/>
    <w:rsid w:val="005424C4"/>
    <w:rsid w:val="005427F5"/>
    <w:rsid w:val="00542AF7"/>
    <w:rsid w:val="00542E95"/>
    <w:rsid w:val="00543876"/>
    <w:rsid w:val="005438DA"/>
    <w:rsid w:val="005439DF"/>
    <w:rsid w:val="00543CC1"/>
    <w:rsid w:val="00543F43"/>
    <w:rsid w:val="00544144"/>
    <w:rsid w:val="00544776"/>
    <w:rsid w:val="00544D57"/>
    <w:rsid w:val="00544F40"/>
    <w:rsid w:val="00545F40"/>
    <w:rsid w:val="0054623D"/>
    <w:rsid w:val="00546A50"/>
    <w:rsid w:val="00546BCC"/>
    <w:rsid w:val="0054701E"/>
    <w:rsid w:val="00547030"/>
    <w:rsid w:val="00547179"/>
    <w:rsid w:val="0054791D"/>
    <w:rsid w:val="00547A25"/>
    <w:rsid w:val="00547C6F"/>
    <w:rsid w:val="00547DB1"/>
    <w:rsid w:val="00547DD8"/>
    <w:rsid w:val="00547EDB"/>
    <w:rsid w:val="0055000F"/>
    <w:rsid w:val="00550048"/>
    <w:rsid w:val="00550196"/>
    <w:rsid w:val="00550A93"/>
    <w:rsid w:val="00551478"/>
    <w:rsid w:val="00551CA7"/>
    <w:rsid w:val="005522E9"/>
    <w:rsid w:val="005526AC"/>
    <w:rsid w:val="00552E77"/>
    <w:rsid w:val="0055319F"/>
    <w:rsid w:val="005534DF"/>
    <w:rsid w:val="0055355A"/>
    <w:rsid w:val="00553591"/>
    <w:rsid w:val="005536CE"/>
    <w:rsid w:val="0055385F"/>
    <w:rsid w:val="00553C68"/>
    <w:rsid w:val="00554561"/>
    <w:rsid w:val="00554CB9"/>
    <w:rsid w:val="00554D12"/>
    <w:rsid w:val="0055509A"/>
    <w:rsid w:val="00555339"/>
    <w:rsid w:val="00555526"/>
    <w:rsid w:val="005561C9"/>
    <w:rsid w:val="00556907"/>
    <w:rsid w:val="00556B2B"/>
    <w:rsid w:val="00556F38"/>
    <w:rsid w:val="00557118"/>
    <w:rsid w:val="0055798A"/>
    <w:rsid w:val="00557CFB"/>
    <w:rsid w:val="00560609"/>
    <w:rsid w:val="005609B4"/>
    <w:rsid w:val="00560B21"/>
    <w:rsid w:val="00560B56"/>
    <w:rsid w:val="00560C7F"/>
    <w:rsid w:val="00561235"/>
    <w:rsid w:val="0056181B"/>
    <w:rsid w:val="00561CAB"/>
    <w:rsid w:val="005620A7"/>
    <w:rsid w:val="0056228F"/>
    <w:rsid w:val="005622D0"/>
    <w:rsid w:val="005627A3"/>
    <w:rsid w:val="00562B3D"/>
    <w:rsid w:val="00562EE5"/>
    <w:rsid w:val="0056318B"/>
    <w:rsid w:val="005631C8"/>
    <w:rsid w:val="00563287"/>
    <w:rsid w:val="005636FF"/>
    <w:rsid w:val="005638E8"/>
    <w:rsid w:val="00563C4B"/>
    <w:rsid w:val="00563C6C"/>
    <w:rsid w:val="00564289"/>
    <w:rsid w:val="005648CD"/>
    <w:rsid w:val="005649F0"/>
    <w:rsid w:val="00564A9E"/>
    <w:rsid w:val="00564EEF"/>
    <w:rsid w:val="00565311"/>
    <w:rsid w:val="00565608"/>
    <w:rsid w:val="0056561B"/>
    <w:rsid w:val="005656FD"/>
    <w:rsid w:val="005659B7"/>
    <w:rsid w:val="00565BD9"/>
    <w:rsid w:val="00565BFF"/>
    <w:rsid w:val="00565F65"/>
    <w:rsid w:val="00566115"/>
    <w:rsid w:val="00566340"/>
    <w:rsid w:val="005665B5"/>
    <w:rsid w:val="005670DD"/>
    <w:rsid w:val="0056718E"/>
    <w:rsid w:val="0056742C"/>
    <w:rsid w:val="00567525"/>
    <w:rsid w:val="00567FCE"/>
    <w:rsid w:val="0057002B"/>
    <w:rsid w:val="005701CE"/>
    <w:rsid w:val="00570AEC"/>
    <w:rsid w:val="00570B86"/>
    <w:rsid w:val="00570BA3"/>
    <w:rsid w:val="00570F8F"/>
    <w:rsid w:val="005719F5"/>
    <w:rsid w:val="00571F9B"/>
    <w:rsid w:val="0057218C"/>
    <w:rsid w:val="00572BE2"/>
    <w:rsid w:val="005732A3"/>
    <w:rsid w:val="0057349E"/>
    <w:rsid w:val="0057384B"/>
    <w:rsid w:val="005741B3"/>
    <w:rsid w:val="005747BA"/>
    <w:rsid w:val="005747FF"/>
    <w:rsid w:val="00574A34"/>
    <w:rsid w:val="00574A98"/>
    <w:rsid w:val="00574C90"/>
    <w:rsid w:val="00574E56"/>
    <w:rsid w:val="00575182"/>
    <w:rsid w:val="005755CA"/>
    <w:rsid w:val="005755E8"/>
    <w:rsid w:val="0057582C"/>
    <w:rsid w:val="00575925"/>
    <w:rsid w:val="00575D2A"/>
    <w:rsid w:val="0057615F"/>
    <w:rsid w:val="00576D41"/>
    <w:rsid w:val="0057778A"/>
    <w:rsid w:val="00577942"/>
    <w:rsid w:val="00577C35"/>
    <w:rsid w:val="00577E6D"/>
    <w:rsid w:val="005800E7"/>
    <w:rsid w:val="0058023E"/>
    <w:rsid w:val="00580381"/>
    <w:rsid w:val="0058055D"/>
    <w:rsid w:val="0058058D"/>
    <w:rsid w:val="00580B72"/>
    <w:rsid w:val="00580F38"/>
    <w:rsid w:val="00581685"/>
    <w:rsid w:val="00581889"/>
    <w:rsid w:val="00582025"/>
    <w:rsid w:val="00582129"/>
    <w:rsid w:val="005824A3"/>
    <w:rsid w:val="0058290C"/>
    <w:rsid w:val="00582B62"/>
    <w:rsid w:val="0058301C"/>
    <w:rsid w:val="005836C8"/>
    <w:rsid w:val="0058372F"/>
    <w:rsid w:val="005838D1"/>
    <w:rsid w:val="00583AD6"/>
    <w:rsid w:val="005840C8"/>
    <w:rsid w:val="00584231"/>
    <w:rsid w:val="00584233"/>
    <w:rsid w:val="00584546"/>
    <w:rsid w:val="00584598"/>
    <w:rsid w:val="005847FA"/>
    <w:rsid w:val="00584AC5"/>
    <w:rsid w:val="0058561A"/>
    <w:rsid w:val="00585903"/>
    <w:rsid w:val="00585A7A"/>
    <w:rsid w:val="005863B4"/>
    <w:rsid w:val="005866B6"/>
    <w:rsid w:val="00586852"/>
    <w:rsid w:val="00586A96"/>
    <w:rsid w:val="00586D4A"/>
    <w:rsid w:val="0058736D"/>
    <w:rsid w:val="00587512"/>
    <w:rsid w:val="005875C7"/>
    <w:rsid w:val="0058770D"/>
    <w:rsid w:val="00587D4B"/>
    <w:rsid w:val="00587DC6"/>
    <w:rsid w:val="00587EFA"/>
    <w:rsid w:val="00590A45"/>
    <w:rsid w:val="00590D8D"/>
    <w:rsid w:val="00590DBF"/>
    <w:rsid w:val="00590EAE"/>
    <w:rsid w:val="00590F86"/>
    <w:rsid w:val="0059165C"/>
    <w:rsid w:val="00591821"/>
    <w:rsid w:val="00591827"/>
    <w:rsid w:val="00591837"/>
    <w:rsid w:val="00592007"/>
    <w:rsid w:val="0059230E"/>
    <w:rsid w:val="00592356"/>
    <w:rsid w:val="0059258E"/>
    <w:rsid w:val="00592591"/>
    <w:rsid w:val="0059301A"/>
    <w:rsid w:val="00593519"/>
    <w:rsid w:val="005936F3"/>
    <w:rsid w:val="005945AA"/>
    <w:rsid w:val="00594616"/>
    <w:rsid w:val="005946FE"/>
    <w:rsid w:val="00595013"/>
    <w:rsid w:val="005953DD"/>
    <w:rsid w:val="00595447"/>
    <w:rsid w:val="00596156"/>
    <w:rsid w:val="0059617B"/>
    <w:rsid w:val="00596949"/>
    <w:rsid w:val="00596C93"/>
    <w:rsid w:val="00596F04"/>
    <w:rsid w:val="00596FCE"/>
    <w:rsid w:val="00596FDC"/>
    <w:rsid w:val="005970A8"/>
    <w:rsid w:val="00597174"/>
    <w:rsid w:val="00597F48"/>
    <w:rsid w:val="005A0EF1"/>
    <w:rsid w:val="005A0F68"/>
    <w:rsid w:val="005A1153"/>
    <w:rsid w:val="005A1397"/>
    <w:rsid w:val="005A1811"/>
    <w:rsid w:val="005A1E42"/>
    <w:rsid w:val="005A1ECA"/>
    <w:rsid w:val="005A2326"/>
    <w:rsid w:val="005A258E"/>
    <w:rsid w:val="005A299B"/>
    <w:rsid w:val="005A2A6E"/>
    <w:rsid w:val="005A2CC5"/>
    <w:rsid w:val="005A329F"/>
    <w:rsid w:val="005A3414"/>
    <w:rsid w:val="005A3A00"/>
    <w:rsid w:val="005A42C0"/>
    <w:rsid w:val="005A4A6F"/>
    <w:rsid w:val="005A5016"/>
    <w:rsid w:val="005A5665"/>
    <w:rsid w:val="005A579F"/>
    <w:rsid w:val="005A58D7"/>
    <w:rsid w:val="005A59D7"/>
    <w:rsid w:val="005A5DE8"/>
    <w:rsid w:val="005A64FC"/>
    <w:rsid w:val="005A66B1"/>
    <w:rsid w:val="005A6A07"/>
    <w:rsid w:val="005A7260"/>
    <w:rsid w:val="005A7E48"/>
    <w:rsid w:val="005A7F2C"/>
    <w:rsid w:val="005B06F5"/>
    <w:rsid w:val="005B0D61"/>
    <w:rsid w:val="005B0EBB"/>
    <w:rsid w:val="005B0F5F"/>
    <w:rsid w:val="005B13AF"/>
    <w:rsid w:val="005B1A9B"/>
    <w:rsid w:val="005B1AC3"/>
    <w:rsid w:val="005B1B03"/>
    <w:rsid w:val="005B1B76"/>
    <w:rsid w:val="005B1BD4"/>
    <w:rsid w:val="005B1C5D"/>
    <w:rsid w:val="005B2159"/>
    <w:rsid w:val="005B21A3"/>
    <w:rsid w:val="005B295D"/>
    <w:rsid w:val="005B29C2"/>
    <w:rsid w:val="005B2A44"/>
    <w:rsid w:val="005B2C39"/>
    <w:rsid w:val="005B30EC"/>
    <w:rsid w:val="005B3B16"/>
    <w:rsid w:val="005B3CF1"/>
    <w:rsid w:val="005B3E4C"/>
    <w:rsid w:val="005B42A7"/>
    <w:rsid w:val="005B44E9"/>
    <w:rsid w:val="005B460C"/>
    <w:rsid w:val="005B474F"/>
    <w:rsid w:val="005B5231"/>
    <w:rsid w:val="005B52E9"/>
    <w:rsid w:val="005B5327"/>
    <w:rsid w:val="005B53FC"/>
    <w:rsid w:val="005B5441"/>
    <w:rsid w:val="005B545C"/>
    <w:rsid w:val="005B606F"/>
    <w:rsid w:val="005B621E"/>
    <w:rsid w:val="005B6EAE"/>
    <w:rsid w:val="005B6EE4"/>
    <w:rsid w:val="005B738B"/>
    <w:rsid w:val="005B74C2"/>
    <w:rsid w:val="005B75A8"/>
    <w:rsid w:val="005B76EF"/>
    <w:rsid w:val="005B7A8B"/>
    <w:rsid w:val="005B7E95"/>
    <w:rsid w:val="005C0892"/>
    <w:rsid w:val="005C157E"/>
    <w:rsid w:val="005C16B2"/>
    <w:rsid w:val="005C1DBC"/>
    <w:rsid w:val="005C1F17"/>
    <w:rsid w:val="005C275A"/>
    <w:rsid w:val="005C2931"/>
    <w:rsid w:val="005C2BCA"/>
    <w:rsid w:val="005C2BDD"/>
    <w:rsid w:val="005C32E3"/>
    <w:rsid w:val="005C3847"/>
    <w:rsid w:val="005C3980"/>
    <w:rsid w:val="005C3A99"/>
    <w:rsid w:val="005C3C9D"/>
    <w:rsid w:val="005C3E83"/>
    <w:rsid w:val="005C3F10"/>
    <w:rsid w:val="005C3F7D"/>
    <w:rsid w:val="005C420B"/>
    <w:rsid w:val="005C4501"/>
    <w:rsid w:val="005C4907"/>
    <w:rsid w:val="005C49FC"/>
    <w:rsid w:val="005C4FB2"/>
    <w:rsid w:val="005C5683"/>
    <w:rsid w:val="005C5697"/>
    <w:rsid w:val="005C56DF"/>
    <w:rsid w:val="005C584E"/>
    <w:rsid w:val="005C612F"/>
    <w:rsid w:val="005C6182"/>
    <w:rsid w:val="005C61D8"/>
    <w:rsid w:val="005C62C0"/>
    <w:rsid w:val="005C6867"/>
    <w:rsid w:val="005C6A35"/>
    <w:rsid w:val="005C6AD4"/>
    <w:rsid w:val="005C6D66"/>
    <w:rsid w:val="005C6E72"/>
    <w:rsid w:val="005C707B"/>
    <w:rsid w:val="005C73FB"/>
    <w:rsid w:val="005C7563"/>
    <w:rsid w:val="005C7695"/>
    <w:rsid w:val="005C7957"/>
    <w:rsid w:val="005C7D7D"/>
    <w:rsid w:val="005C7E77"/>
    <w:rsid w:val="005C7E9C"/>
    <w:rsid w:val="005D007F"/>
    <w:rsid w:val="005D00A9"/>
    <w:rsid w:val="005D04E8"/>
    <w:rsid w:val="005D0C53"/>
    <w:rsid w:val="005D107D"/>
    <w:rsid w:val="005D122D"/>
    <w:rsid w:val="005D16A6"/>
    <w:rsid w:val="005D1960"/>
    <w:rsid w:val="005D1F6B"/>
    <w:rsid w:val="005D26A5"/>
    <w:rsid w:val="005D2E98"/>
    <w:rsid w:val="005D340A"/>
    <w:rsid w:val="005D3C1B"/>
    <w:rsid w:val="005D3DD1"/>
    <w:rsid w:val="005D4823"/>
    <w:rsid w:val="005D4927"/>
    <w:rsid w:val="005D509E"/>
    <w:rsid w:val="005D51BC"/>
    <w:rsid w:val="005D57D2"/>
    <w:rsid w:val="005D57D9"/>
    <w:rsid w:val="005D5BEA"/>
    <w:rsid w:val="005D5EAC"/>
    <w:rsid w:val="005D642D"/>
    <w:rsid w:val="005D6475"/>
    <w:rsid w:val="005D699A"/>
    <w:rsid w:val="005D7520"/>
    <w:rsid w:val="005D7566"/>
    <w:rsid w:val="005D79BE"/>
    <w:rsid w:val="005D7D30"/>
    <w:rsid w:val="005E03AD"/>
    <w:rsid w:val="005E0488"/>
    <w:rsid w:val="005E0696"/>
    <w:rsid w:val="005E0D8F"/>
    <w:rsid w:val="005E164C"/>
    <w:rsid w:val="005E180A"/>
    <w:rsid w:val="005E1873"/>
    <w:rsid w:val="005E1DE7"/>
    <w:rsid w:val="005E1E21"/>
    <w:rsid w:val="005E2428"/>
    <w:rsid w:val="005E26F1"/>
    <w:rsid w:val="005E271E"/>
    <w:rsid w:val="005E278A"/>
    <w:rsid w:val="005E2F47"/>
    <w:rsid w:val="005E32AE"/>
    <w:rsid w:val="005E3863"/>
    <w:rsid w:val="005E394D"/>
    <w:rsid w:val="005E42A2"/>
    <w:rsid w:val="005E4E3E"/>
    <w:rsid w:val="005E4F2E"/>
    <w:rsid w:val="005E52BB"/>
    <w:rsid w:val="005E5747"/>
    <w:rsid w:val="005E5845"/>
    <w:rsid w:val="005E594D"/>
    <w:rsid w:val="005E5984"/>
    <w:rsid w:val="005E5A1F"/>
    <w:rsid w:val="005E5A50"/>
    <w:rsid w:val="005E5BF6"/>
    <w:rsid w:val="005E6ACA"/>
    <w:rsid w:val="005E758D"/>
    <w:rsid w:val="005E7702"/>
    <w:rsid w:val="005E7988"/>
    <w:rsid w:val="005E79B4"/>
    <w:rsid w:val="005E7B44"/>
    <w:rsid w:val="005E7DAD"/>
    <w:rsid w:val="005F001E"/>
    <w:rsid w:val="005F0AC6"/>
    <w:rsid w:val="005F0FAE"/>
    <w:rsid w:val="005F1201"/>
    <w:rsid w:val="005F12ED"/>
    <w:rsid w:val="005F13D5"/>
    <w:rsid w:val="005F1AE8"/>
    <w:rsid w:val="005F1C8C"/>
    <w:rsid w:val="005F1D2E"/>
    <w:rsid w:val="005F1F3D"/>
    <w:rsid w:val="005F2493"/>
    <w:rsid w:val="005F24ED"/>
    <w:rsid w:val="005F2858"/>
    <w:rsid w:val="005F3217"/>
    <w:rsid w:val="005F33A5"/>
    <w:rsid w:val="005F374A"/>
    <w:rsid w:val="005F3847"/>
    <w:rsid w:val="005F3B06"/>
    <w:rsid w:val="005F3C4F"/>
    <w:rsid w:val="005F462E"/>
    <w:rsid w:val="005F463C"/>
    <w:rsid w:val="005F4C2C"/>
    <w:rsid w:val="005F4DA1"/>
    <w:rsid w:val="005F4DF3"/>
    <w:rsid w:val="005F4F54"/>
    <w:rsid w:val="005F50B4"/>
    <w:rsid w:val="005F55AF"/>
    <w:rsid w:val="005F5824"/>
    <w:rsid w:val="005F5919"/>
    <w:rsid w:val="005F5AE7"/>
    <w:rsid w:val="005F61AB"/>
    <w:rsid w:val="005F6332"/>
    <w:rsid w:val="005F668E"/>
    <w:rsid w:val="005F702F"/>
    <w:rsid w:val="005F7207"/>
    <w:rsid w:val="005F72BA"/>
    <w:rsid w:val="00600868"/>
    <w:rsid w:val="00600A8D"/>
    <w:rsid w:val="00601D0C"/>
    <w:rsid w:val="00602185"/>
    <w:rsid w:val="006021E3"/>
    <w:rsid w:val="00602321"/>
    <w:rsid w:val="00602B90"/>
    <w:rsid w:val="00602CE0"/>
    <w:rsid w:val="00602EEA"/>
    <w:rsid w:val="0060330D"/>
    <w:rsid w:val="0060391F"/>
    <w:rsid w:val="006045A3"/>
    <w:rsid w:val="00604B73"/>
    <w:rsid w:val="00604BE8"/>
    <w:rsid w:val="00604C43"/>
    <w:rsid w:val="00604D55"/>
    <w:rsid w:val="006054CF"/>
    <w:rsid w:val="00605500"/>
    <w:rsid w:val="0060634C"/>
    <w:rsid w:val="006063BC"/>
    <w:rsid w:val="00606648"/>
    <w:rsid w:val="00606834"/>
    <w:rsid w:val="006069D3"/>
    <w:rsid w:val="006071EC"/>
    <w:rsid w:val="0060734B"/>
    <w:rsid w:val="0060740C"/>
    <w:rsid w:val="00607D2A"/>
    <w:rsid w:val="00607EC2"/>
    <w:rsid w:val="006103A1"/>
    <w:rsid w:val="0061079B"/>
    <w:rsid w:val="0061088D"/>
    <w:rsid w:val="00610B66"/>
    <w:rsid w:val="00610F4C"/>
    <w:rsid w:val="006118CA"/>
    <w:rsid w:val="006119C9"/>
    <w:rsid w:val="00611A7F"/>
    <w:rsid w:val="00611EC5"/>
    <w:rsid w:val="00611F8B"/>
    <w:rsid w:val="00612912"/>
    <w:rsid w:val="00612A22"/>
    <w:rsid w:val="00612FBE"/>
    <w:rsid w:val="0061311F"/>
    <w:rsid w:val="00613511"/>
    <w:rsid w:val="0061389A"/>
    <w:rsid w:val="00613B57"/>
    <w:rsid w:val="00613CB4"/>
    <w:rsid w:val="00614416"/>
    <w:rsid w:val="006144FA"/>
    <w:rsid w:val="006147C7"/>
    <w:rsid w:val="00614870"/>
    <w:rsid w:val="00614E31"/>
    <w:rsid w:val="00615156"/>
    <w:rsid w:val="006151F6"/>
    <w:rsid w:val="00615C58"/>
    <w:rsid w:val="00615EB2"/>
    <w:rsid w:val="00616007"/>
    <w:rsid w:val="00616311"/>
    <w:rsid w:val="00616576"/>
    <w:rsid w:val="00616688"/>
    <w:rsid w:val="006167E9"/>
    <w:rsid w:val="00616A68"/>
    <w:rsid w:val="00616DA2"/>
    <w:rsid w:val="00617990"/>
    <w:rsid w:val="00617CB1"/>
    <w:rsid w:val="006201E0"/>
    <w:rsid w:val="006205B3"/>
    <w:rsid w:val="006206A4"/>
    <w:rsid w:val="006206CA"/>
    <w:rsid w:val="006206D6"/>
    <w:rsid w:val="0062140C"/>
    <w:rsid w:val="00621423"/>
    <w:rsid w:val="00622843"/>
    <w:rsid w:val="00622A0B"/>
    <w:rsid w:val="00623888"/>
    <w:rsid w:val="00623B3C"/>
    <w:rsid w:val="00623EC9"/>
    <w:rsid w:val="0062426B"/>
    <w:rsid w:val="00624A9D"/>
    <w:rsid w:val="00625060"/>
    <w:rsid w:val="0062515A"/>
    <w:rsid w:val="00625298"/>
    <w:rsid w:val="0062529E"/>
    <w:rsid w:val="0062580B"/>
    <w:rsid w:val="0062581C"/>
    <w:rsid w:val="00625977"/>
    <w:rsid w:val="00625A20"/>
    <w:rsid w:val="00625DB0"/>
    <w:rsid w:val="00626529"/>
    <w:rsid w:val="0062657D"/>
    <w:rsid w:val="006265AE"/>
    <w:rsid w:val="00626789"/>
    <w:rsid w:val="00627135"/>
    <w:rsid w:val="00627D2A"/>
    <w:rsid w:val="00627E7A"/>
    <w:rsid w:val="00627E87"/>
    <w:rsid w:val="00627F1F"/>
    <w:rsid w:val="0063004A"/>
    <w:rsid w:val="00630A01"/>
    <w:rsid w:val="00630B44"/>
    <w:rsid w:val="00630C06"/>
    <w:rsid w:val="00630EAE"/>
    <w:rsid w:val="00630F54"/>
    <w:rsid w:val="00630F62"/>
    <w:rsid w:val="00631476"/>
    <w:rsid w:val="006315CE"/>
    <w:rsid w:val="00631725"/>
    <w:rsid w:val="006319E7"/>
    <w:rsid w:val="00631CFD"/>
    <w:rsid w:val="00631D8D"/>
    <w:rsid w:val="006322F0"/>
    <w:rsid w:val="0063267C"/>
    <w:rsid w:val="006327F1"/>
    <w:rsid w:val="006327F7"/>
    <w:rsid w:val="00632C20"/>
    <w:rsid w:val="00632D6A"/>
    <w:rsid w:val="00632E16"/>
    <w:rsid w:val="006334EE"/>
    <w:rsid w:val="006335F2"/>
    <w:rsid w:val="00633AA7"/>
    <w:rsid w:val="00634046"/>
    <w:rsid w:val="006340CC"/>
    <w:rsid w:val="0063430C"/>
    <w:rsid w:val="0063475D"/>
    <w:rsid w:val="00635700"/>
    <w:rsid w:val="00635C3B"/>
    <w:rsid w:val="00635D00"/>
    <w:rsid w:val="00635D08"/>
    <w:rsid w:val="00636078"/>
    <w:rsid w:val="006362A0"/>
    <w:rsid w:val="0063659F"/>
    <w:rsid w:val="006365FB"/>
    <w:rsid w:val="0063692B"/>
    <w:rsid w:val="0063692D"/>
    <w:rsid w:val="006369E9"/>
    <w:rsid w:val="00636E74"/>
    <w:rsid w:val="00636EDC"/>
    <w:rsid w:val="00637006"/>
    <w:rsid w:val="00637036"/>
    <w:rsid w:val="00637590"/>
    <w:rsid w:val="00637B2E"/>
    <w:rsid w:val="00637C74"/>
    <w:rsid w:val="00637D43"/>
    <w:rsid w:val="00640155"/>
    <w:rsid w:val="00640C89"/>
    <w:rsid w:val="00641727"/>
    <w:rsid w:val="00641E38"/>
    <w:rsid w:val="00641F60"/>
    <w:rsid w:val="00641FD1"/>
    <w:rsid w:val="006427D2"/>
    <w:rsid w:val="00643C1E"/>
    <w:rsid w:val="00643EFF"/>
    <w:rsid w:val="00644054"/>
    <w:rsid w:val="00644145"/>
    <w:rsid w:val="0064450B"/>
    <w:rsid w:val="0064462D"/>
    <w:rsid w:val="006446A0"/>
    <w:rsid w:val="00644800"/>
    <w:rsid w:val="00644C58"/>
    <w:rsid w:val="00645A7D"/>
    <w:rsid w:val="00645E69"/>
    <w:rsid w:val="00645ECB"/>
    <w:rsid w:val="00646172"/>
    <w:rsid w:val="0064619F"/>
    <w:rsid w:val="00646443"/>
    <w:rsid w:val="00646463"/>
    <w:rsid w:val="00646C19"/>
    <w:rsid w:val="00646C64"/>
    <w:rsid w:val="00646CED"/>
    <w:rsid w:val="006474A4"/>
    <w:rsid w:val="0064763A"/>
    <w:rsid w:val="0065002E"/>
    <w:rsid w:val="00650106"/>
    <w:rsid w:val="0065010A"/>
    <w:rsid w:val="00650211"/>
    <w:rsid w:val="00650619"/>
    <w:rsid w:val="00650652"/>
    <w:rsid w:val="00650790"/>
    <w:rsid w:val="006508DF"/>
    <w:rsid w:val="00650A8D"/>
    <w:rsid w:val="00650B8B"/>
    <w:rsid w:val="00650D78"/>
    <w:rsid w:val="0065100F"/>
    <w:rsid w:val="0065145C"/>
    <w:rsid w:val="006519E0"/>
    <w:rsid w:val="00652357"/>
    <w:rsid w:val="00652477"/>
    <w:rsid w:val="00652870"/>
    <w:rsid w:val="00652B82"/>
    <w:rsid w:val="00652DD9"/>
    <w:rsid w:val="00653580"/>
    <w:rsid w:val="0065386D"/>
    <w:rsid w:val="00654220"/>
    <w:rsid w:val="006545C0"/>
    <w:rsid w:val="006548E5"/>
    <w:rsid w:val="00655468"/>
    <w:rsid w:val="006558BF"/>
    <w:rsid w:val="00655D96"/>
    <w:rsid w:val="00655E61"/>
    <w:rsid w:val="0065602D"/>
    <w:rsid w:val="0065607A"/>
    <w:rsid w:val="00656093"/>
    <w:rsid w:val="006560E0"/>
    <w:rsid w:val="00656565"/>
    <w:rsid w:val="006566FE"/>
    <w:rsid w:val="00656B61"/>
    <w:rsid w:val="00656B84"/>
    <w:rsid w:val="00656E3D"/>
    <w:rsid w:val="00656E64"/>
    <w:rsid w:val="00656E84"/>
    <w:rsid w:val="006571E8"/>
    <w:rsid w:val="00657691"/>
    <w:rsid w:val="006579A2"/>
    <w:rsid w:val="00657ACC"/>
    <w:rsid w:val="006600E7"/>
    <w:rsid w:val="00660155"/>
    <w:rsid w:val="00660234"/>
    <w:rsid w:val="00660293"/>
    <w:rsid w:val="00660538"/>
    <w:rsid w:val="006605B2"/>
    <w:rsid w:val="00660640"/>
    <w:rsid w:val="00660983"/>
    <w:rsid w:val="0066129A"/>
    <w:rsid w:val="00661632"/>
    <w:rsid w:val="00661BEE"/>
    <w:rsid w:val="0066236A"/>
    <w:rsid w:val="00662C8D"/>
    <w:rsid w:val="006633B5"/>
    <w:rsid w:val="00663737"/>
    <w:rsid w:val="00663B2B"/>
    <w:rsid w:val="0066405A"/>
    <w:rsid w:val="006645EE"/>
    <w:rsid w:val="00664B1F"/>
    <w:rsid w:val="00664D87"/>
    <w:rsid w:val="00664DFC"/>
    <w:rsid w:val="006650CF"/>
    <w:rsid w:val="00665432"/>
    <w:rsid w:val="00665A95"/>
    <w:rsid w:val="00665B04"/>
    <w:rsid w:val="00665DE5"/>
    <w:rsid w:val="00665EAC"/>
    <w:rsid w:val="006664D9"/>
    <w:rsid w:val="0066696B"/>
    <w:rsid w:val="0066721B"/>
    <w:rsid w:val="006674B9"/>
    <w:rsid w:val="00667509"/>
    <w:rsid w:val="00667592"/>
    <w:rsid w:val="00667A0C"/>
    <w:rsid w:val="00667AF9"/>
    <w:rsid w:val="00667C61"/>
    <w:rsid w:val="00667D3A"/>
    <w:rsid w:val="00667F21"/>
    <w:rsid w:val="006701A6"/>
    <w:rsid w:val="006704A5"/>
    <w:rsid w:val="006709F5"/>
    <w:rsid w:val="00670BE1"/>
    <w:rsid w:val="00671477"/>
    <w:rsid w:val="006718F1"/>
    <w:rsid w:val="00671AB9"/>
    <w:rsid w:val="006720B2"/>
    <w:rsid w:val="00672208"/>
    <w:rsid w:val="006724A3"/>
    <w:rsid w:val="00672BFB"/>
    <w:rsid w:val="00672E4C"/>
    <w:rsid w:val="006733BA"/>
    <w:rsid w:val="006734D6"/>
    <w:rsid w:val="00673528"/>
    <w:rsid w:val="00673C79"/>
    <w:rsid w:val="00673D93"/>
    <w:rsid w:val="006747A1"/>
    <w:rsid w:val="00674E4E"/>
    <w:rsid w:val="0067524D"/>
    <w:rsid w:val="0067561D"/>
    <w:rsid w:val="0067581F"/>
    <w:rsid w:val="00675834"/>
    <w:rsid w:val="006759AA"/>
    <w:rsid w:val="00675ABE"/>
    <w:rsid w:val="00675D65"/>
    <w:rsid w:val="00675D77"/>
    <w:rsid w:val="006764C8"/>
    <w:rsid w:val="00676626"/>
    <w:rsid w:val="00676CBA"/>
    <w:rsid w:val="00676CF6"/>
    <w:rsid w:val="006770B4"/>
    <w:rsid w:val="006773ED"/>
    <w:rsid w:val="00677428"/>
    <w:rsid w:val="00677634"/>
    <w:rsid w:val="0067765F"/>
    <w:rsid w:val="006776ED"/>
    <w:rsid w:val="00680029"/>
    <w:rsid w:val="006801B1"/>
    <w:rsid w:val="006802D4"/>
    <w:rsid w:val="00680C92"/>
    <w:rsid w:val="00680F00"/>
    <w:rsid w:val="0068114A"/>
    <w:rsid w:val="006819B2"/>
    <w:rsid w:val="0068226C"/>
    <w:rsid w:val="006822B3"/>
    <w:rsid w:val="00682322"/>
    <w:rsid w:val="00682CDD"/>
    <w:rsid w:val="00682FC5"/>
    <w:rsid w:val="006838A3"/>
    <w:rsid w:val="00683907"/>
    <w:rsid w:val="00683A0A"/>
    <w:rsid w:val="00683A3C"/>
    <w:rsid w:val="00684046"/>
    <w:rsid w:val="00684156"/>
    <w:rsid w:val="006845A7"/>
    <w:rsid w:val="00684611"/>
    <w:rsid w:val="0068477E"/>
    <w:rsid w:val="006849F2"/>
    <w:rsid w:val="00684B7D"/>
    <w:rsid w:val="00684D6F"/>
    <w:rsid w:val="0068549B"/>
    <w:rsid w:val="0068566C"/>
    <w:rsid w:val="006857F5"/>
    <w:rsid w:val="0068587F"/>
    <w:rsid w:val="006858EE"/>
    <w:rsid w:val="00685A3B"/>
    <w:rsid w:val="00685B42"/>
    <w:rsid w:val="00685D0C"/>
    <w:rsid w:val="00685F91"/>
    <w:rsid w:val="00686076"/>
    <w:rsid w:val="0068610A"/>
    <w:rsid w:val="00686281"/>
    <w:rsid w:val="0068699F"/>
    <w:rsid w:val="00686CA2"/>
    <w:rsid w:val="00686DE3"/>
    <w:rsid w:val="00686FBA"/>
    <w:rsid w:val="00686FCB"/>
    <w:rsid w:val="00687316"/>
    <w:rsid w:val="00687367"/>
    <w:rsid w:val="00687B37"/>
    <w:rsid w:val="00687CEB"/>
    <w:rsid w:val="00691424"/>
    <w:rsid w:val="00691513"/>
    <w:rsid w:val="00691995"/>
    <w:rsid w:val="006919C1"/>
    <w:rsid w:val="006926FF"/>
    <w:rsid w:val="00692935"/>
    <w:rsid w:val="0069294B"/>
    <w:rsid w:val="0069316C"/>
    <w:rsid w:val="0069322D"/>
    <w:rsid w:val="006935E8"/>
    <w:rsid w:val="00693924"/>
    <w:rsid w:val="00693BDD"/>
    <w:rsid w:val="00693C5D"/>
    <w:rsid w:val="006952AB"/>
    <w:rsid w:val="0069657F"/>
    <w:rsid w:val="006965FE"/>
    <w:rsid w:val="0069681B"/>
    <w:rsid w:val="00696A26"/>
    <w:rsid w:val="00696B4F"/>
    <w:rsid w:val="00696D9A"/>
    <w:rsid w:val="00697008"/>
    <w:rsid w:val="0069745D"/>
    <w:rsid w:val="006977E6"/>
    <w:rsid w:val="00697EE5"/>
    <w:rsid w:val="006A00D6"/>
    <w:rsid w:val="006A013B"/>
    <w:rsid w:val="006A057F"/>
    <w:rsid w:val="006A05C5"/>
    <w:rsid w:val="006A0B78"/>
    <w:rsid w:val="006A0BC3"/>
    <w:rsid w:val="006A0E4E"/>
    <w:rsid w:val="006A1017"/>
    <w:rsid w:val="006A1110"/>
    <w:rsid w:val="006A1314"/>
    <w:rsid w:val="006A131D"/>
    <w:rsid w:val="006A1328"/>
    <w:rsid w:val="006A1730"/>
    <w:rsid w:val="006A1835"/>
    <w:rsid w:val="006A189A"/>
    <w:rsid w:val="006A1B97"/>
    <w:rsid w:val="006A2338"/>
    <w:rsid w:val="006A2797"/>
    <w:rsid w:val="006A27BB"/>
    <w:rsid w:val="006A2802"/>
    <w:rsid w:val="006A2A48"/>
    <w:rsid w:val="006A2F26"/>
    <w:rsid w:val="006A3301"/>
    <w:rsid w:val="006A35DF"/>
    <w:rsid w:val="006A3B67"/>
    <w:rsid w:val="006A40FA"/>
    <w:rsid w:val="006A4A27"/>
    <w:rsid w:val="006A4A39"/>
    <w:rsid w:val="006A4C45"/>
    <w:rsid w:val="006A4E65"/>
    <w:rsid w:val="006A4F26"/>
    <w:rsid w:val="006A5C04"/>
    <w:rsid w:val="006A5D4A"/>
    <w:rsid w:val="006A60D7"/>
    <w:rsid w:val="006A650F"/>
    <w:rsid w:val="006A6678"/>
    <w:rsid w:val="006A699E"/>
    <w:rsid w:val="006A6D9B"/>
    <w:rsid w:val="006A6DBB"/>
    <w:rsid w:val="006A6E90"/>
    <w:rsid w:val="006A6F56"/>
    <w:rsid w:val="006A7258"/>
    <w:rsid w:val="006A75B6"/>
    <w:rsid w:val="006A7871"/>
    <w:rsid w:val="006A7B07"/>
    <w:rsid w:val="006B0964"/>
    <w:rsid w:val="006B0BE7"/>
    <w:rsid w:val="006B0E5B"/>
    <w:rsid w:val="006B0F14"/>
    <w:rsid w:val="006B129A"/>
    <w:rsid w:val="006B168D"/>
    <w:rsid w:val="006B1A44"/>
    <w:rsid w:val="006B1AB0"/>
    <w:rsid w:val="006B1C7B"/>
    <w:rsid w:val="006B30D8"/>
    <w:rsid w:val="006B3313"/>
    <w:rsid w:val="006B4392"/>
    <w:rsid w:val="006B51FD"/>
    <w:rsid w:val="006B568E"/>
    <w:rsid w:val="006B5CEB"/>
    <w:rsid w:val="006B6069"/>
    <w:rsid w:val="006B6634"/>
    <w:rsid w:val="006B66A4"/>
    <w:rsid w:val="006B6824"/>
    <w:rsid w:val="006B6B04"/>
    <w:rsid w:val="006B6BBB"/>
    <w:rsid w:val="006B6E42"/>
    <w:rsid w:val="006B7180"/>
    <w:rsid w:val="006B7BD7"/>
    <w:rsid w:val="006C0343"/>
    <w:rsid w:val="006C06CB"/>
    <w:rsid w:val="006C0B60"/>
    <w:rsid w:val="006C1920"/>
    <w:rsid w:val="006C29B4"/>
    <w:rsid w:val="006C2B7A"/>
    <w:rsid w:val="006C2E99"/>
    <w:rsid w:val="006C3318"/>
    <w:rsid w:val="006C3B27"/>
    <w:rsid w:val="006C3D36"/>
    <w:rsid w:val="006C3FA2"/>
    <w:rsid w:val="006C467A"/>
    <w:rsid w:val="006C4FD8"/>
    <w:rsid w:val="006C57DC"/>
    <w:rsid w:val="006C643E"/>
    <w:rsid w:val="006C6A40"/>
    <w:rsid w:val="006C6AAD"/>
    <w:rsid w:val="006C6BE7"/>
    <w:rsid w:val="006C6D4A"/>
    <w:rsid w:val="006C733B"/>
    <w:rsid w:val="006C7376"/>
    <w:rsid w:val="006C75E9"/>
    <w:rsid w:val="006C76F4"/>
    <w:rsid w:val="006C7737"/>
    <w:rsid w:val="006C7BC0"/>
    <w:rsid w:val="006C7BE8"/>
    <w:rsid w:val="006D00C8"/>
    <w:rsid w:val="006D027E"/>
    <w:rsid w:val="006D0C9A"/>
    <w:rsid w:val="006D103E"/>
    <w:rsid w:val="006D1266"/>
    <w:rsid w:val="006D14CA"/>
    <w:rsid w:val="006D17E4"/>
    <w:rsid w:val="006D1EF3"/>
    <w:rsid w:val="006D272F"/>
    <w:rsid w:val="006D325E"/>
    <w:rsid w:val="006D35FA"/>
    <w:rsid w:val="006D3856"/>
    <w:rsid w:val="006D3BD8"/>
    <w:rsid w:val="006D43E1"/>
    <w:rsid w:val="006D46D5"/>
    <w:rsid w:val="006D4AEB"/>
    <w:rsid w:val="006D50FF"/>
    <w:rsid w:val="006D53BF"/>
    <w:rsid w:val="006D54E8"/>
    <w:rsid w:val="006D5679"/>
    <w:rsid w:val="006D582F"/>
    <w:rsid w:val="006D5885"/>
    <w:rsid w:val="006D5B0A"/>
    <w:rsid w:val="006D63D6"/>
    <w:rsid w:val="006D64F2"/>
    <w:rsid w:val="006D65C7"/>
    <w:rsid w:val="006D674A"/>
    <w:rsid w:val="006D699B"/>
    <w:rsid w:val="006D6C57"/>
    <w:rsid w:val="006D721A"/>
    <w:rsid w:val="006D768E"/>
    <w:rsid w:val="006E001E"/>
    <w:rsid w:val="006E05F0"/>
    <w:rsid w:val="006E0F30"/>
    <w:rsid w:val="006E11F8"/>
    <w:rsid w:val="006E121B"/>
    <w:rsid w:val="006E1294"/>
    <w:rsid w:val="006E1464"/>
    <w:rsid w:val="006E161D"/>
    <w:rsid w:val="006E1A3E"/>
    <w:rsid w:val="006E240B"/>
    <w:rsid w:val="006E26FB"/>
    <w:rsid w:val="006E2830"/>
    <w:rsid w:val="006E2B23"/>
    <w:rsid w:val="006E2EF0"/>
    <w:rsid w:val="006E3F8B"/>
    <w:rsid w:val="006E47C8"/>
    <w:rsid w:val="006E4B14"/>
    <w:rsid w:val="006E4C97"/>
    <w:rsid w:val="006E53C2"/>
    <w:rsid w:val="006E57B8"/>
    <w:rsid w:val="006E57CD"/>
    <w:rsid w:val="006E5970"/>
    <w:rsid w:val="006E5F8B"/>
    <w:rsid w:val="006E62C3"/>
    <w:rsid w:val="006E65C6"/>
    <w:rsid w:val="006E6BE0"/>
    <w:rsid w:val="006E6C14"/>
    <w:rsid w:val="006E6D48"/>
    <w:rsid w:val="006E7274"/>
    <w:rsid w:val="006E74A2"/>
    <w:rsid w:val="006F07C7"/>
    <w:rsid w:val="006F0C3F"/>
    <w:rsid w:val="006F1351"/>
    <w:rsid w:val="006F1D1D"/>
    <w:rsid w:val="006F1FC4"/>
    <w:rsid w:val="006F2166"/>
    <w:rsid w:val="006F2B1D"/>
    <w:rsid w:val="006F2BAB"/>
    <w:rsid w:val="006F2D62"/>
    <w:rsid w:val="006F3104"/>
    <w:rsid w:val="006F3463"/>
    <w:rsid w:val="006F3FB2"/>
    <w:rsid w:val="006F40CC"/>
    <w:rsid w:val="006F4175"/>
    <w:rsid w:val="006F43DF"/>
    <w:rsid w:val="006F4522"/>
    <w:rsid w:val="006F4852"/>
    <w:rsid w:val="006F4C2C"/>
    <w:rsid w:val="006F4E5E"/>
    <w:rsid w:val="006F50D3"/>
    <w:rsid w:val="006F5120"/>
    <w:rsid w:val="006F5263"/>
    <w:rsid w:val="006F529A"/>
    <w:rsid w:val="006F5635"/>
    <w:rsid w:val="006F5798"/>
    <w:rsid w:val="006F59B4"/>
    <w:rsid w:val="006F5BA4"/>
    <w:rsid w:val="006F6031"/>
    <w:rsid w:val="006F6242"/>
    <w:rsid w:val="006F63C8"/>
    <w:rsid w:val="006F673D"/>
    <w:rsid w:val="006F690B"/>
    <w:rsid w:val="006F6C3C"/>
    <w:rsid w:val="006F7688"/>
    <w:rsid w:val="006F7B7E"/>
    <w:rsid w:val="00700350"/>
    <w:rsid w:val="007006CD"/>
    <w:rsid w:val="00700DD2"/>
    <w:rsid w:val="00701B18"/>
    <w:rsid w:val="00701C08"/>
    <w:rsid w:val="00701C6B"/>
    <w:rsid w:val="00701F04"/>
    <w:rsid w:val="007028D1"/>
    <w:rsid w:val="007029F8"/>
    <w:rsid w:val="00703039"/>
    <w:rsid w:val="0070315B"/>
    <w:rsid w:val="007035BA"/>
    <w:rsid w:val="00703AE9"/>
    <w:rsid w:val="00703CD7"/>
    <w:rsid w:val="00703ECF"/>
    <w:rsid w:val="0070462E"/>
    <w:rsid w:val="00704731"/>
    <w:rsid w:val="00705175"/>
    <w:rsid w:val="00705A2B"/>
    <w:rsid w:val="00705A6B"/>
    <w:rsid w:val="00705ED6"/>
    <w:rsid w:val="007066E9"/>
    <w:rsid w:val="007069BA"/>
    <w:rsid w:val="00706A86"/>
    <w:rsid w:val="00706CD7"/>
    <w:rsid w:val="0070734A"/>
    <w:rsid w:val="007078CC"/>
    <w:rsid w:val="0071004E"/>
    <w:rsid w:val="0071015D"/>
    <w:rsid w:val="007101CF"/>
    <w:rsid w:val="00710669"/>
    <w:rsid w:val="00710AF8"/>
    <w:rsid w:val="00710C2A"/>
    <w:rsid w:val="00710CD0"/>
    <w:rsid w:val="00710D3C"/>
    <w:rsid w:val="007114C1"/>
    <w:rsid w:val="007114E9"/>
    <w:rsid w:val="007117AF"/>
    <w:rsid w:val="007119DC"/>
    <w:rsid w:val="007119E6"/>
    <w:rsid w:val="00711B9D"/>
    <w:rsid w:val="00711DE0"/>
    <w:rsid w:val="00711DEE"/>
    <w:rsid w:val="00711F79"/>
    <w:rsid w:val="00712625"/>
    <w:rsid w:val="00712685"/>
    <w:rsid w:val="00712764"/>
    <w:rsid w:val="00712D04"/>
    <w:rsid w:val="00712F30"/>
    <w:rsid w:val="007130BB"/>
    <w:rsid w:val="007139AE"/>
    <w:rsid w:val="007139BE"/>
    <w:rsid w:val="00713DC4"/>
    <w:rsid w:val="00713ECB"/>
    <w:rsid w:val="00713F62"/>
    <w:rsid w:val="007146B3"/>
    <w:rsid w:val="00715060"/>
    <w:rsid w:val="0071574F"/>
    <w:rsid w:val="00715898"/>
    <w:rsid w:val="00715C25"/>
    <w:rsid w:val="0071682D"/>
    <w:rsid w:val="00716CA1"/>
    <w:rsid w:val="0071735A"/>
    <w:rsid w:val="00717793"/>
    <w:rsid w:val="00717F0E"/>
    <w:rsid w:val="00720340"/>
    <w:rsid w:val="007205C9"/>
    <w:rsid w:val="00721921"/>
    <w:rsid w:val="00721BAD"/>
    <w:rsid w:val="00721C09"/>
    <w:rsid w:val="00721C99"/>
    <w:rsid w:val="00722255"/>
    <w:rsid w:val="007222F7"/>
    <w:rsid w:val="0072297F"/>
    <w:rsid w:val="00722CCF"/>
    <w:rsid w:val="0072374D"/>
    <w:rsid w:val="007238A7"/>
    <w:rsid w:val="00723983"/>
    <w:rsid w:val="00723FC8"/>
    <w:rsid w:val="007243EE"/>
    <w:rsid w:val="007244AA"/>
    <w:rsid w:val="007247C7"/>
    <w:rsid w:val="00724A47"/>
    <w:rsid w:val="00724BA4"/>
    <w:rsid w:val="007255B4"/>
    <w:rsid w:val="007255D9"/>
    <w:rsid w:val="007255FB"/>
    <w:rsid w:val="00725777"/>
    <w:rsid w:val="00725B70"/>
    <w:rsid w:val="00725CCF"/>
    <w:rsid w:val="00725D8C"/>
    <w:rsid w:val="00725E23"/>
    <w:rsid w:val="00726038"/>
    <w:rsid w:val="007265F8"/>
    <w:rsid w:val="00726831"/>
    <w:rsid w:val="00726B7A"/>
    <w:rsid w:val="00726DF1"/>
    <w:rsid w:val="00726E5C"/>
    <w:rsid w:val="00726F61"/>
    <w:rsid w:val="00726F94"/>
    <w:rsid w:val="00727585"/>
    <w:rsid w:val="00727DEB"/>
    <w:rsid w:val="00727E09"/>
    <w:rsid w:val="00730554"/>
    <w:rsid w:val="007309F7"/>
    <w:rsid w:val="00731AB2"/>
    <w:rsid w:val="00731CEC"/>
    <w:rsid w:val="00732106"/>
    <w:rsid w:val="007325B8"/>
    <w:rsid w:val="007328EB"/>
    <w:rsid w:val="00732C44"/>
    <w:rsid w:val="0073372A"/>
    <w:rsid w:val="007337EE"/>
    <w:rsid w:val="00734181"/>
    <w:rsid w:val="007350DE"/>
    <w:rsid w:val="007353A5"/>
    <w:rsid w:val="00735BF0"/>
    <w:rsid w:val="00735F93"/>
    <w:rsid w:val="00735FF1"/>
    <w:rsid w:val="0073602E"/>
    <w:rsid w:val="007363ED"/>
    <w:rsid w:val="0073734E"/>
    <w:rsid w:val="0073744E"/>
    <w:rsid w:val="007374B7"/>
    <w:rsid w:val="007377EA"/>
    <w:rsid w:val="00737A56"/>
    <w:rsid w:val="00737B30"/>
    <w:rsid w:val="00737B59"/>
    <w:rsid w:val="00737DDD"/>
    <w:rsid w:val="00737E03"/>
    <w:rsid w:val="0074011B"/>
    <w:rsid w:val="007406ED"/>
    <w:rsid w:val="007407E5"/>
    <w:rsid w:val="0074091D"/>
    <w:rsid w:val="00740B4E"/>
    <w:rsid w:val="00740CEE"/>
    <w:rsid w:val="00740D26"/>
    <w:rsid w:val="0074136A"/>
    <w:rsid w:val="00741610"/>
    <w:rsid w:val="007417C7"/>
    <w:rsid w:val="00741B3B"/>
    <w:rsid w:val="00741E57"/>
    <w:rsid w:val="00741F9A"/>
    <w:rsid w:val="007420C8"/>
    <w:rsid w:val="007428B1"/>
    <w:rsid w:val="00742973"/>
    <w:rsid w:val="00742AEE"/>
    <w:rsid w:val="00742AFF"/>
    <w:rsid w:val="007431CA"/>
    <w:rsid w:val="007431EA"/>
    <w:rsid w:val="007436B4"/>
    <w:rsid w:val="00743939"/>
    <w:rsid w:val="00743D13"/>
    <w:rsid w:val="00743E9B"/>
    <w:rsid w:val="007440FD"/>
    <w:rsid w:val="007446C7"/>
    <w:rsid w:val="00744816"/>
    <w:rsid w:val="00745463"/>
    <w:rsid w:val="00746FFF"/>
    <w:rsid w:val="00747548"/>
    <w:rsid w:val="00747677"/>
    <w:rsid w:val="00747ADD"/>
    <w:rsid w:val="00747DF0"/>
    <w:rsid w:val="00747F96"/>
    <w:rsid w:val="0075022A"/>
    <w:rsid w:val="0075056F"/>
    <w:rsid w:val="00751049"/>
    <w:rsid w:val="007516EC"/>
    <w:rsid w:val="00752179"/>
    <w:rsid w:val="00752676"/>
    <w:rsid w:val="007535EF"/>
    <w:rsid w:val="007538F4"/>
    <w:rsid w:val="00753924"/>
    <w:rsid w:val="00753936"/>
    <w:rsid w:val="007539D6"/>
    <w:rsid w:val="007545FA"/>
    <w:rsid w:val="00754B41"/>
    <w:rsid w:val="00754B5A"/>
    <w:rsid w:val="00754F68"/>
    <w:rsid w:val="00755177"/>
    <w:rsid w:val="00755CA0"/>
    <w:rsid w:val="00756062"/>
    <w:rsid w:val="007561CD"/>
    <w:rsid w:val="0075694F"/>
    <w:rsid w:val="00756F1D"/>
    <w:rsid w:val="007574AE"/>
    <w:rsid w:val="0076036F"/>
    <w:rsid w:val="00760D9C"/>
    <w:rsid w:val="00760F57"/>
    <w:rsid w:val="00760FEF"/>
    <w:rsid w:val="00760FFF"/>
    <w:rsid w:val="00761383"/>
    <w:rsid w:val="0076163E"/>
    <w:rsid w:val="00761EE9"/>
    <w:rsid w:val="00762D92"/>
    <w:rsid w:val="007630F7"/>
    <w:rsid w:val="00763361"/>
    <w:rsid w:val="00763698"/>
    <w:rsid w:val="00763CE9"/>
    <w:rsid w:val="00763E7D"/>
    <w:rsid w:val="00764115"/>
    <w:rsid w:val="00764265"/>
    <w:rsid w:val="0076457D"/>
    <w:rsid w:val="00764AE8"/>
    <w:rsid w:val="00764CB4"/>
    <w:rsid w:val="0076535F"/>
    <w:rsid w:val="00765FD5"/>
    <w:rsid w:val="00766309"/>
    <w:rsid w:val="0076644B"/>
    <w:rsid w:val="007666CA"/>
    <w:rsid w:val="00767140"/>
    <w:rsid w:val="007671FC"/>
    <w:rsid w:val="00767221"/>
    <w:rsid w:val="00767912"/>
    <w:rsid w:val="00767E46"/>
    <w:rsid w:val="007700F8"/>
    <w:rsid w:val="00770362"/>
    <w:rsid w:val="00770772"/>
    <w:rsid w:val="00770981"/>
    <w:rsid w:val="00770CFA"/>
    <w:rsid w:val="00770D61"/>
    <w:rsid w:val="00770D95"/>
    <w:rsid w:val="007710ED"/>
    <w:rsid w:val="00771130"/>
    <w:rsid w:val="0077116B"/>
    <w:rsid w:val="007712E9"/>
    <w:rsid w:val="0077146C"/>
    <w:rsid w:val="0077214C"/>
    <w:rsid w:val="007723CF"/>
    <w:rsid w:val="00772895"/>
    <w:rsid w:val="007728AF"/>
    <w:rsid w:val="00772B7D"/>
    <w:rsid w:val="00772E56"/>
    <w:rsid w:val="00773536"/>
    <w:rsid w:val="00773CB2"/>
    <w:rsid w:val="00773CE2"/>
    <w:rsid w:val="00773DBC"/>
    <w:rsid w:val="00773E53"/>
    <w:rsid w:val="00774019"/>
    <w:rsid w:val="0077435A"/>
    <w:rsid w:val="00774E71"/>
    <w:rsid w:val="007759D9"/>
    <w:rsid w:val="00775BF3"/>
    <w:rsid w:val="00775F9F"/>
    <w:rsid w:val="00776058"/>
    <w:rsid w:val="00776A22"/>
    <w:rsid w:val="00776C98"/>
    <w:rsid w:val="00776EC7"/>
    <w:rsid w:val="007772CA"/>
    <w:rsid w:val="0077776F"/>
    <w:rsid w:val="00777B48"/>
    <w:rsid w:val="00777DA7"/>
    <w:rsid w:val="00777F6F"/>
    <w:rsid w:val="00780187"/>
    <w:rsid w:val="00780552"/>
    <w:rsid w:val="00780587"/>
    <w:rsid w:val="0078074F"/>
    <w:rsid w:val="00780AD6"/>
    <w:rsid w:val="00780B95"/>
    <w:rsid w:val="00780C30"/>
    <w:rsid w:val="00780DDE"/>
    <w:rsid w:val="007817AA"/>
    <w:rsid w:val="0078199C"/>
    <w:rsid w:val="007823D9"/>
    <w:rsid w:val="00782455"/>
    <w:rsid w:val="00782853"/>
    <w:rsid w:val="0078294E"/>
    <w:rsid w:val="00782AE3"/>
    <w:rsid w:val="00782B2D"/>
    <w:rsid w:val="00782C82"/>
    <w:rsid w:val="00782D9C"/>
    <w:rsid w:val="00782DC2"/>
    <w:rsid w:val="00782F16"/>
    <w:rsid w:val="00783AC8"/>
    <w:rsid w:val="0078436A"/>
    <w:rsid w:val="00784383"/>
    <w:rsid w:val="00784CA4"/>
    <w:rsid w:val="0078572D"/>
    <w:rsid w:val="00785755"/>
    <w:rsid w:val="00785ECE"/>
    <w:rsid w:val="00785FE2"/>
    <w:rsid w:val="007868E9"/>
    <w:rsid w:val="007869C0"/>
    <w:rsid w:val="00786A64"/>
    <w:rsid w:val="00786ADB"/>
    <w:rsid w:val="00786E20"/>
    <w:rsid w:val="00786F18"/>
    <w:rsid w:val="007879E8"/>
    <w:rsid w:val="00787D4D"/>
    <w:rsid w:val="00787ED2"/>
    <w:rsid w:val="0079002A"/>
    <w:rsid w:val="00790106"/>
    <w:rsid w:val="007902AC"/>
    <w:rsid w:val="00790477"/>
    <w:rsid w:val="00790AD1"/>
    <w:rsid w:val="00791149"/>
    <w:rsid w:val="00791381"/>
    <w:rsid w:val="00791655"/>
    <w:rsid w:val="00791A02"/>
    <w:rsid w:val="00791AFC"/>
    <w:rsid w:val="00792481"/>
    <w:rsid w:val="00792A57"/>
    <w:rsid w:val="00792C7B"/>
    <w:rsid w:val="00792DD1"/>
    <w:rsid w:val="007933B9"/>
    <w:rsid w:val="007937AC"/>
    <w:rsid w:val="0079390B"/>
    <w:rsid w:val="00793C13"/>
    <w:rsid w:val="0079423F"/>
    <w:rsid w:val="0079446A"/>
    <w:rsid w:val="00794A72"/>
    <w:rsid w:val="00794D5D"/>
    <w:rsid w:val="00794EF1"/>
    <w:rsid w:val="0079504D"/>
    <w:rsid w:val="007951B5"/>
    <w:rsid w:val="007953F7"/>
    <w:rsid w:val="00795845"/>
    <w:rsid w:val="00795AEB"/>
    <w:rsid w:val="00796ECF"/>
    <w:rsid w:val="0079702E"/>
    <w:rsid w:val="00797160"/>
    <w:rsid w:val="007973F3"/>
    <w:rsid w:val="007979F9"/>
    <w:rsid w:val="00797BA1"/>
    <w:rsid w:val="007A04DE"/>
    <w:rsid w:val="007A0BE2"/>
    <w:rsid w:val="007A0BF6"/>
    <w:rsid w:val="007A10DE"/>
    <w:rsid w:val="007A1662"/>
    <w:rsid w:val="007A1D31"/>
    <w:rsid w:val="007A1F11"/>
    <w:rsid w:val="007A231E"/>
    <w:rsid w:val="007A27B5"/>
    <w:rsid w:val="007A2963"/>
    <w:rsid w:val="007A2A9D"/>
    <w:rsid w:val="007A2B29"/>
    <w:rsid w:val="007A2EF1"/>
    <w:rsid w:val="007A3538"/>
    <w:rsid w:val="007A3A76"/>
    <w:rsid w:val="007A3B55"/>
    <w:rsid w:val="007A40D9"/>
    <w:rsid w:val="007A4788"/>
    <w:rsid w:val="007A480C"/>
    <w:rsid w:val="007A48AC"/>
    <w:rsid w:val="007A49B0"/>
    <w:rsid w:val="007A4AE2"/>
    <w:rsid w:val="007A5113"/>
    <w:rsid w:val="007A5249"/>
    <w:rsid w:val="007A5764"/>
    <w:rsid w:val="007A594A"/>
    <w:rsid w:val="007A5B85"/>
    <w:rsid w:val="007A5DE7"/>
    <w:rsid w:val="007A6040"/>
    <w:rsid w:val="007A605D"/>
    <w:rsid w:val="007A61BA"/>
    <w:rsid w:val="007A631C"/>
    <w:rsid w:val="007A6717"/>
    <w:rsid w:val="007A68ED"/>
    <w:rsid w:val="007A6C76"/>
    <w:rsid w:val="007A6CD0"/>
    <w:rsid w:val="007A6D41"/>
    <w:rsid w:val="007A6F6B"/>
    <w:rsid w:val="007A72F9"/>
    <w:rsid w:val="007A7490"/>
    <w:rsid w:val="007A7498"/>
    <w:rsid w:val="007A7628"/>
    <w:rsid w:val="007A7AFA"/>
    <w:rsid w:val="007B021F"/>
    <w:rsid w:val="007B03EA"/>
    <w:rsid w:val="007B04C5"/>
    <w:rsid w:val="007B0DFF"/>
    <w:rsid w:val="007B18AB"/>
    <w:rsid w:val="007B23C1"/>
    <w:rsid w:val="007B2950"/>
    <w:rsid w:val="007B29D8"/>
    <w:rsid w:val="007B29FA"/>
    <w:rsid w:val="007B2AF7"/>
    <w:rsid w:val="007B2CCE"/>
    <w:rsid w:val="007B3003"/>
    <w:rsid w:val="007B33CD"/>
    <w:rsid w:val="007B3CDF"/>
    <w:rsid w:val="007B3D7A"/>
    <w:rsid w:val="007B3E04"/>
    <w:rsid w:val="007B3F27"/>
    <w:rsid w:val="007B4826"/>
    <w:rsid w:val="007B514E"/>
    <w:rsid w:val="007B53CB"/>
    <w:rsid w:val="007B5A4A"/>
    <w:rsid w:val="007B5E16"/>
    <w:rsid w:val="007B62E1"/>
    <w:rsid w:val="007B63C2"/>
    <w:rsid w:val="007B6635"/>
    <w:rsid w:val="007B6719"/>
    <w:rsid w:val="007B68B1"/>
    <w:rsid w:val="007B6960"/>
    <w:rsid w:val="007B69DE"/>
    <w:rsid w:val="007B6B2A"/>
    <w:rsid w:val="007B7818"/>
    <w:rsid w:val="007B7B97"/>
    <w:rsid w:val="007C0061"/>
    <w:rsid w:val="007C010E"/>
    <w:rsid w:val="007C01E2"/>
    <w:rsid w:val="007C048C"/>
    <w:rsid w:val="007C0E89"/>
    <w:rsid w:val="007C0F60"/>
    <w:rsid w:val="007C1146"/>
    <w:rsid w:val="007C11AC"/>
    <w:rsid w:val="007C1201"/>
    <w:rsid w:val="007C1BE5"/>
    <w:rsid w:val="007C2161"/>
    <w:rsid w:val="007C2325"/>
    <w:rsid w:val="007C24C7"/>
    <w:rsid w:val="007C24E3"/>
    <w:rsid w:val="007C291C"/>
    <w:rsid w:val="007C2C52"/>
    <w:rsid w:val="007C2F43"/>
    <w:rsid w:val="007C34DC"/>
    <w:rsid w:val="007C366C"/>
    <w:rsid w:val="007C36B6"/>
    <w:rsid w:val="007C3EAB"/>
    <w:rsid w:val="007C4085"/>
    <w:rsid w:val="007C448F"/>
    <w:rsid w:val="007C4603"/>
    <w:rsid w:val="007C49F3"/>
    <w:rsid w:val="007C4A7F"/>
    <w:rsid w:val="007C4C0B"/>
    <w:rsid w:val="007C4D90"/>
    <w:rsid w:val="007C50DA"/>
    <w:rsid w:val="007C51D2"/>
    <w:rsid w:val="007C5861"/>
    <w:rsid w:val="007C662F"/>
    <w:rsid w:val="007C6853"/>
    <w:rsid w:val="007C780E"/>
    <w:rsid w:val="007C7F72"/>
    <w:rsid w:val="007D02E5"/>
    <w:rsid w:val="007D0609"/>
    <w:rsid w:val="007D0DD5"/>
    <w:rsid w:val="007D1632"/>
    <w:rsid w:val="007D1D96"/>
    <w:rsid w:val="007D1DFA"/>
    <w:rsid w:val="007D2026"/>
    <w:rsid w:val="007D245F"/>
    <w:rsid w:val="007D287E"/>
    <w:rsid w:val="007D2C10"/>
    <w:rsid w:val="007D31A7"/>
    <w:rsid w:val="007D369D"/>
    <w:rsid w:val="007D37FE"/>
    <w:rsid w:val="007D3A94"/>
    <w:rsid w:val="007D40D7"/>
    <w:rsid w:val="007D4200"/>
    <w:rsid w:val="007D4981"/>
    <w:rsid w:val="007D49E3"/>
    <w:rsid w:val="007D560E"/>
    <w:rsid w:val="007D5731"/>
    <w:rsid w:val="007D5BD7"/>
    <w:rsid w:val="007D5EB5"/>
    <w:rsid w:val="007D60AD"/>
    <w:rsid w:val="007D614C"/>
    <w:rsid w:val="007D61B9"/>
    <w:rsid w:val="007D6310"/>
    <w:rsid w:val="007D66B4"/>
    <w:rsid w:val="007D6B76"/>
    <w:rsid w:val="007D771F"/>
    <w:rsid w:val="007D78E4"/>
    <w:rsid w:val="007D79C3"/>
    <w:rsid w:val="007D7A02"/>
    <w:rsid w:val="007D7F30"/>
    <w:rsid w:val="007D7FA3"/>
    <w:rsid w:val="007E08A8"/>
    <w:rsid w:val="007E0CCA"/>
    <w:rsid w:val="007E0EB8"/>
    <w:rsid w:val="007E0F60"/>
    <w:rsid w:val="007E0FF0"/>
    <w:rsid w:val="007E17B8"/>
    <w:rsid w:val="007E184A"/>
    <w:rsid w:val="007E217E"/>
    <w:rsid w:val="007E25B8"/>
    <w:rsid w:val="007E2659"/>
    <w:rsid w:val="007E2838"/>
    <w:rsid w:val="007E2AD6"/>
    <w:rsid w:val="007E2ECC"/>
    <w:rsid w:val="007E30B5"/>
    <w:rsid w:val="007E357D"/>
    <w:rsid w:val="007E3B2B"/>
    <w:rsid w:val="007E3C9A"/>
    <w:rsid w:val="007E3E04"/>
    <w:rsid w:val="007E4644"/>
    <w:rsid w:val="007E468B"/>
    <w:rsid w:val="007E469C"/>
    <w:rsid w:val="007E4AA3"/>
    <w:rsid w:val="007E594D"/>
    <w:rsid w:val="007E5A85"/>
    <w:rsid w:val="007E6392"/>
    <w:rsid w:val="007E66CD"/>
    <w:rsid w:val="007E6B4A"/>
    <w:rsid w:val="007E74C4"/>
    <w:rsid w:val="007E77DA"/>
    <w:rsid w:val="007E7811"/>
    <w:rsid w:val="007E785B"/>
    <w:rsid w:val="007E794F"/>
    <w:rsid w:val="007E79EB"/>
    <w:rsid w:val="007E7FBB"/>
    <w:rsid w:val="007F0305"/>
    <w:rsid w:val="007F03CF"/>
    <w:rsid w:val="007F07C9"/>
    <w:rsid w:val="007F122B"/>
    <w:rsid w:val="007F15E8"/>
    <w:rsid w:val="007F1802"/>
    <w:rsid w:val="007F1B5E"/>
    <w:rsid w:val="007F1BBF"/>
    <w:rsid w:val="007F1FA1"/>
    <w:rsid w:val="007F2958"/>
    <w:rsid w:val="007F2C78"/>
    <w:rsid w:val="007F34DD"/>
    <w:rsid w:val="007F3AB9"/>
    <w:rsid w:val="007F3EC3"/>
    <w:rsid w:val="007F427C"/>
    <w:rsid w:val="007F471D"/>
    <w:rsid w:val="007F47DB"/>
    <w:rsid w:val="007F4B93"/>
    <w:rsid w:val="007F4D92"/>
    <w:rsid w:val="007F505D"/>
    <w:rsid w:val="007F5343"/>
    <w:rsid w:val="007F55DA"/>
    <w:rsid w:val="007F5D33"/>
    <w:rsid w:val="007F60FD"/>
    <w:rsid w:val="007F6302"/>
    <w:rsid w:val="007F72F7"/>
    <w:rsid w:val="007F7C5E"/>
    <w:rsid w:val="00800305"/>
    <w:rsid w:val="008006E2"/>
    <w:rsid w:val="008007F8"/>
    <w:rsid w:val="00800830"/>
    <w:rsid w:val="00800BD9"/>
    <w:rsid w:val="00800C68"/>
    <w:rsid w:val="00800EDD"/>
    <w:rsid w:val="00800F80"/>
    <w:rsid w:val="008014FF"/>
    <w:rsid w:val="008017DC"/>
    <w:rsid w:val="0080192D"/>
    <w:rsid w:val="00801B73"/>
    <w:rsid w:val="00801F9B"/>
    <w:rsid w:val="008025DC"/>
    <w:rsid w:val="00802A88"/>
    <w:rsid w:val="00802AA4"/>
    <w:rsid w:val="00802DC3"/>
    <w:rsid w:val="00802DEA"/>
    <w:rsid w:val="00802F6A"/>
    <w:rsid w:val="008034FB"/>
    <w:rsid w:val="008039DF"/>
    <w:rsid w:val="00804111"/>
    <w:rsid w:val="00804325"/>
    <w:rsid w:val="008043A3"/>
    <w:rsid w:val="00804426"/>
    <w:rsid w:val="00804B3B"/>
    <w:rsid w:val="00805104"/>
    <w:rsid w:val="008054B7"/>
    <w:rsid w:val="00805AAD"/>
    <w:rsid w:val="008067D8"/>
    <w:rsid w:val="00806AAC"/>
    <w:rsid w:val="00806B1E"/>
    <w:rsid w:val="00806BC4"/>
    <w:rsid w:val="00806F69"/>
    <w:rsid w:val="00807A59"/>
    <w:rsid w:val="00807C08"/>
    <w:rsid w:val="00807FF2"/>
    <w:rsid w:val="00810205"/>
    <w:rsid w:val="00810473"/>
    <w:rsid w:val="00810983"/>
    <w:rsid w:val="008109E3"/>
    <w:rsid w:val="00810BC9"/>
    <w:rsid w:val="00810E08"/>
    <w:rsid w:val="00810E93"/>
    <w:rsid w:val="008110CB"/>
    <w:rsid w:val="0081150D"/>
    <w:rsid w:val="00811583"/>
    <w:rsid w:val="00811F07"/>
    <w:rsid w:val="00812409"/>
    <w:rsid w:val="00812F06"/>
    <w:rsid w:val="00813089"/>
    <w:rsid w:val="0081309D"/>
    <w:rsid w:val="0081381D"/>
    <w:rsid w:val="00813ACC"/>
    <w:rsid w:val="008143A1"/>
    <w:rsid w:val="0081444C"/>
    <w:rsid w:val="00814514"/>
    <w:rsid w:val="00815E62"/>
    <w:rsid w:val="00815EE8"/>
    <w:rsid w:val="00816437"/>
    <w:rsid w:val="00816678"/>
    <w:rsid w:val="00816695"/>
    <w:rsid w:val="00816D8C"/>
    <w:rsid w:val="00817160"/>
    <w:rsid w:val="008175F1"/>
    <w:rsid w:val="00817C8D"/>
    <w:rsid w:val="00817E6D"/>
    <w:rsid w:val="008200C2"/>
    <w:rsid w:val="008203B0"/>
    <w:rsid w:val="00820535"/>
    <w:rsid w:val="00820AEB"/>
    <w:rsid w:val="00820ED2"/>
    <w:rsid w:val="0082101B"/>
    <w:rsid w:val="00821F6C"/>
    <w:rsid w:val="0082207C"/>
    <w:rsid w:val="008223DD"/>
    <w:rsid w:val="0082248D"/>
    <w:rsid w:val="00822826"/>
    <w:rsid w:val="0082316A"/>
    <w:rsid w:val="00823424"/>
    <w:rsid w:val="008238DD"/>
    <w:rsid w:val="00824371"/>
    <w:rsid w:val="008244F1"/>
    <w:rsid w:val="00824808"/>
    <w:rsid w:val="00824873"/>
    <w:rsid w:val="008250ED"/>
    <w:rsid w:val="00825374"/>
    <w:rsid w:val="00825476"/>
    <w:rsid w:val="008255DC"/>
    <w:rsid w:val="0082562D"/>
    <w:rsid w:val="00826105"/>
    <w:rsid w:val="008262CC"/>
    <w:rsid w:val="00826400"/>
    <w:rsid w:val="00826770"/>
    <w:rsid w:val="00826788"/>
    <w:rsid w:val="00826C6F"/>
    <w:rsid w:val="00826CED"/>
    <w:rsid w:val="00826D1C"/>
    <w:rsid w:val="00826D35"/>
    <w:rsid w:val="00826DBA"/>
    <w:rsid w:val="00826F9F"/>
    <w:rsid w:val="008273F6"/>
    <w:rsid w:val="008274AF"/>
    <w:rsid w:val="00827567"/>
    <w:rsid w:val="00827729"/>
    <w:rsid w:val="00827B30"/>
    <w:rsid w:val="00827C1B"/>
    <w:rsid w:val="0083006B"/>
    <w:rsid w:val="008303DF"/>
    <w:rsid w:val="008304F5"/>
    <w:rsid w:val="00830584"/>
    <w:rsid w:val="0083080E"/>
    <w:rsid w:val="00830849"/>
    <w:rsid w:val="00830C82"/>
    <w:rsid w:val="00830EBA"/>
    <w:rsid w:val="008315E7"/>
    <w:rsid w:val="0083160F"/>
    <w:rsid w:val="0083191B"/>
    <w:rsid w:val="00831C44"/>
    <w:rsid w:val="00831F15"/>
    <w:rsid w:val="0083208C"/>
    <w:rsid w:val="0083274F"/>
    <w:rsid w:val="00832C48"/>
    <w:rsid w:val="00832FA5"/>
    <w:rsid w:val="008333F3"/>
    <w:rsid w:val="008336B1"/>
    <w:rsid w:val="008339A2"/>
    <w:rsid w:val="00833A8C"/>
    <w:rsid w:val="00833FDD"/>
    <w:rsid w:val="00834172"/>
    <w:rsid w:val="008349CF"/>
    <w:rsid w:val="008350F4"/>
    <w:rsid w:val="00835229"/>
    <w:rsid w:val="00835682"/>
    <w:rsid w:val="0083599B"/>
    <w:rsid w:val="00835D41"/>
    <w:rsid w:val="00836088"/>
    <w:rsid w:val="0083643F"/>
    <w:rsid w:val="008365D4"/>
    <w:rsid w:val="008366B6"/>
    <w:rsid w:val="00836ABD"/>
    <w:rsid w:val="00836B11"/>
    <w:rsid w:val="00836BAD"/>
    <w:rsid w:val="00836CF7"/>
    <w:rsid w:val="00836E6F"/>
    <w:rsid w:val="008372EC"/>
    <w:rsid w:val="0083733C"/>
    <w:rsid w:val="0083779F"/>
    <w:rsid w:val="0083789F"/>
    <w:rsid w:val="00840580"/>
    <w:rsid w:val="00840726"/>
    <w:rsid w:val="00840EBA"/>
    <w:rsid w:val="00841073"/>
    <w:rsid w:val="008415E8"/>
    <w:rsid w:val="0084190E"/>
    <w:rsid w:val="008419B7"/>
    <w:rsid w:val="008419E6"/>
    <w:rsid w:val="00841B0B"/>
    <w:rsid w:val="00841DEA"/>
    <w:rsid w:val="00841FC2"/>
    <w:rsid w:val="008420B3"/>
    <w:rsid w:val="008420C0"/>
    <w:rsid w:val="008421D5"/>
    <w:rsid w:val="008424E8"/>
    <w:rsid w:val="00842F89"/>
    <w:rsid w:val="00843853"/>
    <w:rsid w:val="00843E35"/>
    <w:rsid w:val="00843F90"/>
    <w:rsid w:val="00844181"/>
    <w:rsid w:val="00844C04"/>
    <w:rsid w:val="00844D00"/>
    <w:rsid w:val="008450CD"/>
    <w:rsid w:val="008451CE"/>
    <w:rsid w:val="0084597A"/>
    <w:rsid w:val="00845E9A"/>
    <w:rsid w:val="008463F9"/>
    <w:rsid w:val="0084663C"/>
    <w:rsid w:val="00846A10"/>
    <w:rsid w:val="00846A2A"/>
    <w:rsid w:val="00846BE3"/>
    <w:rsid w:val="00847484"/>
    <w:rsid w:val="00847FAA"/>
    <w:rsid w:val="0085036F"/>
    <w:rsid w:val="00850F78"/>
    <w:rsid w:val="0085102C"/>
    <w:rsid w:val="008512F3"/>
    <w:rsid w:val="0085159A"/>
    <w:rsid w:val="0085186C"/>
    <w:rsid w:val="00851937"/>
    <w:rsid w:val="00851AB2"/>
    <w:rsid w:val="0085212D"/>
    <w:rsid w:val="008522AD"/>
    <w:rsid w:val="008523F4"/>
    <w:rsid w:val="0085243D"/>
    <w:rsid w:val="008528F8"/>
    <w:rsid w:val="00852A4D"/>
    <w:rsid w:val="00852D63"/>
    <w:rsid w:val="00853116"/>
    <w:rsid w:val="008533D0"/>
    <w:rsid w:val="00853A57"/>
    <w:rsid w:val="00853DF1"/>
    <w:rsid w:val="00853EBD"/>
    <w:rsid w:val="0085454C"/>
    <w:rsid w:val="008546E2"/>
    <w:rsid w:val="00854BF6"/>
    <w:rsid w:val="00854D4B"/>
    <w:rsid w:val="00854E18"/>
    <w:rsid w:val="00855510"/>
    <w:rsid w:val="00855971"/>
    <w:rsid w:val="00855C7F"/>
    <w:rsid w:val="00855D0F"/>
    <w:rsid w:val="00855D94"/>
    <w:rsid w:val="00855ED8"/>
    <w:rsid w:val="008560BD"/>
    <w:rsid w:val="008560E6"/>
    <w:rsid w:val="008566A2"/>
    <w:rsid w:val="00856821"/>
    <w:rsid w:val="00856AE1"/>
    <w:rsid w:val="00856C25"/>
    <w:rsid w:val="00856D33"/>
    <w:rsid w:val="0085758B"/>
    <w:rsid w:val="00857CEC"/>
    <w:rsid w:val="00857FE0"/>
    <w:rsid w:val="00861004"/>
    <w:rsid w:val="00861039"/>
    <w:rsid w:val="00861C2A"/>
    <w:rsid w:val="00861D20"/>
    <w:rsid w:val="00861E09"/>
    <w:rsid w:val="00861E4B"/>
    <w:rsid w:val="0086238A"/>
    <w:rsid w:val="00862442"/>
    <w:rsid w:val="00862775"/>
    <w:rsid w:val="00862B19"/>
    <w:rsid w:val="0086319D"/>
    <w:rsid w:val="0086350D"/>
    <w:rsid w:val="0086373E"/>
    <w:rsid w:val="0086389D"/>
    <w:rsid w:val="00863ED7"/>
    <w:rsid w:val="008642C1"/>
    <w:rsid w:val="00864B38"/>
    <w:rsid w:val="00864C2F"/>
    <w:rsid w:val="00864E6D"/>
    <w:rsid w:val="008651C5"/>
    <w:rsid w:val="008653E0"/>
    <w:rsid w:val="00865DA3"/>
    <w:rsid w:val="008661B4"/>
    <w:rsid w:val="00866529"/>
    <w:rsid w:val="00866AA2"/>
    <w:rsid w:val="00866DB0"/>
    <w:rsid w:val="0086708D"/>
    <w:rsid w:val="00867573"/>
    <w:rsid w:val="00867BB8"/>
    <w:rsid w:val="00867E95"/>
    <w:rsid w:val="00870CA1"/>
    <w:rsid w:val="00870F54"/>
    <w:rsid w:val="0087100B"/>
    <w:rsid w:val="008713D0"/>
    <w:rsid w:val="008714CC"/>
    <w:rsid w:val="00871639"/>
    <w:rsid w:val="008717D4"/>
    <w:rsid w:val="0087227C"/>
    <w:rsid w:val="008726FF"/>
    <w:rsid w:val="00872755"/>
    <w:rsid w:val="008728DF"/>
    <w:rsid w:val="008733B8"/>
    <w:rsid w:val="00873F67"/>
    <w:rsid w:val="008740D5"/>
    <w:rsid w:val="0087410D"/>
    <w:rsid w:val="00874161"/>
    <w:rsid w:val="0087454E"/>
    <w:rsid w:val="00874706"/>
    <w:rsid w:val="008749C0"/>
    <w:rsid w:val="00874F52"/>
    <w:rsid w:val="0087548B"/>
    <w:rsid w:val="00875544"/>
    <w:rsid w:val="0087576C"/>
    <w:rsid w:val="00875973"/>
    <w:rsid w:val="00875A65"/>
    <w:rsid w:val="00875CCE"/>
    <w:rsid w:val="00875FB7"/>
    <w:rsid w:val="00876716"/>
    <w:rsid w:val="008769B0"/>
    <w:rsid w:val="00876E47"/>
    <w:rsid w:val="0087749A"/>
    <w:rsid w:val="0087762C"/>
    <w:rsid w:val="0087768F"/>
    <w:rsid w:val="008776B8"/>
    <w:rsid w:val="008778F9"/>
    <w:rsid w:val="00877E9B"/>
    <w:rsid w:val="0088013B"/>
    <w:rsid w:val="0088075B"/>
    <w:rsid w:val="00880FD1"/>
    <w:rsid w:val="0088134F"/>
    <w:rsid w:val="008813D7"/>
    <w:rsid w:val="0088154E"/>
    <w:rsid w:val="00881856"/>
    <w:rsid w:val="00881894"/>
    <w:rsid w:val="008823A7"/>
    <w:rsid w:val="00882B0E"/>
    <w:rsid w:val="00882D50"/>
    <w:rsid w:val="00882DBA"/>
    <w:rsid w:val="00883103"/>
    <w:rsid w:val="008831D3"/>
    <w:rsid w:val="00883452"/>
    <w:rsid w:val="00883715"/>
    <w:rsid w:val="008837FE"/>
    <w:rsid w:val="0088383D"/>
    <w:rsid w:val="008839CE"/>
    <w:rsid w:val="00883E58"/>
    <w:rsid w:val="00883E91"/>
    <w:rsid w:val="00883EAB"/>
    <w:rsid w:val="00883F4F"/>
    <w:rsid w:val="0088418A"/>
    <w:rsid w:val="00884A18"/>
    <w:rsid w:val="0088544A"/>
    <w:rsid w:val="00885454"/>
    <w:rsid w:val="00885606"/>
    <w:rsid w:val="0088564D"/>
    <w:rsid w:val="008856DC"/>
    <w:rsid w:val="008860E5"/>
    <w:rsid w:val="0088612E"/>
    <w:rsid w:val="0088664D"/>
    <w:rsid w:val="008868F1"/>
    <w:rsid w:val="008876E5"/>
    <w:rsid w:val="00887840"/>
    <w:rsid w:val="00887B6F"/>
    <w:rsid w:val="00887E01"/>
    <w:rsid w:val="00890167"/>
    <w:rsid w:val="00890605"/>
    <w:rsid w:val="00890A60"/>
    <w:rsid w:val="00890CD8"/>
    <w:rsid w:val="0089132C"/>
    <w:rsid w:val="00891AB8"/>
    <w:rsid w:val="00891B05"/>
    <w:rsid w:val="00891D34"/>
    <w:rsid w:val="0089247A"/>
    <w:rsid w:val="00892A34"/>
    <w:rsid w:val="00892DBC"/>
    <w:rsid w:val="00892E6D"/>
    <w:rsid w:val="008930B0"/>
    <w:rsid w:val="0089345F"/>
    <w:rsid w:val="008939C8"/>
    <w:rsid w:val="00893E5B"/>
    <w:rsid w:val="00894B0B"/>
    <w:rsid w:val="00894B67"/>
    <w:rsid w:val="00894F53"/>
    <w:rsid w:val="00896070"/>
    <w:rsid w:val="008960F6"/>
    <w:rsid w:val="00896B8A"/>
    <w:rsid w:val="0089712E"/>
    <w:rsid w:val="008972B4"/>
    <w:rsid w:val="00897583"/>
    <w:rsid w:val="00897745"/>
    <w:rsid w:val="008A00F1"/>
    <w:rsid w:val="008A06A7"/>
    <w:rsid w:val="008A096E"/>
    <w:rsid w:val="008A0D49"/>
    <w:rsid w:val="008A0E2A"/>
    <w:rsid w:val="008A11B5"/>
    <w:rsid w:val="008A15A4"/>
    <w:rsid w:val="008A15B8"/>
    <w:rsid w:val="008A181C"/>
    <w:rsid w:val="008A1859"/>
    <w:rsid w:val="008A19B8"/>
    <w:rsid w:val="008A1B54"/>
    <w:rsid w:val="008A1D7F"/>
    <w:rsid w:val="008A2F05"/>
    <w:rsid w:val="008A2F94"/>
    <w:rsid w:val="008A328B"/>
    <w:rsid w:val="008A3514"/>
    <w:rsid w:val="008A3B26"/>
    <w:rsid w:val="008A3E74"/>
    <w:rsid w:val="008A44D8"/>
    <w:rsid w:val="008A4B47"/>
    <w:rsid w:val="008A4BBA"/>
    <w:rsid w:val="008A4CE2"/>
    <w:rsid w:val="008A516B"/>
    <w:rsid w:val="008A5192"/>
    <w:rsid w:val="008A538B"/>
    <w:rsid w:val="008A5446"/>
    <w:rsid w:val="008A5809"/>
    <w:rsid w:val="008A5EDE"/>
    <w:rsid w:val="008A60FB"/>
    <w:rsid w:val="008A6589"/>
    <w:rsid w:val="008A69BE"/>
    <w:rsid w:val="008A6B01"/>
    <w:rsid w:val="008A6EC7"/>
    <w:rsid w:val="008A778E"/>
    <w:rsid w:val="008A7B37"/>
    <w:rsid w:val="008A7EE0"/>
    <w:rsid w:val="008A7F69"/>
    <w:rsid w:val="008B0211"/>
    <w:rsid w:val="008B028E"/>
    <w:rsid w:val="008B0730"/>
    <w:rsid w:val="008B09F7"/>
    <w:rsid w:val="008B0CBD"/>
    <w:rsid w:val="008B0FD6"/>
    <w:rsid w:val="008B1234"/>
    <w:rsid w:val="008B14D6"/>
    <w:rsid w:val="008B156A"/>
    <w:rsid w:val="008B1A08"/>
    <w:rsid w:val="008B2F89"/>
    <w:rsid w:val="008B2FDE"/>
    <w:rsid w:val="008B3181"/>
    <w:rsid w:val="008B3246"/>
    <w:rsid w:val="008B3524"/>
    <w:rsid w:val="008B3731"/>
    <w:rsid w:val="008B385F"/>
    <w:rsid w:val="008B38E7"/>
    <w:rsid w:val="008B3B18"/>
    <w:rsid w:val="008B409F"/>
    <w:rsid w:val="008B4186"/>
    <w:rsid w:val="008B4C9A"/>
    <w:rsid w:val="008B4CCE"/>
    <w:rsid w:val="008B50B0"/>
    <w:rsid w:val="008B5229"/>
    <w:rsid w:val="008B525A"/>
    <w:rsid w:val="008B52B9"/>
    <w:rsid w:val="008B5313"/>
    <w:rsid w:val="008B55D6"/>
    <w:rsid w:val="008B6B06"/>
    <w:rsid w:val="008B6BF7"/>
    <w:rsid w:val="008B6E32"/>
    <w:rsid w:val="008B6FE1"/>
    <w:rsid w:val="008B745E"/>
    <w:rsid w:val="008B78FF"/>
    <w:rsid w:val="008B7D3A"/>
    <w:rsid w:val="008B7ECF"/>
    <w:rsid w:val="008B7F06"/>
    <w:rsid w:val="008B7FFC"/>
    <w:rsid w:val="008C0316"/>
    <w:rsid w:val="008C0552"/>
    <w:rsid w:val="008C0577"/>
    <w:rsid w:val="008C059F"/>
    <w:rsid w:val="008C11AD"/>
    <w:rsid w:val="008C1257"/>
    <w:rsid w:val="008C1C20"/>
    <w:rsid w:val="008C1C6D"/>
    <w:rsid w:val="008C24C2"/>
    <w:rsid w:val="008C27EF"/>
    <w:rsid w:val="008C2847"/>
    <w:rsid w:val="008C29C3"/>
    <w:rsid w:val="008C2D13"/>
    <w:rsid w:val="008C30D2"/>
    <w:rsid w:val="008C35E5"/>
    <w:rsid w:val="008C3769"/>
    <w:rsid w:val="008C3E4E"/>
    <w:rsid w:val="008C435F"/>
    <w:rsid w:val="008C4981"/>
    <w:rsid w:val="008C50EA"/>
    <w:rsid w:val="008C5683"/>
    <w:rsid w:val="008C5730"/>
    <w:rsid w:val="008C57C0"/>
    <w:rsid w:val="008C5C20"/>
    <w:rsid w:val="008C5D2C"/>
    <w:rsid w:val="008C5EA8"/>
    <w:rsid w:val="008C61F2"/>
    <w:rsid w:val="008C62E6"/>
    <w:rsid w:val="008C6663"/>
    <w:rsid w:val="008C68F4"/>
    <w:rsid w:val="008C6905"/>
    <w:rsid w:val="008C6982"/>
    <w:rsid w:val="008C7003"/>
    <w:rsid w:val="008C7169"/>
    <w:rsid w:val="008C732A"/>
    <w:rsid w:val="008C75B1"/>
    <w:rsid w:val="008C7687"/>
    <w:rsid w:val="008C784A"/>
    <w:rsid w:val="008C7BBB"/>
    <w:rsid w:val="008D05B8"/>
    <w:rsid w:val="008D069B"/>
    <w:rsid w:val="008D1055"/>
    <w:rsid w:val="008D11DF"/>
    <w:rsid w:val="008D14CA"/>
    <w:rsid w:val="008D16CF"/>
    <w:rsid w:val="008D186D"/>
    <w:rsid w:val="008D1E6E"/>
    <w:rsid w:val="008D218D"/>
    <w:rsid w:val="008D2598"/>
    <w:rsid w:val="008D2CB3"/>
    <w:rsid w:val="008D2D0A"/>
    <w:rsid w:val="008D3172"/>
    <w:rsid w:val="008D333B"/>
    <w:rsid w:val="008D3B72"/>
    <w:rsid w:val="008D3E98"/>
    <w:rsid w:val="008D45AE"/>
    <w:rsid w:val="008D4E2D"/>
    <w:rsid w:val="008D4FBB"/>
    <w:rsid w:val="008D5266"/>
    <w:rsid w:val="008D526E"/>
    <w:rsid w:val="008D5349"/>
    <w:rsid w:val="008D5A7D"/>
    <w:rsid w:val="008D630F"/>
    <w:rsid w:val="008D696D"/>
    <w:rsid w:val="008D6BDE"/>
    <w:rsid w:val="008D72F8"/>
    <w:rsid w:val="008D76B9"/>
    <w:rsid w:val="008E00E2"/>
    <w:rsid w:val="008E0237"/>
    <w:rsid w:val="008E0317"/>
    <w:rsid w:val="008E0ADD"/>
    <w:rsid w:val="008E0E17"/>
    <w:rsid w:val="008E0E6B"/>
    <w:rsid w:val="008E0E92"/>
    <w:rsid w:val="008E1006"/>
    <w:rsid w:val="008E105C"/>
    <w:rsid w:val="008E112D"/>
    <w:rsid w:val="008E154F"/>
    <w:rsid w:val="008E1752"/>
    <w:rsid w:val="008E1AD7"/>
    <w:rsid w:val="008E1F7E"/>
    <w:rsid w:val="008E20F1"/>
    <w:rsid w:val="008E211A"/>
    <w:rsid w:val="008E25C5"/>
    <w:rsid w:val="008E2852"/>
    <w:rsid w:val="008E29D0"/>
    <w:rsid w:val="008E3043"/>
    <w:rsid w:val="008E31C2"/>
    <w:rsid w:val="008E363F"/>
    <w:rsid w:val="008E37A1"/>
    <w:rsid w:val="008E3A7D"/>
    <w:rsid w:val="008E3AB5"/>
    <w:rsid w:val="008E3CFB"/>
    <w:rsid w:val="008E3FAB"/>
    <w:rsid w:val="008E4010"/>
    <w:rsid w:val="008E42DB"/>
    <w:rsid w:val="008E4DD3"/>
    <w:rsid w:val="008E54D3"/>
    <w:rsid w:val="008E58D0"/>
    <w:rsid w:val="008E64A8"/>
    <w:rsid w:val="008E65B3"/>
    <w:rsid w:val="008E6644"/>
    <w:rsid w:val="008E6C3A"/>
    <w:rsid w:val="008E6DE2"/>
    <w:rsid w:val="008E73FE"/>
    <w:rsid w:val="008E7831"/>
    <w:rsid w:val="008E795B"/>
    <w:rsid w:val="008E7D16"/>
    <w:rsid w:val="008F01A9"/>
    <w:rsid w:val="008F02AA"/>
    <w:rsid w:val="008F077F"/>
    <w:rsid w:val="008F0867"/>
    <w:rsid w:val="008F0B02"/>
    <w:rsid w:val="008F1387"/>
    <w:rsid w:val="008F187B"/>
    <w:rsid w:val="008F192E"/>
    <w:rsid w:val="008F1975"/>
    <w:rsid w:val="008F1CB3"/>
    <w:rsid w:val="008F1EEA"/>
    <w:rsid w:val="008F24F5"/>
    <w:rsid w:val="008F289C"/>
    <w:rsid w:val="008F2A6A"/>
    <w:rsid w:val="008F2AB7"/>
    <w:rsid w:val="008F2D72"/>
    <w:rsid w:val="008F2F47"/>
    <w:rsid w:val="008F3235"/>
    <w:rsid w:val="008F3883"/>
    <w:rsid w:val="008F38E9"/>
    <w:rsid w:val="008F392D"/>
    <w:rsid w:val="008F3A48"/>
    <w:rsid w:val="008F3B0D"/>
    <w:rsid w:val="008F3B2E"/>
    <w:rsid w:val="008F3BD9"/>
    <w:rsid w:val="008F3CB8"/>
    <w:rsid w:val="008F4B3D"/>
    <w:rsid w:val="008F52A1"/>
    <w:rsid w:val="008F53D5"/>
    <w:rsid w:val="008F591F"/>
    <w:rsid w:val="008F5D1F"/>
    <w:rsid w:val="008F6009"/>
    <w:rsid w:val="008F6452"/>
    <w:rsid w:val="008F6722"/>
    <w:rsid w:val="008F680D"/>
    <w:rsid w:val="008F6A93"/>
    <w:rsid w:val="008F71A5"/>
    <w:rsid w:val="008F722A"/>
    <w:rsid w:val="008F7380"/>
    <w:rsid w:val="008F75A4"/>
    <w:rsid w:val="008F7F9A"/>
    <w:rsid w:val="00900347"/>
    <w:rsid w:val="00900629"/>
    <w:rsid w:val="00900840"/>
    <w:rsid w:val="00900E29"/>
    <w:rsid w:val="00901051"/>
    <w:rsid w:val="00901317"/>
    <w:rsid w:val="009017C6"/>
    <w:rsid w:val="00901D51"/>
    <w:rsid w:val="0090216B"/>
    <w:rsid w:val="009030C7"/>
    <w:rsid w:val="00903196"/>
    <w:rsid w:val="00903228"/>
    <w:rsid w:val="0090323D"/>
    <w:rsid w:val="00903341"/>
    <w:rsid w:val="009033C9"/>
    <w:rsid w:val="009037FE"/>
    <w:rsid w:val="009042B2"/>
    <w:rsid w:val="009046EF"/>
    <w:rsid w:val="00904CA3"/>
    <w:rsid w:val="00904EFB"/>
    <w:rsid w:val="00905542"/>
    <w:rsid w:val="00905605"/>
    <w:rsid w:val="00905726"/>
    <w:rsid w:val="0090575C"/>
    <w:rsid w:val="009060C2"/>
    <w:rsid w:val="009061AD"/>
    <w:rsid w:val="00906243"/>
    <w:rsid w:val="00906273"/>
    <w:rsid w:val="00906315"/>
    <w:rsid w:val="00906540"/>
    <w:rsid w:val="00906B78"/>
    <w:rsid w:val="00907140"/>
    <w:rsid w:val="009071FD"/>
    <w:rsid w:val="009078DD"/>
    <w:rsid w:val="00910287"/>
    <w:rsid w:val="00910338"/>
    <w:rsid w:val="009105FD"/>
    <w:rsid w:val="00911479"/>
    <w:rsid w:val="0091166E"/>
    <w:rsid w:val="00911A59"/>
    <w:rsid w:val="00911A88"/>
    <w:rsid w:val="00911C3C"/>
    <w:rsid w:val="009120F6"/>
    <w:rsid w:val="00912398"/>
    <w:rsid w:val="009124E5"/>
    <w:rsid w:val="009129CA"/>
    <w:rsid w:val="009133F8"/>
    <w:rsid w:val="00913429"/>
    <w:rsid w:val="00913BAD"/>
    <w:rsid w:val="009142CD"/>
    <w:rsid w:val="0091460E"/>
    <w:rsid w:val="0091465C"/>
    <w:rsid w:val="0091502A"/>
    <w:rsid w:val="009153E5"/>
    <w:rsid w:val="009154DC"/>
    <w:rsid w:val="00915CC8"/>
    <w:rsid w:val="009163C2"/>
    <w:rsid w:val="00916B01"/>
    <w:rsid w:val="009170B9"/>
    <w:rsid w:val="0091728D"/>
    <w:rsid w:val="0091729B"/>
    <w:rsid w:val="00917441"/>
    <w:rsid w:val="009175C9"/>
    <w:rsid w:val="00917C15"/>
    <w:rsid w:val="00920111"/>
    <w:rsid w:val="009202B4"/>
    <w:rsid w:val="00920A5A"/>
    <w:rsid w:val="00920D21"/>
    <w:rsid w:val="00920E2F"/>
    <w:rsid w:val="00920F7F"/>
    <w:rsid w:val="009210FA"/>
    <w:rsid w:val="009214E3"/>
    <w:rsid w:val="0092158B"/>
    <w:rsid w:val="009219E4"/>
    <w:rsid w:val="00921EBE"/>
    <w:rsid w:val="009222DD"/>
    <w:rsid w:val="00922467"/>
    <w:rsid w:val="00923443"/>
    <w:rsid w:val="00923510"/>
    <w:rsid w:val="009242F1"/>
    <w:rsid w:val="00924B79"/>
    <w:rsid w:val="00924C24"/>
    <w:rsid w:val="00924DBF"/>
    <w:rsid w:val="009250D2"/>
    <w:rsid w:val="00925FFC"/>
    <w:rsid w:val="009260C7"/>
    <w:rsid w:val="009260E7"/>
    <w:rsid w:val="009262E7"/>
    <w:rsid w:val="00926516"/>
    <w:rsid w:val="00926968"/>
    <w:rsid w:val="00926BD5"/>
    <w:rsid w:val="00926ED9"/>
    <w:rsid w:val="0092793F"/>
    <w:rsid w:val="009302AD"/>
    <w:rsid w:val="0093088E"/>
    <w:rsid w:val="00930ABD"/>
    <w:rsid w:val="00930BCD"/>
    <w:rsid w:val="00930FA0"/>
    <w:rsid w:val="0093123C"/>
    <w:rsid w:val="00931B90"/>
    <w:rsid w:val="00931BC3"/>
    <w:rsid w:val="00931EAD"/>
    <w:rsid w:val="00932021"/>
    <w:rsid w:val="00932517"/>
    <w:rsid w:val="0093275A"/>
    <w:rsid w:val="00932831"/>
    <w:rsid w:val="0093297B"/>
    <w:rsid w:val="00932F44"/>
    <w:rsid w:val="009333B6"/>
    <w:rsid w:val="009338A4"/>
    <w:rsid w:val="009338B8"/>
    <w:rsid w:val="00933C5F"/>
    <w:rsid w:val="00933D5E"/>
    <w:rsid w:val="00934537"/>
    <w:rsid w:val="009346A9"/>
    <w:rsid w:val="00935219"/>
    <w:rsid w:val="009355AE"/>
    <w:rsid w:val="00935B00"/>
    <w:rsid w:val="00935E02"/>
    <w:rsid w:val="009362F6"/>
    <w:rsid w:val="00936538"/>
    <w:rsid w:val="009366D1"/>
    <w:rsid w:val="00936AC8"/>
    <w:rsid w:val="0094026F"/>
    <w:rsid w:val="0094032D"/>
    <w:rsid w:val="00940602"/>
    <w:rsid w:val="00940A33"/>
    <w:rsid w:val="00940E11"/>
    <w:rsid w:val="00940E30"/>
    <w:rsid w:val="009410F8"/>
    <w:rsid w:val="009411EC"/>
    <w:rsid w:val="009418DA"/>
    <w:rsid w:val="00941973"/>
    <w:rsid w:val="00941DEA"/>
    <w:rsid w:val="00942028"/>
    <w:rsid w:val="0094207C"/>
    <w:rsid w:val="009428B5"/>
    <w:rsid w:val="00942AA3"/>
    <w:rsid w:val="00942C1D"/>
    <w:rsid w:val="009436FA"/>
    <w:rsid w:val="00943EAB"/>
    <w:rsid w:val="009442FF"/>
    <w:rsid w:val="00944CE1"/>
    <w:rsid w:val="009453F1"/>
    <w:rsid w:val="0094555F"/>
    <w:rsid w:val="009463A2"/>
    <w:rsid w:val="00946451"/>
    <w:rsid w:val="009469FA"/>
    <w:rsid w:val="00946D56"/>
    <w:rsid w:val="00946F3A"/>
    <w:rsid w:val="00947A04"/>
    <w:rsid w:val="00947DB2"/>
    <w:rsid w:val="00950451"/>
    <w:rsid w:val="00950779"/>
    <w:rsid w:val="009508BF"/>
    <w:rsid w:val="009509B8"/>
    <w:rsid w:val="00950BC8"/>
    <w:rsid w:val="00950FBF"/>
    <w:rsid w:val="00951130"/>
    <w:rsid w:val="009517B4"/>
    <w:rsid w:val="0095190B"/>
    <w:rsid w:val="00952167"/>
    <w:rsid w:val="00952325"/>
    <w:rsid w:val="00952572"/>
    <w:rsid w:val="009527C6"/>
    <w:rsid w:val="009527EA"/>
    <w:rsid w:val="00952984"/>
    <w:rsid w:val="009529B2"/>
    <w:rsid w:val="00952F52"/>
    <w:rsid w:val="00953488"/>
    <w:rsid w:val="00953C96"/>
    <w:rsid w:val="00953F21"/>
    <w:rsid w:val="00954144"/>
    <w:rsid w:val="00954231"/>
    <w:rsid w:val="00955203"/>
    <w:rsid w:val="00955382"/>
    <w:rsid w:val="00955924"/>
    <w:rsid w:val="0095603E"/>
    <w:rsid w:val="0095642C"/>
    <w:rsid w:val="0095647C"/>
    <w:rsid w:val="0095680B"/>
    <w:rsid w:val="00957025"/>
    <w:rsid w:val="00957398"/>
    <w:rsid w:val="00957768"/>
    <w:rsid w:val="00957859"/>
    <w:rsid w:val="00957BA6"/>
    <w:rsid w:val="00957D7D"/>
    <w:rsid w:val="00957E0B"/>
    <w:rsid w:val="00957E83"/>
    <w:rsid w:val="00957F09"/>
    <w:rsid w:val="0096059B"/>
    <w:rsid w:val="0096061C"/>
    <w:rsid w:val="00960691"/>
    <w:rsid w:val="00960758"/>
    <w:rsid w:val="00960B01"/>
    <w:rsid w:val="00961206"/>
    <w:rsid w:val="00961381"/>
    <w:rsid w:val="00961BB9"/>
    <w:rsid w:val="00961D77"/>
    <w:rsid w:val="0096217A"/>
    <w:rsid w:val="00962390"/>
    <w:rsid w:val="00962708"/>
    <w:rsid w:val="00962841"/>
    <w:rsid w:val="00962B94"/>
    <w:rsid w:val="00962C1B"/>
    <w:rsid w:val="00963008"/>
    <w:rsid w:val="00963DBF"/>
    <w:rsid w:val="00963F90"/>
    <w:rsid w:val="009648E2"/>
    <w:rsid w:val="00964C60"/>
    <w:rsid w:val="00964F8F"/>
    <w:rsid w:val="00964FD0"/>
    <w:rsid w:val="009654E7"/>
    <w:rsid w:val="009655C3"/>
    <w:rsid w:val="0096570A"/>
    <w:rsid w:val="0096584D"/>
    <w:rsid w:val="0096585A"/>
    <w:rsid w:val="00965E91"/>
    <w:rsid w:val="009662FA"/>
    <w:rsid w:val="009664E9"/>
    <w:rsid w:val="00966B38"/>
    <w:rsid w:val="00966B9C"/>
    <w:rsid w:val="00966D21"/>
    <w:rsid w:val="009672A2"/>
    <w:rsid w:val="00967543"/>
    <w:rsid w:val="00967E78"/>
    <w:rsid w:val="009701EB"/>
    <w:rsid w:val="00970485"/>
    <w:rsid w:val="009704B9"/>
    <w:rsid w:val="00970909"/>
    <w:rsid w:val="0097095E"/>
    <w:rsid w:val="00970BB1"/>
    <w:rsid w:val="00971178"/>
    <w:rsid w:val="009713FF"/>
    <w:rsid w:val="009722C3"/>
    <w:rsid w:val="0097291B"/>
    <w:rsid w:val="00972B47"/>
    <w:rsid w:val="009733CD"/>
    <w:rsid w:val="0097369F"/>
    <w:rsid w:val="0097395B"/>
    <w:rsid w:val="00974145"/>
    <w:rsid w:val="00974524"/>
    <w:rsid w:val="00974624"/>
    <w:rsid w:val="00974BA5"/>
    <w:rsid w:val="00974F29"/>
    <w:rsid w:val="0097505C"/>
    <w:rsid w:val="00975188"/>
    <w:rsid w:val="009769A2"/>
    <w:rsid w:val="00976B19"/>
    <w:rsid w:val="00977225"/>
    <w:rsid w:val="00977294"/>
    <w:rsid w:val="00977465"/>
    <w:rsid w:val="00977676"/>
    <w:rsid w:val="00977FA8"/>
    <w:rsid w:val="009804AC"/>
    <w:rsid w:val="00980D2B"/>
    <w:rsid w:val="00981195"/>
    <w:rsid w:val="009813BE"/>
    <w:rsid w:val="00981829"/>
    <w:rsid w:val="00981AD8"/>
    <w:rsid w:val="00981C0D"/>
    <w:rsid w:val="00981EF2"/>
    <w:rsid w:val="009820F1"/>
    <w:rsid w:val="009823C2"/>
    <w:rsid w:val="009825D8"/>
    <w:rsid w:val="00982848"/>
    <w:rsid w:val="00982881"/>
    <w:rsid w:val="00982AB8"/>
    <w:rsid w:val="00982BB3"/>
    <w:rsid w:val="009839C3"/>
    <w:rsid w:val="00983E4E"/>
    <w:rsid w:val="00983FDA"/>
    <w:rsid w:val="00984672"/>
    <w:rsid w:val="009848CA"/>
    <w:rsid w:val="009849D4"/>
    <w:rsid w:val="00984E90"/>
    <w:rsid w:val="00985063"/>
    <w:rsid w:val="00985D0B"/>
    <w:rsid w:val="00985EB7"/>
    <w:rsid w:val="00986339"/>
    <w:rsid w:val="009864B3"/>
    <w:rsid w:val="009866F0"/>
    <w:rsid w:val="00986FF9"/>
    <w:rsid w:val="009870ED"/>
    <w:rsid w:val="00987912"/>
    <w:rsid w:val="00987B20"/>
    <w:rsid w:val="00987CFA"/>
    <w:rsid w:val="00990170"/>
    <w:rsid w:val="00990178"/>
    <w:rsid w:val="009904F1"/>
    <w:rsid w:val="00990509"/>
    <w:rsid w:val="00990E3C"/>
    <w:rsid w:val="009914C9"/>
    <w:rsid w:val="00991690"/>
    <w:rsid w:val="00991BB2"/>
    <w:rsid w:val="00991EC2"/>
    <w:rsid w:val="009920F3"/>
    <w:rsid w:val="00992285"/>
    <w:rsid w:val="009923FC"/>
    <w:rsid w:val="009926FA"/>
    <w:rsid w:val="00993268"/>
    <w:rsid w:val="009938E2"/>
    <w:rsid w:val="00993DA7"/>
    <w:rsid w:val="00993FE2"/>
    <w:rsid w:val="00994B02"/>
    <w:rsid w:val="00994FCD"/>
    <w:rsid w:val="009950C2"/>
    <w:rsid w:val="009950D9"/>
    <w:rsid w:val="0099547C"/>
    <w:rsid w:val="0099549B"/>
    <w:rsid w:val="00995C08"/>
    <w:rsid w:val="00995E01"/>
    <w:rsid w:val="00995F3F"/>
    <w:rsid w:val="0099612E"/>
    <w:rsid w:val="0099617A"/>
    <w:rsid w:val="00996AC1"/>
    <w:rsid w:val="00996AD7"/>
    <w:rsid w:val="00996B9F"/>
    <w:rsid w:val="00996D41"/>
    <w:rsid w:val="0099735A"/>
    <w:rsid w:val="009978A0"/>
    <w:rsid w:val="0099798C"/>
    <w:rsid w:val="00997F0B"/>
    <w:rsid w:val="009A0490"/>
    <w:rsid w:val="009A06A8"/>
    <w:rsid w:val="009A0FF0"/>
    <w:rsid w:val="009A10C2"/>
    <w:rsid w:val="009A11BD"/>
    <w:rsid w:val="009A1221"/>
    <w:rsid w:val="009A1255"/>
    <w:rsid w:val="009A1605"/>
    <w:rsid w:val="009A1A49"/>
    <w:rsid w:val="009A1F57"/>
    <w:rsid w:val="009A21B4"/>
    <w:rsid w:val="009A22AC"/>
    <w:rsid w:val="009A25B2"/>
    <w:rsid w:val="009A265A"/>
    <w:rsid w:val="009A2B01"/>
    <w:rsid w:val="009A2BEB"/>
    <w:rsid w:val="009A2C6C"/>
    <w:rsid w:val="009A2DB4"/>
    <w:rsid w:val="009A3069"/>
    <w:rsid w:val="009A3756"/>
    <w:rsid w:val="009A4115"/>
    <w:rsid w:val="009A41E7"/>
    <w:rsid w:val="009A44C0"/>
    <w:rsid w:val="009A4786"/>
    <w:rsid w:val="009A4839"/>
    <w:rsid w:val="009A5066"/>
    <w:rsid w:val="009A5409"/>
    <w:rsid w:val="009A5B38"/>
    <w:rsid w:val="009A60E8"/>
    <w:rsid w:val="009A642E"/>
    <w:rsid w:val="009A6837"/>
    <w:rsid w:val="009A69EF"/>
    <w:rsid w:val="009A6AFC"/>
    <w:rsid w:val="009A7538"/>
    <w:rsid w:val="009A79A7"/>
    <w:rsid w:val="009A7D1B"/>
    <w:rsid w:val="009B07BB"/>
    <w:rsid w:val="009B0A6B"/>
    <w:rsid w:val="009B12EE"/>
    <w:rsid w:val="009B1C00"/>
    <w:rsid w:val="009B22BA"/>
    <w:rsid w:val="009B2359"/>
    <w:rsid w:val="009B24D7"/>
    <w:rsid w:val="009B264D"/>
    <w:rsid w:val="009B293F"/>
    <w:rsid w:val="009B308C"/>
    <w:rsid w:val="009B354D"/>
    <w:rsid w:val="009B3580"/>
    <w:rsid w:val="009B3931"/>
    <w:rsid w:val="009B39C9"/>
    <w:rsid w:val="009B3A22"/>
    <w:rsid w:val="009B3E2A"/>
    <w:rsid w:val="009B4A76"/>
    <w:rsid w:val="009B4E68"/>
    <w:rsid w:val="009B4EBB"/>
    <w:rsid w:val="009B5024"/>
    <w:rsid w:val="009B54BE"/>
    <w:rsid w:val="009B5D28"/>
    <w:rsid w:val="009B6268"/>
    <w:rsid w:val="009B68AA"/>
    <w:rsid w:val="009B6D67"/>
    <w:rsid w:val="009B700D"/>
    <w:rsid w:val="009B70F6"/>
    <w:rsid w:val="009B75A6"/>
    <w:rsid w:val="009B7C59"/>
    <w:rsid w:val="009B7F8C"/>
    <w:rsid w:val="009B7F8D"/>
    <w:rsid w:val="009C011F"/>
    <w:rsid w:val="009C0146"/>
    <w:rsid w:val="009C09F9"/>
    <w:rsid w:val="009C0A07"/>
    <w:rsid w:val="009C0ABB"/>
    <w:rsid w:val="009C155C"/>
    <w:rsid w:val="009C164D"/>
    <w:rsid w:val="009C175E"/>
    <w:rsid w:val="009C17E6"/>
    <w:rsid w:val="009C1CB4"/>
    <w:rsid w:val="009C1E68"/>
    <w:rsid w:val="009C22E8"/>
    <w:rsid w:val="009C28A2"/>
    <w:rsid w:val="009C28E4"/>
    <w:rsid w:val="009C3055"/>
    <w:rsid w:val="009C33C2"/>
    <w:rsid w:val="009C3AF2"/>
    <w:rsid w:val="009C3B08"/>
    <w:rsid w:val="009C417F"/>
    <w:rsid w:val="009C4782"/>
    <w:rsid w:val="009C47FB"/>
    <w:rsid w:val="009C4B3D"/>
    <w:rsid w:val="009C4C35"/>
    <w:rsid w:val="009C4CFD"/>
    <w:rsid w:val="009C5583"/>
    <w:rsid w:val="009C62D5"/>
    <w:rsid w:val="009C6400"/>
    <w:rsid w:val="009C643A"/>
    <w:rsid w:val="009C67F3"/>
    <w:rsid w:val="009C6915"/>
    <w:rsid w:val="009C6933"/>
    <w:rsid w:val="009C6A2F"/>
    <w:rsid w:val="009C6BA2"/>
    <w:rsid w:val="009C6FA3"/>
    <w:rsid w:val="009C7271"/>
    <w:rsid w:val="009C75E7"/>
    <w:rsid w:val="009C7666"/>
    <w:rsid w:val="009C780E"/>
    <w:rsid w:val="009C7E0D"/>
    <w:rsid w:val="009D05E1"/>
    <w:rsid w:val="009D1F65"/>
    <w:rsid w:val="009D235A"/>
    <w:rsid w:val="009D281C"/>
    <w:rsid w:val="009D2FAF"/>
    <w:rsid w:val="009D3837"/>
    <w:rsid w:val="009D4029"/>
    <w:rsid w:val="009D40C8"/>
    <w:rsid w:val="009D43FD"/>
    <w:rsid w:val="009D46F5"/>
    <w:rsid w:val="009D4914"/>
    <w:rsid w:val="009D4BE5"/>
    <w:rsid w:val="009D4DAC"/>
    <w:rsid w:val="009D5177"/>
    <w:rsid w:val="009D52F9"/>
    <w:rsid w:val="009D57DB"/>
    <w:rsid w:val="009D5A45"/>
    <w:rsid w:val="009D5A91"/>
    <w:rsid w:val="009D62D1"/>
    <w:rsid w:val="009D62EE"/>
    <w:rsid w:val="009D65D3"/>
    <w:rsid w:val="009D6EEA"/>
    <w:rsid w:val="009D7372"/>
    <w:rsid w:val="009D756C"/>
    <w:rsid w:val="009D7698"/>
    <w:rsid w:val="009D7746"/>
    <w:rsid w:val="009D7C28"/>
    <w:rsid w:val="009D7C45"/>
    <w:rsid w:val="009D7DF7"/>
    <w:rsid w:val="009E0532"/>
    <w:rsid w:val="009E0751"/>
    <w:rsid w:val="009E091E"/>
    <w:rsid w:val="009E0B81"/>
    <w:rsid w:val="009E0F7A"/>
    <w:rsid w:val="009E1351"/>
    <w:rsid w:val="009E1382"/>
    <w:rsid w:val="009E14F5"/>
    <w:rsid w:val="009E18E7"/>
    <w:rsid w:val="009E1DE6"/>
    <w:rsid w:val="009E1EAC"/>
    <w:rsid w:val="009E20D3"/>
    <w:rsid w:val="009E28B4"/>
    <w:rsid w:val="009E291E"/>
    <w:rsid w:val="009E2A78"/>
    <w:rsid w:val="009E351A"/>
    <w:rsid w:val="009E3540"/>
    <w:rsid w:val="009E3649"/>
    <w:rsid w:val="009E3C72"/>
    <w:rsid w:val="009E3D97"/>
    <w:rsid w:val="009E3E47"/>
    <w:rsid w:val="009E3F20"/>
    <w:rsid w:val="009E4188"/>
    <w:rsid w:val="009E4638"/>
    <w:rsid w:val="009E479C"/>
    <w:rsid w:val="009E5230"/>
    <w:rsid w:val="009E54E0"/>
    <w:rsid w:val="009E5926"/>
    <w:rsid w:val="009E5C90"/>
    <w:rsid w:val="009E6386"/>
    <w:rsid w:val="009E669A"/>
    <w:rsid w:val="009E6C3A"/>
    <w:rsid w:val="009E6DD7"/>
    <w:rsid w:val="009E7102"/>
    <w:rsid w:val="009E77D8"/>
    <w:rsid w:val="009E78FB"/>
    <w:rsid w:val="009E7A9D"/>
    <w:rsid w:val="009E7C28"/>
    <w:rsid w:val="009E7C69"/>
    <w:rsid w:val="009E7EE9"/>
    <w:rsid w:val="009F0089"/>
    <w:rsid w:val="009F014B"/>
    <w:rsid w:val="009F061E"/>
    <w:rsid w:val="009F0BF7"/>
    <w:rsid w:val="009F10A5"/>
    <w:rsid w:val="009F1279"/>
    <w:rsid w:val="009F1945"/>
    <w:rsid w:val="009F19F1"/>
    <w:rsid w:val="009F1C57"/>
    <w:rsid w:val="009F1EBB"/>
    <w:rsid w:val="009F1F40"/>
    <w:rsid w:val="009F2529"/>
    <w:rsid w:val="009F26E5"/>
    <w:rsid w:val="009F2D0D"/>
    <w:rsid w:val="009F342B"/>
    <w:rsid w:val="009F37F3"/>
    <w:rsid w:val="009F3C36"/>
    <w:rsid w:val="009F3F37"/>
    <w:rsid w:val="009F3FB1"/>
    <w:rsid w:val="009F4195"/>
    <w:rsid w:val="009F4ACC"/>
    <w:rsid w:val="009F4BD9"/>
    <w:rsid w:val="009F4E5E"/>
    <w:rsid w:val="009F4FF4"/>
    <w:rsid w:val="009F528E"/>
    <w:rsid w:val="009F5296"/>
    <w:rsid w:val="009F5EFA"/>
    <w:rsid w:val="009F5FA0"/>
    <w:rsid w:val="009F61C8"/>
    <w:rsid w:val="009F6608"/>
    <w:rsid w:val="009F66A2"/>
    <w:rsid w:val="009F67D1"/>
    <w:rsid w:val="009F67D2"/>
    <w:rsid w:val="009F7137"/>
    <w:rsid w:val="009F774D"/>
    <w:rsid w:val="009F78C8"/>
    <w:rsid w:val="009F799E"/>
    <w:rsid w:val="009F79B4"/>
    <w:rsid w:val="009F79DB"/>
    <w:rsid w:val="009F79FC"/>
    <w:rsid w:val="009F7B86"/>
    <w:rsid w:val="009F7F50"/>
    <w:rsid w:val="00A00226"/>
    <w:rsid w:val="00A0035B"/>
    <w:rsid w:val="00A01209"/>
    <w:rsid w:val="00A0147A"/>
    <w:rsid w:val="00A0160C"/>
    <w:rsid w:val="00A01979"/>
    <w:rsid w:val="00A021DE"/>
    <w:rsid w:val="00A02577"/>
    <w:rsid w:val="00A02A14"/>
    <w:rsid w:val="00A02BAC"/>
    <w:rsid w:val="00A03A7B"/>
    <w:rsid w:val="00A04023"/>
    <w:rsid w:val="00A04AB7"/>
    <w:rsid w:val="00A04E50"/>
    <w:rsid w:val="00A05228"/>
    <w:rsid w:val="00A052E2"/>
    <w:rsid w:val="00A054C7"/>
    <w:rsid w:val="00A05560"/>
    <w:rsid w:val="00A05FCD"/>
    <w:rsid w:val="00A06B3C"/>
    <w:rsid w:val="00A06CD6"/>
    <w:rsid w:val="00A06EF0"/>
    <w:rsid w:val="00A076EC"/>
    <w:rsid w:val="00A101FD"/>
    <w:rsid w:val="00A10539"/>
    <w:rsid w:val="00A10542"/>
    <w:rsid w:val="00A106D4"/>
    <w:rsid w:val="00A10A94"/>
    <w:rsid w:val="00A1102E"/>
    <w:rsid w:val="00A11474"/>
    <w:rsid w:val="00A1163D"/>
    <w:rsid w:val="00A11CB6"/>
    <w:rsid w:val="00A11EF9"/>
    <w:rsid w:val="00A11FC9"/>
    <w:rsid w:val="00A12423"/>
    <w:rsid w:val="00A12A0B"/>
    <w:rsid w:val="00A12A72"/>
    <w:rsid w:val="00A1322A"/>
    <w:rsid w:val="00A136B2"/>
    <w:rsid w:val="00A13AAC"/>
    <w:rsid w:val="00A13B65"/>
    <w:rsid w:val="00A13BA7"/>
    <w:rsid w:val="00A13D1E"/>
    <w:rsid w:val="00A13D62"/>
    <w:rsid w:val="00A13F23"/>
    <w:rsid w:val="00A1419E"/>
    <w:rsid w:val="00A14C84"/>
    <w:rsid w:val="00A14D4B"/>
    <w:rsid w:val="00A14EB6"/>
    <w:rsid w:val="00A14EFC"/>
    <w:rsid w:val="00A15502"/>
    <w:rsid w:val="00A157D2"/>
    <w:rsid w:val="00A15975"/>
    <w:rsid w:val="00A15EF1"/>
    <w:rsid w:val="00A1658D"/>
    <w:rsid w:val="00A1673F"/>
    <w:rsid w:val="00A16D0F"/>
    <w:rsid w:val="00A1702E"/>
    <w:rsid w:val="00A1759F"/>
    <w:rsid w:val="00A17B33"/>
    <w:rsid w:val="00A17CDD"/>
    <w:rsid w:val="00A17E31"/>
    <w:rsid w:val="00A20819"/>
    <w:rsid w:val="00A2096A"/>
    <w:rsid w:val="00A20B75"/>
    <w:rsid w:val="00A20EB4"/>
    <w:rsid w:val="00A2106E"/>
    <w:rsid w:val="00A210C3"/>
    <w:rsid w:val="00A21362"/>
    <w:rsid w:val="00A21585"/>
    <w:rsid w:val="00A215AA"/>
    <w:rsid w:val="00A21742"/>
    <w:rsid w:val="00A217A5"/>
    <w:rsid w:val="00A21EE4"/>
    <w:rsid w:val="00A229C4"/>
    <w:rsid w:val="00A22A74"/>
    <w:rsid w:val="00A22DE1"/>
    <w:rsid w:val="00A22EEF"/>
    <w:rsid w:val="00A23000"/>
    <w:rsid w:val="00A231C2"/>
    <w:rsid w:val="00A2343E"/>
    <w:rsid w:val="00A23F47"/>
    <w:rsid w:val="00A23FF7"/>
    <w:rsid w:val="00A24829"/>
    <w:rsid w:val="00A249C2"/>
    <w:rsid w:val="00A24ADD"/>
    <w:rsid w:val="00A24BB7"/>
    <w:rsid w:val="00A24CE5"/>
    <w:rsid w:val="00A25389"/>
    <w:rsid w:val="00A25B50"/>
    <w:rsid w:val="00A25FDA"/>
    <w:rsid w:val="00A26168"/>
    <w:rsid w:val="00A26560"/>
    <w:rsid w:val="00A26AA8"/>
    <w:rsid w:val="00A26B1B"/>
    <w:rsid w:val="00A27053"/>
    <w:rsid w:val="00A27550"/>
    <w:rsid w:val="00A2760F"/>
    <w:rsid w:val="00A2762E"/>
    <w:rsid w:val="00A302BC"/>
    <w:rsid w:val="00A31AB3"/>
    <w:rsid w:val="00A31F99"/>
    <w:rsid w:val="00A32EC0"/>
    <w:rsid w:val="00A32F79"/>
    <w:rsid w:val="00A33014"/>
    <w:rsid w:val="00A33055"/>
    <w:rsid w:val="00A33423"/>
    <w:rsid w:val="00A33746"/>
    <w:rsid w:val="00A347F2"/>
    <w:rsid w:val="00A34832"/>
    <w:rsid w:val="00A34C16"/>
    <w:rsid w:val="00A34D6E"/>
    <w:rsid w:val="00A34E43"/>
    <w:rsid w:val="00A34ED5"/>
    <w:rsid w:val="00A34FB5"/>
    <w:rsid w:val="00A35132"/>
    <w:rsid w:val="00A3538E"/>
    <w:rsid w:val="00A357BA"/>
    <w:rsid w:val="00A35867"/>
    <w:rsid w:val="00A35AA0"/>
    <w:rsid w:val="00A364F0"/>
    <w:rsid w:val="00A36545"/>
    <w:rsid w:val="00A36DEC"/>
    <w:rsid w:val="00A36E09"/>
    <w:rsid w:val="00A37465"/>
    <w:rsid w:val="00A37E03"/>
    <w:rsid w:val="00A37EB9"/>
    <w:rsid w:val="00A37FCA"/>
    <w:rsid w:val="00A400B7"/>
    <w:rsid w:val="00A40415"/>
    <w:rsid w:val="00A40E9B"/>
    <w:rsid w:val="00A40F10"/>
    <w:rsid w:val="00A40F7D"/>
    <w:rsid w:val="00A413EA"/>
    <w:rsid w:val="00A41A1A"/>
    <w:rsid w:val="00A41DBE"/>
    <w:rsid w:val="00A426E3"/>
    <w:rsid w:val="00A42702"/>
    <w:rsid w:val="00A42963"/>
    <w:rsid w:val="00A429BE"/>
    <w:rsid w:val="00A429BF"/>
    <w:rsid w:val="00A42A50"/>
    <w:rsid w:val="00A42B0C"/>
    <w:rsid w:val="00A42B14"/>
    <w:rsid w:val="00A4325E"/>
    <w:rsid w:val="00A43398"/>
    <w:rsid w:val="00A433EE"/>
    <w:rsid w:val="00A4350F"/>
    <w:rsid w:val="00A435DE"/>
    <w:rsid w:val="00A43D1E"/>
    <w:rsid w:val="00A43EA5"/>
    <w:rsid w:val="00A43EED"/>
    <w:rsid w:val="00A44602"/>
    <w:rsid w:val="00A449E6"/>
    <w:rsid w:val="00A44FA6"/>
    <w:rsid w:val="00A452A6"/>
    <w:rsid w:val="00A45C75"/>
    <w:rsid w:val="00A45EA6"/>
    <w:rsid w:val="00A4643C"/>
    <w:rsid w:val="00A46BB3"/>
    <w:rsid w:val="00A4702C"/>
    <w:rsid w:val="00A47111"/>
    <w:rsid w:val="00A4730A"/>
    <w:rsid w:val="00A478C2"/>
    <w:rsid w:val="00A47C28"/>
    <w:rsid w:val="00A47C54"/>
    <w:rsid w:val="00A47CDB"/>
    <w:rsid w:val="00A50241"/>
    <w:rsid w:val="00A50C1B"/>
    <w:rsid w:val="00A511D1"/>
    <w:rsid w:val="00A5161F"/>
    <w:rsid w:val="00A51665"/>
    <w:rsid w:val="00A516E9"/>
    <w:rsid w:val="00A51746"/>
    <w:rsid w:val="00A518C4"/>
    <w:rsid w:val="00A51AFB"/>
    <w:rsid w:val="00A51B5F"/>
    <w:rsid w:val="00A53212"/>
    <w:rsid w:val="00A5355A"/>
    <w:rsid w:val="00A53621"/>
    <w:rsid w:val="00A538DF"/>
    <w:rsid w:val="00A53A74"/>
    <w:rsid w:val="00A53C21"/>
    <w:rsid w:val="00A53DC4"/>
    <w:rsid w:val="00A542E7"/>
    <w:rsid w:val="00A5488E"/>
    <w:rsid w:val="00A54FD5"/>
    <w:rsid w:val="00A5569F"/>
    <w:rsid w:val="00A557AC"/>
    <w:rsid w:val="00A5591D"/>
    <w:rsid w:val="00A55AD0"/>
    <w:rsid w:val="00A55DC3"/>
    <w:rsid w:val="00A56180"/>
    <w:rsid w:val="00A564AF"/>
    <w:rsid w:val="00A567EA"/>
    <w:rsid w:val="00A567FE"/>
    <w:rsid w:val="00A573ED"/>
    <w:rsid w:val="00A57B40"/>
    <w:rsid w:val="00A57DB8"/>
    <w:rsid w:val="00A57FE7"/>
    <w:rsid w:val="00A601C9"/>
    <w:rsid w:val="00A60467"/>
    <w:rsid w:val="00A60A79"/>
    <w:rsid w:val="00A60A9C"/>
    <w:rsid w:val="00A60B99"/>
    <w:rsid w:val="00A616CA"/>
    <w:rsid w:val="00A6179E"/>
    <w:rsid w:val="00A62123"/>
    <w:rsid w:val="00A62882"/>
    <w:rsid w:val="00A62A1C"/>
    <w:rsid w:val="00A62EE1"/>
    <w:rsid w:val="00A6396C"/>
    <w:rsid w:val="00A64712"/>
    <w:rsid w:val="00A64C03"/>
    <w:rsid w:val="00A64EDC"/>
    <w:rsid w:val="00A662D0"/>
    <w:rsid w:val="00A6682C"/>
    <w:rsid w:val="00A66C6B"/>
    <w:rsid w:val="00A66FBF"/>
    <w:rsid w:val="00A67401"/>
    <w:rsid w:val="00A6747B"/>
    <w:rsid w:val="00A6793C"/>
    <w:rsid w:val="00A67E01"/>
    <w:rsid w:val="00A708B8"/>
    <w:rsid w:val="00A7138B"/>
    <w:rsid w:val="00A717D3"/>
    <w:rsid w:val="00A71DF4"/>
    <w:rsid w:val="00A71EC9"/>
    <w:rsid w:val="00A7246A"/>
    <w:rsid w:val="00A72841"/>
    <w:rsid w:val="00A728F1"/>
    <w:rsid w:val="00A72909"/>
    <w:rsid w:val="00A72A28"/>
    <w:rsid w:val="00A72B1D"/>
    <w:rsid w:val="00A72B9D"/>
    <w:rsid w:val="00A72BF7"/>
    <w:rsid w:val="00A7302F"/>
    <w:rsid w:val="00A730D4"/>
    <w:rsid w:val="00A7353B"/>
    <w:rsid w:val="00A73683"/>
    <w:rsid w:val="00A73A73"/>
    <w:rsid w:val="00A73D1F"/>
    <w:rsid w:val="00A73E6F"/>
    <w:rsid w:val="00A73E7D"/>
    <w:rsid w:val="00A73EA6"/>
    <w:rsid w:val="00A745AD"/>
    <w:rsid w:val="00A74715"/>
    <w:rsid w:val="00A74DF3"/>
    <w:rsid w:val="00A751BB"/>
    <w:rsid w:val="00A753F0"/>
    <w:rsid w:val="00A75770"/>
    <w:rsid w:val="00A75F2B"/>
    <w:rsid w:val="00A76A54"/>
    <w:rsid w:val="00A770EE"/>
    <w:rsid w:val="00A777C9"/>
    <w:rsid w:val="00A77916"/>
    <w:rsid w:val="00A77D6D"/>
    <w:rsid w:val="00A808CE"/>
    <w:rsid w:val="00A809F1"/>
    <w:rsid w:val="00A80AE6"/>
    <w:rsid w:val="00A810FD"/>
    <w:rsid w:val="00A820B5"/>
    <w:rsid w:val="00A8271F"/>
    <w:rsid w:val="00A82AB0"/>
    <w:rsid w:val="00A82CAE"/>
    <w:rsid w:val="00A83145"/>
    <w:rsid w:val="00A83A18"/>
    <w:rsid w:val="00A83AA9"/>
    <w:rsid w:val="00A84394"/>
    <w:rsid w:val="00A84ACA"/>
    <w:rsid w:val="00A84D53"/>
    <w:rsid w:val="00A85031"/>
    <w:rsid w:val="00A85925"/>
    <w:rsid w:val="00A85D45"/>
    <w:rsid w:val="00A86371"/>
    <w:rsid w:val="00A864BF"/>
    <w:rsid w:val="00A86568"/>
    <w:rsid w:val="00A867B9"/>
    <w:rsid w:val="00A86F83"/>
    <w:rsid w:val="00A86FA6"/>
    <w:rsid w:val="00A871AE"/>
    <w:rsid w:val="00A87982"/>
    <w:rsid w:val="00A87A1B"/>
    <w:rsid w:val="00A87C54"/>
    <w:rsid w:val="00A87E18"/>
    <w:rsid w:val="00A905E0"/>
    <w:rsid w:val="00A906DC"/>
    <w:rsid w:val="00A90E33"/>
    <w:rsid w:val="00A90E38"/>
    <w:rsid w:val="00A910CA"/>
    <w:rsid w:val="00A911CA"/>
    <w:rsid w:val="00A91808"/>
    <w:rsid w:val="00A919B8"/>
    <w:rsid w:val="00A9221F"/>
    <w:rsid w:val="00A922B5"/>
    <w:rsid w:val="00A924E0"/>
    <w:rsid w:val="00A929E2"/>
    <w:rsid w:val="00A92C2D"/>
    <w:rsid w:val="00A94084"/>
    <w:rsid w:val="00A943BC"/>
    <w:rsid w:val="00A94B6C"/>
    <w:rsid w:val="00A94D5F"/>
    <w:rsid w:val="00A94EBD"/>
    <w:rsid w:val="00A94ED8"/>
    <w:rsid w:val="00A94F5D"/>
    <w:rsid w:val="00A95163"/>
    <w:rsid w:val="00A95357"/>
    <w:rsid w:val="00A95A4E"/>
    <w:rsid w:val="00A95F96"/>
    <w:rsid w:val="00A96038"/>
    <w:rsid w:val="00A96609"/>
    <w:rsid w:val="00A9686D"/>
    <w:rsid w:val="00A969C6"/>
    <w:rsid w:val="00A96CA9"/>
    <w:rsid w:val="00A9700B"/>
    <w:rsid w:val="00A970E0"/>
    <w:rsid w:val="00A970FB"/>
    <w:rsid w:val="00A9726D"/>
    <w:rsid w:val="00A97586"/>
    <w:rsid w:val="00A97A70"/>
    <w:rsid w:val="00AA0285"/>
    <w:rsid w:val="00AA03E4"/>
    <w:rsid w:val="00AA03F7"/>
    <w:rsid w:val="00AA09CD"/>
    <w:rsid w:val="00AA0C70"/>
    <w:rsid w:val="00AA10C3"/>
    <w:rsid w:val="00AA1615"/>
    <w:rsid w:val="00AA1BCD"/>
    <w:rsid w:val="00AA1D57"/>
    <w:rsid w:val="00AA1E52"/>
    <w:rsid w:val="00AA1F0D"/>
    <w:rsid w:val="00AA2509"/>
    <w:rsid w:val="00AA2B10"/>
    <w:rsid w:val="00AA30DC"/>
    <w:rsid w:val="00AA32D1"/>
    <w:rsid w:val="00AA3ACE"/>
    <w:rsid w:val="00AA415A"/>
    <w:rsid w:val="00AA430D"/>
    <w:rsid w:val="00AA433B"/>
    <w:rsid w:val="00AA4536"/>
    <w:rsid w:val="00AA49EB"/>
    <w:rsid w:val="00AA4ED6"/>
    <w:rsid w:val="00AA4F4B"/>
    <w:rsid w:val="00AA5012"/>
    <w:rsid w:val="00AA5478"/>
    <w:rsid w:val="00AA54EB"/>
    <w:rsid w:val="00AA5554"/>
    <w:rsid w:val="00AA6E9F"/>
    <w:rsid w:val="00AA70E6"/>
    <w:rsid w:val="00AA77B2"/>
    <w:rsid w:val="00AB0121"/>
    <w:rsid w:val="00AB0197"/>
    <w:rsid w:val="00AB02A5"/>
    <w:rsid w:val="00AB05C9"/>
    <w:rsid w:val="00AB0B7A"/>
    <w:rsid w:val="00AB0C38"/>
    <w:rsid w:val="00AB16A9"/>
    <w:rsid w:val="00AB183B"/>
    <w:rsid w:val="00AB19B5"/>
    <w:rsid w:val="00AB1DAF"/>
    <w:rsid w:val="00AB23AF"/>
    <w:rsid w:val="00AB247D"/>
    <w:rsid w:val="00AB28C0"/>
    <w:rsid w:val="00AB29AC"/>
    <w:rsid w:val="00AB29FB"/>
    <w:rsid w:val="00AB2AB6"/>
    <w:rsid w:val="00AB2BB8"/>
    <w:rsid w:val="00AB2DFC"/>
    <w:rsid w:val="00AB323C"/>
    <w:rsid w:val="00AB33AA"/>
    <w:rsid w:val="00AB38E2"/>
    <w:rsid w:val="00AB395B"/>
    <w:rsid w:val="00AB3CD7"/>
    <w:rsid w:val="00AB3DC8"/>
    <w:rsid w:val="00AB4309"/>
    <w:rsid w:val="00AB453B"/>
    <w:rsid w:val="00AB469B"/>
    <w:rsid w:val="00AB48CD"/>
    <w:rsid w:val="00AB4E23"/>
    <w:rsid w:val="00AB4FC6"/>
    <w:rsid w:val="00AB54B2"/>
    <w:rsid w:val="00AB69F7"/>
    <w:rsid w:val="00AB6A2C"/>
    <w:rsid w:val="00AB6A53"/>
    <w:rsid w:val="00AB7BE7"/>
    <w:rsid w:val="00AB7C84"/>
    <w:rsid w:val="00AB7FDF"/>
    <w:rsid w:val="00AC0422"/>
    <w:rsid w:val="00AC0A67"/>
    <w:rsid w:val="00AC1357"/>
    <w:rsid w:val="00AC1C1C"/>
    <w:rsid w:val="00AC1C47"/>
    <w:rsid w:val="00AC20A1"/>
    <w:rsid w:val="00AC22DE"/>
    <w:rsid w:val="00AC288F"/>
    <w:rsid w:val="00AC2B06"/>
    <w:rsid w:val="00AC2DCC"/>
    <w:rsid w:val="00AC354F"/>
    <w:rsid w:val="00AC391D"/>
    <w:rsid w:val="00AC3BE0"/>
    <w:rsid w:val="00AC3F02"/>
    <w:rsid w:val="00AC4328"/>
    <w:rsid w:val="00AC46D0"/>
    <w:rsid w:val="00AC4B5B"/>
    <w:rsid w:val="00AC5530"/>
    <w:rsid w:val="00AC613E"/>
    <w:rsid w:val="00AC62E9"/>
    <w:rsid w:val="00AC6BD7"/>
    <w:rsid w:val="00AC6C3A"/>
    <w:rsid w:val="00AC7BB4"/>
    <w:rsid w:val="00AD00B1"/>
    <w:rsid w:val="00AD09B0"/>
    <w:rsid w:val="00AD17ED"/>
    <w:rsid w:val="00AD18E6"/>
    <w:rsid w:val="00AD1A10"/>
    <w:rsid w:val="00AD1C7F"/>
    <w:rsid w:val="00AD1EFB"/>
    <w:rsid w:val="00AD3127"/>
    <w:rsid w:val="00AD31C4"/>
    <w:rsid w:val="00AD3394"/>
    <w:rsid w:val="00AD351A"/>
    <w:rsid w:val="00AD3744"/>
    <w:rsid w:val="00AD396A"/>
    <w:rsid w:val="00AD3CD4"/>
    <w:rsid w:val="00AD3E3B"/>
    <w:rsid w:val="00AD434E"/>
    <w:rsid w:val="00AD4951"/>
    <w:rsid w:val="00AD4F00"/>
    <w:rsid w:val="00AD52A4"/>
    <w:rsid w:val="00AD5420"/>
    <w:rsid w:val="00AD543C"/>
    <w:rsid w:val="00AD5468"/>
    <w:rsid w:val="00AD571D"/>
    <w:rsid w:val="00AD5E49"/>
    <w:rsid w:val="00AD623B"/>
    <w:rsid w:val="00AD63E0"/>
    <w:rsid w:val="00AD6717"/>
    <w:rsid w:val="00AD69A7"/>
    <w:rsid w:val="00AD6CFC"/>
    <w:rsid w:val="00AD6F3D"/>
    <w:rsid w:val="00AD7031"/>
    <w:rsid w:val="00AD7276"/>
    <w:rsid w:val="00AD7372"/>
    <w:rsid w:val="00AD7DB5"/>
    <w:rsid w:val="00AE0650"/>
    <w:rsid w:val="00AE0714"/>
    <w:rsid w:val="00AE09FF"/>
    <w:rsid w:val="00AE14DD"/>
    <w:rsid w:val="00AE1886"/>
    <w:rsid w:val="00AE1A5F"/>
    <w:rsid w:val="00AE1B33"/>
    <w:rsid w:val="00AE1C6E"/>
    <w:rsid w:val="00AE2222"/>
    <w:rsid w:val="00AE265F"/>
    <w:rsid w:val="00AE296A"/>
    <w:rsid w:val="00AE2991"/>
    <w:rsid w:val="00AE2A50"/>
    <w:rsid w:val="00AE3913"/>
    <w:rsid w:val="00AE3AA5"/>
    <w:rsid w:val="00AE3C79"/>
    <w:rsid w:val="00AE3EAD"/>
    <w:rsid w:val="00AE41BB"/>
    <w:rsid w:val="00AE44A4"/>
    <w:rsid w:val="00AE4693"/>
    <w:rsid w:val="00AE4994"/>
    <w:rsid w:val="00AE4B14"/>
    <w:rsid w:val="00AE4B74"/>
    <w:rsid w:val="00AE520E"/>
    <w:rsid w:val="00AE53AF"/>
    <w:rsid w:val="00AE5952"/>
    <w:rsid w:val="00AE61F5"/>
    <w:rsid w:val="00AE68B9"/>
    <w:rsid w:val="00AE6C51"/>
    <w:rsid w:val="00AE6E70"/>
    <w:rsid w:val="00AE7364"/>
    <w:rsid w:val="00AE7486"/>
    <w:rsid w:val="00AE76A7"/>
    <w:rsid w:val="00AE7AF2"/>
    <w:rsid w:val="00AF0159"/>
    <w:rsid w:val="00AF04FE"/>
    <w:rsid w:val="00AF0598"/>
    <w:rsid w:val="00AF090F"/>
    <w:rsid w:val="00AF0EC3"/>
    <w:rsid w:val="00AF0FD6"/>
    <w:rsid w:val="00AF11D0"/>
    <w:rsid w:val="00AF16C3"/>
    <w:rsid w:val="00AF17A8"/>
    <w:rsid w:val="00AF1818"/>
    <w:rsid w:val="00AF1BB6"/>
    <w:rsid w:val="00AF1FCE"/>
    <w:rsid w:val="00AF2161"/>
    <w:rsid w:val="00AF225C"/>
    <w:rsid w:val="00AF225E"/>
    <w:rsid w:val="00AF225F"/>
    <w:rsid w:val="00AF24B7"/>
    <w:rsid w:val="00AF24C7"/>
    <w:rsid w:val="00AF2C37"/>
    <w:rsid w:val="00AF3A87"/>
    <w:rsid w:val="00AF4196"/>
    <w:rsid w:val="00AF420D"/>
    <w:rsid w:val="00AF428D"/>
    <w:rsid w:val="00AF455E"/>
    <w:rsid w:val="00AF4681"/>
    <w:rsid w:val="00AF51E9"/>
    <w:rsid w:val="00AF5307"/>
    <w:rsid w:val="00AF563C"/>
    <w:rsid w:val="00AF56EF"/>
    <w:rsid w:val="00AF5E34"/>
    <w:rsid w:val="00AF5FB9"/>
    <w:rsid w:val="00AF60DA"/>
    <w:rsid w:val="00AF65CF"/>
    <w:rsid w:val="00AF6922"/>
    <w:rsid w:val="00AF6AD4"/>
    <w:rsid w:val="00AF6ED2"/>
    <w:rsid w:val="00AF7190"/>
    <w:rsid w:val="00AF7477"/>
    <w:rsid w:val="00AF74EA"/>
    <w:rsid w:val="00AF7E25"/>
    <w:rsid w:val="00AF7E6C"/>
    <w:rsid w:val="00AF7E78"/>
    <w:rsid w:val="00B003CF"/>
    <w:rsid w:val="00B00B5F"/>
    <w:rsid w:val="00B00E6A"/>
    <w:rsid w:val="00B010FE"/>
    <w:rsid w:val="00B01271"/>
    <w:rsid w:val="00B0192F"/>
    <w:rsid w:val="00B0195A"/>
    <w:rsid w:val="00B01CAC"/>
    <w:rsid w:val="00B024BD"/>
    <w:rsid w:val="00B027BD"/>
    <w:rsid w:val="00B030CC"/>
    <w:rsid w:val="00B03206"/>
    <w:rsid w:val="00B03296"/>
    <w:rsid w:val="00B038A5"/>
    <w:rsid w:val="00B03AB3"/>
    <w:rsid w:val="00B04340"/>
    <w:rsid w:val="00B0451C"/>
    <w:rsid w:val="00B04725"/>
    <w:rsid w:val="00B047FA"/>
    <w:rsid w:val="00B050C1"/>
    <w:rsid w:val="00B051E7"/>
    <w:rsid w:val="00B052DB"/>
    <w:rsid w:val="00B05736"/>
    <w:rsid w:val="00B0614E"/>
    <w:rsid w:val="00B06268"/>
    <w:rsid w:val="00B06456"/>
    <w:rsid w:val="00B0657F"/>
    <w:rsid w:val="00B06BC6"/>
    <w:rsid w:val="00B06C2D"/>
    <w:rsid w:val="00B0724E"/>
    <w:rsid w:val="00B073F6"/>
    <w:rsid w:val="00B078BC"/>
    <w:rsid w:val="00B07A21"/>
    <w:rsid w:val="00B07BF7"/>
    <w:rsid w:val="00B07F6D"/>
    <w:rsid w:val="00B10E85"/>
    <w:rsid w:val="00B11DDD"/>
    <w:rsid w:val="00B12037"/>
    <w:rsid w:val="00B12186"/>
    <w:rsid w:val="00B12509"/>
    <w:rsid w:val="00B12F17"/>
    <w:rsid w:val="00B1300A"/>
    <w:rsid w:val="00B13098"/>
    <w:rsid w:val="00B1332E"/>
    <w:rsid w:val="00B13575"/>
    <w:rsid w:val="00B137C3"/>
    <w:rsid w:val="00B141FE"/>
    <w:rsid w:val="00B149D3"/>
    <w:rsid w:val="00B14C04"/>
    <w:rsid w:val="00B14C6C"/>
    <w:rsid w:val="00B14C72"/>
    <w:rsid w:val="00B1537C"/>
    <w:rsid w:val="00B1578E"/>
    <w:rsid w:val="00B15793"/>
    <w:rsid w:val="00B15BA0"/>
    <w:rsid w:val="00B15FD3"/>
    <w:rsid w:val="00B1697F"/>
    <w:rsid w:val="00B16A20"/>
    <w:rsid w:val="00B16F2C"/>
    <w:rsid w:val="00B17358"/>
    <w:rsid w:val="00B20460"/>
    <w:rsid w:val="00B20489"/>
    <w:rsid w:val="00B20A57"/>
    <w:rsid w:val="00B20BBD"/>
    <w:rsid w:val="00B20BDA"/>
    <w:rsid w:val="00B2111B"/>
    <w:rsid w:val="00B21328"/>
    <w:rsid w:val="00B2137C"/>
    <w:rsid w:val="00B226E5"/>
    <w:rsid w:val="00B228C4"/>
    <w:rsid w:val="00B22A6C"/>
    <w:rsid w:val="00B230EF"/>
    <w:rsid w:val="00B23327"/>
    <w:rsid w:val="00B2354A"/>
    <w:rsid w:val="00B23BE2"/>
    <w:rsid w:val="00B23D38"/>
    <w:rsid w:val="00B2423D"/>
    <w:rsid w:val="00B24244"/>
    <w:rsid w:val="00B2426D"/>
    <w:rsid w:val="00B24320"/>
    <w:rsid w:val="00B24C69"/>
    <w:rsid w:val="00B24C6C"/>
    <w:rsid w:val="00B24E05"/>
    <w:rsid w:val="00B24ED1"/>
    <w:rsid w:val="00B251AA"/>
    <w:rsid w:val="00B25880"/>
    <w:rsid w:val="00B25A60"/>
    <w:rsid w:val="00B25B09"/>
    <w:rsid w:val="00B2600D"/>
    <w:rsid w:val="00B261F1"/>
    <w:rsid w:val="00B26D7E"/>
    <w:rsid w:val="00B26EEC"/>
    <w:rsid w:val="00B27154"/>
    <w:rsid w:val="00B27C6A"/>
    <w:rsid w:val="00B27E8C"/>
    <w:rsid w:val="00B27FAC"/>
    <w:rsid w:val="00B3016D"/>
    <w:rsid w:val="00B3103F"/>
    <w:rsid w:val="00B312B6"/>
    <w:rsid w:val="00B31359"/>
    <w:rsid w:val="00B31510"/>
    <w:rsid w:val="00B31902"/>
    <w:rsid w:val="00B31C39"/>
    <w:rsid w:val="00B31D54"/>
    <w:rsid w:val="00B31DBD"/>
    <w:rsid w:val="00B31ED6"/>
    <w:rsid w:val="00B31F6A"/>
    <w:rsid w:val="00B32616"/>
    <w:rsid w:val="00B32F48"/>
    <w:rsid w:val="00B32FD3"/>
    <w:rsid w:val="00B332B9"/>
    <w:rsid w:val="00B33B63"/>
    <w:rsid w:val="00B33BFA"/>
    <w:rsid w:val="00B342C8"/>
    <w:rsid w:val="00B343CC"/>
    <w:rsid w:val="00B34AB2"/>
    <w:rsid w:val="00B34C86"/>
    <w:rsid w:val="00B34C8A"/>
    <w:rsid w:val="00B35433"/>
    <w:rsid w:val="00B356B1"/>
    <w:rsid w:val="00B3584F"/>
    <w:rsid w:val="00B35DD5"/>
    <w:rsid w:val="00B3630E"/>
    <w:rsid w:val="00B36487"/>
    <w:rsid w:val="00B37001"/>
    <w:rsid w:val="00B374A7"/>
    <w:rsid w:val="00B40849"/>
    <w:rsid w:val="00B40C48"/>
    <w:rsid w:val="00B41E75"/>
    <w:rsid w:val="00B41F95"/>
    <w:rsid w:val="00B4285E"/>
    <w:rsid w:val="00B4319B"/>
    <w:rsid w:val="00B43AA8"/>
    <w:rsid w:val="00B43C54"/>
    <w:rsid w:val="00B441EC"/>
    <w:rsid w:val="00B44311"/>
    <w:rsid w:val="00B44495"/>
    <w:rsid w:val="00B4494A"/>
    <w:rsid w:val="00B44D0F"/>
    <w:rsid w:val="00B45012"/>
    <w:rsid w:val="00B45809"/>
    <w:rsid w:val="00B45866"/>
    <w:rsid w:val="00B46457"/>
    <w:rsid w:val="00B466DE"/>
    <w:rsid w:val="00B4738E"/>
    <w:rsid w:val="00B4759C"/>
    <w:rsid w:val="00B477B5"/>
    <w:rsid w:val="00B47BED"/>
    <w:rsid w:val="00B47C96"/>
    <w:rsid w:val="00B47FF0"/>
    <w:rsid w:val="00B50561"/>
    <w:rsid w:val="00B50824"/>
    <w:rsid w:val="00B50AEF"/>
    <w:rsid w:val="00B50B42"/>
    <w:rsid w:val="00B50E20"/>
    <w:rsid w:val="00B50E2C"/>
    <w:rsid w:val="00B50F63"/>
    <w:rsid w:val="00B51006"/>
    <w:rsid w:val="00B51776"/>
    <w:rsid w:val="00B51F0D"/>
    <w:rsid w:val="00B5230C"/>
    <w:rsid w:val="00B52384"/>
    <w:rsid w:val="00B5296D"/>
    <w:rsid w:val="00B52A7D"/>
    <w:rsid w:val="00B52F77"/>
    <w:rsid w:val="00B535E1"/>
    <w:rsid w:val="00B539CB"/>
    <w:rsid w:val="00B53B95"/>
    <w:rsid w:val="00B53BF5"/>
    <w:rsid w:val="00B5400C"/>
    <w:rsid w:val="00B540B9"/>
    <w:rsid w:val="00B54BF8"/>
    <w:rsid w:val="00B54E04"/>
    <w:rsid w:val="00B5532F"/>
    <w:rsid w:val="00B553A9"/>
    <w:rsid w:val="00B5547B"/>
    <w:rsid w:val="00B554F4"/>
    <w:rsid w:val="00B55B65"/>
    <w:rsid w:val="00B55BEF"/>
    <w:rsid w:val="00B56457"/>
    <w:rsid w:val="00B56838"/>
    <w:rsid w:val="00B5692B"/>
    <w:rsid w:val="00B56A3F"/>
    <w:rsid w:val="00B56F16"/>
    <w:rsid w:val="00B56FDC"/>
    <w:rsid w:val="00B575BE"/>
    <w:rsid w:val="00B576B5"/>
    <w:rsid w:val="00B57F75"/>
    <w:rsid w:val="00B60397"/>
    <w:rsid w:val="00B61130"/>
    <w:rsid w:val="00B61A07"/>
    <w:rsid w:val="00B61EFE"/>
    <w:rsid w:val="00B622CC"/>
    <w:rsid w:val="00B623A4"/>
    <w:rsid w:val="00B62C7D"/>
    <w:rsid w:val="00B633E3"/>
    <w:rsid w:val="00B638FA"/>
    <w:rsid w:val="00B643CC"/>
    <w:rsid w:val="00B643D4"/>
    <w:rsid w:val="00B645E4"/>
    <w:rsid w:val="00B646B5"/>
    <w:rsid w:val="00B64B77"/>
    <w:rsid w:val="00B64CC8"/>
    <w:rsid w:val="00B65046"/>
    <w:rsid w:val="00B6534C"/>
    <w:rsid w:val="00B653FB"/>
    <w:rsid w:val="00B65491"/>
    <w:rsid w:val="00B65790"/>
    <w:rsid w:val="00B659A5"/>
    <w:rsid w:val="00B65F46"/>
    <w:rsid w:val="00B66677"/>
    <w:rsid w:val="00B66982"/>
    <w:rsid w:val="00B67019"/>
    <w:rsid w:val="00B671EB"/>
    <w:rsid w:val="00B67238"/>
    <w:rsid w:val="00B7007B"/>
    <w:rsid w:val="00B700F1"/>
    <w:rsid w:val="00B70225"/>
    <w:rsid w:val="00B70359"/>
    <w:rsid w:val="00B7099D"/>
    <w:rsid w:val="00B709BC"/>
    <w:rsid w:val="00B709DA"/>
    <w:rsid w:val="00B71529"/>
    <w:rsid w:val="00B71A83"/>
    <w:rsid w:val="00B71ACC"/>
    <w:rsid w:val="00B71E7F"/>
    <w:rsid w:val="00B738CC"/>
    <w:rsid w:val="00B73F94"/>
    <w:rsid w:val="00B74095"/>
    <w:rsid w:val="00B74337"/>
    <w:rsid w:val="00B74C7F"/>
    <w:rsid w:val="00B74DDA"/>
    <w:rsid w:val="00B7528E"/>
    <w:rsid w:val="00B7539B"/>
    <w:rsid w:val="00B754E8"/>
    <w:rsid w:val="00B7580F"/>
    <w:rsid w:val="00B7597B"/>
    <w:rsid w:val="00B76026"/>
    <w:rsid w:val="00B7610D"/>
    <w:rsid w:val="00B76214"/>
    <w:rsid w:val="00B76378"/>
    <w:rsid w:val="00B76427"/>
    <w:rsid w:val="00B76935"/>
    <w:rsid w:val="00B76951"/>
    <w:rsid w:val="00B76A20"/>
    <w:rsid w:val="00B76D6E"/>
    <w:rsid w:val="00B7709E"/>
    <w:rsid w:val="00B771D2"/>
    <w:rsid w:val="00B7750D"/>
    <w:rsid w:val="00B777D0"/>
    <w:rsid w:val="00B77ADB"/>
    <w:rsid w:val="00B77C5F"/>
    <w:rsid w:val="00B805D3"/>
    <w:rsid w:val="00B80A9B"/>
    <w:rsid w:val="00B80DD7"/>
    <w:rsid w:val="00B81105"/>
    <w:rsid w:val="00B8132E"/>
    <w:rsid w:val="00B813D8"/>
    <w:rsid w:val="00B817B0"/>
    <w:rsid w:val="00B819C0"/>
    <w:rsid w:val="00B81A9E"/>
    <w:rsid w:val="00B81AF0"/>
    <w:rsid w:val="00B81D60"/>
    <w:rsid w:val="00B824F7"/>
    <w:rsid w:val="00B82531"/>
    <w:rsid w:val="00B827B5"/>
    <w:rsid w:val="00B8298A"/>
    <w:rsid w:val="00B829CA"/>
    <w:rsid w:val="00B82E63"/>
    <w:rsid w:val="00B8317B"/>
    <w:rsid w:val="00B83553"/>
    <w:rsid w:val="00B839EE"/>
    <w:rsid w:val="00B83E28"/>
    <w:rsid w:val="00B83E34"/>
    <w:rsid w:val="00B84329"/>
    <w:rsid w:val="00B844F4"/>
    <w:rsid w:val="00B84534"/>
    <w:rsid w:val="00B84847"/>
    <w:rsid w:val="00B8499A"/>
    <w:rsid w:val="00B84DDE"/>
    <w:rsid w:val="00B84FDC"/>
    <w:rsid w:val="00B852FB"/>
    <w:rsid w:val="00B8584D"/>
    <w:rsid w:val="00B85923"/>
    <w:rsid w:val="00B85D54"/>
    <w:rsid w:val="00B85FB5"/>
    <w:rsid w:val="00B86197"/>
    <w:rsid w:val="00B86383"/>
    <w:rsid w:val="00B86495"/>
    <w:rsid w:val="00B86572"/>
    <w:rsid w:val="00B86903"/>
    <w:rsid w:val="00B86D2C"/>
    <w:rsid w:val="00B86E0A"/>
    <w:rsid w:val="00B86E4D"/>
    <w:rsid w:val="00B86EB4"/>
    <w:rsid w:val="00B87820"/>
    <w:rsid w:val="00B87BC6"/>
    <w:rsid w:val="00B90058"/>
    <w:rsid w:val="00B900AD"/>
    <w:rsid w:val="00B90457"/>
    <w:rsid w:val="00B906B4"/>
    <w:rsid w:val="00B907B3"/>
    <w:rsid w:val="00B908E1"/>
    <w:rsid w:val="00B90B4A"/>
    <w:rsid w:val="00B90B9A"/>
    <w:rsid w:val="00B91433"/>
    <w:rsid w:val="00B91530"/>
    <w:rsid w:val="00B91668"/>
    <w:rsid w:val="00B91A6B"/>
    <w:rsid w:val="00B91ACF"/>
    <w:rsid w:val="00B91F81"/>
    <w:rsid w:val="00B9210E"/>
    <w:rsid w:val="00B921BD"/>
    <w:rsid w:val="00B925FF"/>
    <w:rsid w:val="00B92B8D"/>
    <w:rsid w:val="00B92F93"/>
    <w:rsid w:val="00B9302E"/>
    <w:rsid w:val="00B932F2"/>
    <w:rsid w:val="00B9389B"/>
    <w:rsid w:val="00B93BF3"/>
    <w:rsid w:val="00B93D88"/>
    <w:rsid w:val="00B940C2"/>
    <w:rsid w:val="00B941D7"/>
    <w:rsid w:val="00B94413"/>
    <w:rsid w:val="00B94D5C"/>
    <w:rsid w:val="00B95020"/>
    <w:rsid w:val="00B95202"/>
    <w:rsid w:val="00B9536F"/>
    <w:rsid w:val="00B9575A"/>
    <w:rsid w:val="00B9638D"/>
    <w:rsid w:val="00B966B3"/>
    <w:rsid w:val="00B9700F"/>
    <w:rsid w:val="00B97482"/>
    <w:rsid w:val="00B97A09"/>
    <w:rsid w:val="00B97A82"/>
    <w:rsid w:val="00BA00D1"/>
    <w:rsid w:val="00BA0551"/>
    <w:rsid w:val="00BA09B6"/>
    <w:rsid w:val="00BA0F69"/>
    <w:rsid w:val="00BA15E2"/>
    <w:rsid w:val="00BA1A40"/>
    <w:rsid w:val="00BA1A9A"/>
    <w:rsid w:val="00BA1B27"/>
    <w:rsid w:val="00BA1BE1"/>
    <w:rsid w:val="00BA1E7D"/>
    <w:rsid w:val="00BA1F25"/>
    <w:rsid w:val="00BA1F35"/>
    <w:rsid w:val="00BA21AA"/>
    <w:rsid w:val="00BA225B"/>
    <w:rsid w:val="00BA23B9"/>
    <w:rsid w:val="00BA281A"/>
    <w:rsid w:val="00BA2952"/>
    <w:rsid w:val="00BA2A1B"/>
    <w:rsid w:val="00BA2BDA"/>
    <w:rsid w:val="00BA2ECD"/>
    <w:rsid w:val="00BA35F5"/>
    <w:rsid w:val="00BA3D84"/>
    <w:rsid w:val="00BA40E8"/>
    <w:rsid w:val="00BA4D82"/>
    <w:rsid w:val="00BA4F08"/>
    <w:rsid w:val="00BA4F28"/>
    <w:rsid w:val="00BA4F89"/>
    <w:rsid w:val="00BA50C2"/>
    <w:rsid w:val="00BA5DE2"/>
    <w:rsid w:val="00BA6760"/>
    <w:rsid w:val="00BA6F8A"/>
    <w:rsid w:val="00BA6FC7"/>
    <w:rsid w:val="00BA714E"/>
    <w:rsid w:val="00BA7847"/>
    <w:rsid w:val="00BA79B6"/>
    <w:rsid w:val="00BA7BC9"/>
    <w:rsid w:val="00BA7CF9"/>
    <w:rsid w:val="00BB014B"/>
    <w:rsid w:val="00BB0A93"/>
    <w:rsid w:val="00BB0B03"/>
    <w:rsid w:val="00BB1089"/>
    <w:rsid w:val="00BB1102"/>
    <w:rsid w:val="00BB1436"/>
    <w:rsid w:val="00BB1C0A"/>
    <w:rsid w:val="00BB1E45"/>
    <w:rsid w:val="00BB2008"/>
    <w:rsid w:val="00BB2093"/>
    <w:rsid w:val="00BB27E2"/>
    <w:rsid w:val="00BB2A5A"/>
    <w:rsid w:val="00BB2C11"/>
    <w:rsid w:val="00BB2D67"/>
    <w:rsid w:val="00BB3089"/>
    <w:rsid w:val="00BB3507"/>
    <w:rsid w:val="00BB396B"/>
    <w:rsid w:val="00BB3D24"/>
    <w:rsid w:val="00BB422E"/>
    <w:rsid w:val="00BB426E"/>
    <w:rsid w:val="00BB4A52"/>
    <w:rsid w:val="00BB4B8C"/>
    <w:rsid w:val="00BB51D8"/>
    <w:rsid w:val="00BB52F4"/>
    <w:rsid w:val="00BB5398"/>
    <w:rsid w:val="00BB5472"/>
    <w:rsid w:val="00BB595C"/>
    <w:rsid w:val="00BB5F83"/>
    <w:rsid w:val="00BB63CF"/>
    <w:rsid w:val="00BB67B6"/>
    <w:rsid w:val="00BB70F5"/>
    <w:rsid w:val="00BB75DF"/>
    <w:rsid w:val="00BB7847"/>
    <w:rsid w:val="00BB78BE"/>
    <w:rsid w:val="00BC0127"/>
    <w:rsid w:val="00BC01C4"/>
    <w:rsid w:val="00BC0C03"/>
    <w:rsid w:val="00BC0C35"/>
    <w:rsid w:val="00BC0D32"/>
    <w:rsid w:val="00BC1344"/>
    <w:rsid w:val="00BC13DB"/>
    <w:rsid w:val="00BC172D"/>
    <w:rsid w:val="00BC1822"/>
    <w:rsid w:val="00BC189D"/>
    <w:rsid w:val="00BC1CD6"/>
    <w:rsid w:val="00BC1E1D"/>
    <w:rsid w:val="00BC1EB6"/>
    <w:rsid w:val="00BC32F2"/>
    <w:rsid w:val="00BC3852"/>
    <w:rsid w:val="00BC3ABA"/>
    <w:rsid w:val="00BC3BC8"/>
    <w:rsid w:val="00BC3D10"/>
    <w:rsid w:val="00BC41B2"/>
    <w:rsid w:val="00BC45F5"/>
    <w:rsid w:val="00BC46E4"/>
    <w:rsid w:val="00BC484C"/>
    <w:rsid w:val="00BC4CF7"/>
    <w:rsid w:val="00BC4D6A"/>
    <w:rsid w:val="00BC4D6E"/>
    <w:rsid w:val="00BC4E9B"/>
    <w:rsid w:val="00BC5420"/>
    <w:rsid w:val="00BC55E9"/>
    <w:rsid w:val="00BC577B"/>
    <w:rsid w:val="00BC5C10"/>
    <w:rsid w:val="00BC5D19"/>
    <w:rsid w:val="00BC62E2"/>
    <w:rsid w:val="00BC6797"/>
    <w:rsid w:val="00BC6838"/>
    <w:rsid w:val="00BC6903"/>
    <w:rsid w:val="00BC6A00"/>
    <w:rsid w:val="00BC6AEE"/>
    <w:rsid w:val="00BC71C3"/>
    <w:rsid w:val="00BC721B"/>
    <w:rsid w:val="00BC7310"/>
    <w:rsid w:val="00BC78EA"/>
    <w:rsid w:val="00BD036B"/>
    <w:rsid w:val="00BD14BB"/>
    <w:rsid w:val="00BD1B13"/>
    <w:rsid w:val="00BD1D29"/>
    <w:rsid w:val="00BD2066"/>
    <w:rsid w:val="00BD243D"/>
    <w:rsid w:val="00BD2EA0"/>
    <w:rsid w:val="00BD301D"/>
    <w:rsid w:val="00BD30DD"/>
    <w:rsid w:val="00BD3512"/>
    <w:rsid w:val="00BD3663"/>
    <w:rsid w:val="00BD3E84"/>
    <w:rsid w:val="00BD3EDD"/>
    <w:rsid w:val="00BD3FF0"/>
    <w:rsid w:val="00BD40BC"/>
    <w:rsid w:val="00BD434D"/>
    <w:rsid w:val="00BD476F"/>
    <w:rsid w:val="00BD491E"/>
    <w:rsid w:val="00BD4CAA"/>
    <w:rsid w:val="00BD4FE7"/>
    <w:rsid w:val="00BD504A"/>
    <w:rsid w:val="00BD5F56"/>
    <w:rsid w:val="00BD60B3"/>
    <w:rsid w:val="00BD61A7"/>
    <w:rsid w:val="00BD61AC"/>
    <w:rsid w:val="00BD6405"/>
    <w:rsid w:val="00BD650A"/>
    <w:rsid w:val="00BD6883"/>
    <w:rsid w:val="00BD69C9"/>
    <w:rsid w:val="00BD6F90"/>
    <w:rsid w:val="00BD705E"/>
    <w:rsid w:val="00BD7174"/>
    <w:rsid w:val="00BD78D8"/>
    <w:rsid w:val="00BD7B0E"/>
    <w:rsid w:val="00BD7D30"/>
    <w:rsid w:val="00BE005F"/>
    <w:rsid w:val="00BE068E"/>
    <w:rsid w:val="00BE0767"/>
    <w:rsid w:val="00BE07E1"/>
    <w:rsid w:val="00BE08B1"/>
    <w:rsid w:val="00BE0A57"/>
    <w:rsid w:val="00BE0E83"/>
    <w:rsid w:val="00BE0F04"/>
    <w:rsid w:val="00BE11BD"/>
    <w:rsid w:val="00BE1658"/>
    <w:rsid w:val="00BE1825"/>
    <w:rsid w:val="00BE1928"/>
    <w:rsid w:val="00BE194F"/>
    <w:rsid w:val="00BE1A07"/>
    <w:rsid w:val="00BE1B8D"/>
    <w:rsid w:val="00BE22AE"/>
    <w:rsid w:val="00BE283A"/>
    <w:rsid w:val="00BE2AC2"/>
    <w:rsid w:val="00BE2C69"/>
    <w:rsid w:val="00BE304D"/>
    <w:rsid w:val="00BE30A5"/>
    <w:rsid w:val="00BE30C9"/>
    <w:rsid w:val="00BE31A1"/>
    <w:rsid w:val="00BE320C"/>
    <w:rsid w:val="00BE3370"/>
    <w:rsid w:val="00BE3377"/>
    <w:rsid w:val="00BE3885"/>
    <w:rsid w:val="00BE3B22"/>
    <w:rsid w:val="00BE4B87"/>
    <w:rsid w:val="00BE4D61"/>
    <w:rsid w:val="00BE5613"/>
    <w:rsid w:val="00BE5A26"/>
    <w:rsid w:val="00BE61C9"/>
    <w:rsid w:val="00BE6949"/>
    <w:rsid w:val="00BE6AF0"/>
    <w:rsid w:val="00BE76AD"/>
    <w:rsid w:val="00BE7BC6"/>
    <w:rsid w:val="00BE7E65"/>
    <w:rsid w:val="00BF05B3"/>
    <w:rsid w:val="00BF076B"/>
    <w:rsid w:val="00BF0D75"/>
    <w:rsid w:val="00BF0E1E"/>
    <w:rsid w:val="00BF137B"/>
    <w:rsid w:val="00BF1750"/>
    <w:rsid w:val="00BF176C"/>
    <w:rsid w:val="00BF1B8E"/>
    <w:rsid w:val="00BF1C0F"/>
    <w:rsid w:val="00BF1C56"/>
    <w:rsid w:val="00BF1CCB"/>
    <w:rsid w:val="00BF1E93"/>
    <w:rsid w:val="00BF218F"/>
    <w:rsid w:val="00BF256F"/>
    <w:rsid w:val="00BF25DD"/>
    <w:rsid w:val="00BF26A3"/>
    <w:rsid w:val="00BF36B2"/>
    <w:rsid w:val="00BF37A7"/>
    <w:rsid w:val="00BF3B00"/>
    <w:rsid w:val="00BF3D14"/>
    <w:rsid w:val="00BF3E5A"/>
    <w:rsid w:val="00BF46DE"/>
    <w:rsid w:val="00BF47A5"/>
    <w:rsid w:val="00BF5097"/>
    <w:rsid w:val="00BF55F7"/>
    <w:rsid w:val="00BF56DF"/>
    <w:rsid w:val="00BF5F5B"/>
    <w:rsid w:val="00BF6AE3"/>
    <w:rsid w:val="00BF6D07"/>
    <w:rsid w:val="00BF6E8C"/>
    <w:rsid w:val="00BF7090"/>
    <w:rsid w:val="00BF7279"/>
    <w:rsid w:val="00BF7B9E"/>
    <w:rsid w:val="00BF7FAD"/>
    <w:rsid w:val="00C00287"/>
    <w:rsid w:val="00C003C3"/>
    <w:rsid w:val="00C00BA5"/>
    <w:rsid w:val="00C00FCA"/>
    <w:rsid w:val="00C011E7"/>
    <w:rsid w:val="00C01709"/>
    <w:rsid w:val="00C01C7E"/>
    <w:rsid w:val="00C01EF1"/>
    <w:rsid w:val="00C022D4"/>
    <w:rsid w:val="00C028FC"/>
    <w:rsid w:val="00C03DF1"/>
    <w:rsid w:val="00C03F4C"/>
    <w:rsid w:val="00C0484A"/>
    <w:rsid w:val="00C04959"/>
    <w:rsid w:val="00C0603B"/>
    <w:rsid w:val="00C060BF"/>
    <w:rsid w:val="00C067EA"/>
    <w:rsid w:val="00C06804"/>
    <w:rsid w:val="00C073F5"/>
    <w:rsid w:val="00C0747A"/>
    <w:rsid w:val="00C075F0"/>
    <w:rsid w:val="00C07720"/>
    <w:rsid w:val="00C07889"/>
    <w:rsid w:val="00C07D0D"/>
    <w:rsid w:val="00C07F31"/>
    <w:rsid w:val="00C10166"/>
    <w:rsid w:val="00C1033C"/>
    <w:rsid w:val="00C10706"/>
    <w:rsid w:val="00C10752"/>
    <w:rsid w:val="00C108E8"/>
    <w:rsid w:val="00C10BFC"/>
    <w:rsid w:val="00C10CE3"/>
    <w:rsid w:val="00C11BE9"/>
    <w:rsid w:val="00C128F0"/>
    <w:rsid w:val="00C12A85"/>
    <w:rsid w:val="00C13B8A"/>
    <w:rsid w:val="00C13E19"/>
    <w:rsid w:val="00C14360"/>
    <w:rsid w:val="00C148B9"/>
    <w:rsid w:val="00C14904"/>
    <w:rsid w:val="00C14DF7"/>
    <w:rsid w:val="00C14F2F"/>
    <w:rsid w:val="00C14FAB"/>
    <w:rsid w:val="00C1531F"/>
    <w:rsid w:val="00C153B5"/>
    <w:rsid w:val="00C158A1"/>
    <w:rsid w:val="00C159A1"/>
    <w:rsid w:val="00C15F6F"/>
    <w:rsid w:val="00C17206"/>
    <w:rsid w:val="00C17616"/>
    <w:rsid w:val="00C200AC"/>
    <w:rsid w:val="00C20344"/>
    <w:rsid w:val="00C203D4"/>
    <w:rsid w:val="00C203FD"/>
    <w:rsid w:val="00C204F5"/>
    <w:rsid w:val="00C205D6"/>
    <w:rsid w:val="00C20EB4"/>
    <w:rsid w:val="00C21251"/>
    <w:rsid w:val="00C213D7"/>
    <w:rsid w:val="00C217E8"/>
    <w:rsid w:val="00C2191B"/>
    <w:rsid w:val="00C21D39"/>
    <w:rsid w:val="00C21E3B"/>
    <w:rsid w:val="00C21EEE"/>
    <w:rsid w:val="00C22348"/>
    <w:rsid w:val="00C226C2"/>
    <w:rsid w:val="00C2283B"/>
    <w:rsid w:val="00C228A4"/>
    <w:rsid w:val="00C228D7"/>
    <w:rsid w:val="00C229A5"/>
    <w:rsid w:val="00C23038"/>
    <w:rsid w:val="00C233D6"/>
    <w:rsid w:val="00C23545"/>
    <w:rsid w:val="00C237D4"/>
    <w:rsid w:val="00C23BD6"/>
    <w:rsid w:val="00C24328"/>
    <w:rsid w:val="00C2443D"/>
    <w:rsid w:val="00C246A0"/>
    <w:rsid w:val="00C24DE6"/>
    <w:rsid w:val="00C250DF"/>
    <w:rsid w:val="00C2525E"/>
    <w:rsid w:val="00C258AB"/>
    <w:rsid w:val="00C25932"/>
    <w:rsid w:val="00C25B4E"/>
    <w:rsid w:val="00C25DB3"/>
    <w:rsid w:val="00C262CE"/>
    <w:rsid w:val="00C2682A"/>
    <w:rsid w:val="00C26C2E"/>
    <w:rsid w:val="00C26DA3"/>
    <w:rsid w:val="00C26DD4"/>
    <w:rsid w:val="00C26F69"/>
    <w:rsid w:val="00C273F4"/>
    <w:rsid w:val="00C27777"/>
    <w:rsid w:val="00C277E0"/>
    <w:rsid w:val="00C27DF2"/>
    <w:rsid w:val="00C27E9D"/>
    <w:rsid w:val="00C27FD9"/>
    <w:rsid w:val="00C302B9"/>
    <w:rsid w:val="00C304F5"/>
    <w:rsid w:val="00C31135"/>
    <w:rsid w:val="00C31477"/>
    <w:rsid w:val="00C318C5"/>
    <w:rsid w:val="00C31A1D"/>
    <w:rsid w:val="00C31A7C"/>
    <w:rsid w:val="00C32027"/>
    <w:rsid w:val="00C329A8"/>
    <w:rsid w:val="00C32AEB"/>
    <w:rsid w:val="00C32E51"/>
    <w:rsid w:val="00C32E63"/>
    <w:rsid w:val="00C32FF2"/>
    <w:rsid w:val="00C335B8"/>
    <w:rsid w:val="00C3366A"/>
    <w:rsid w:val="00C33956"/>
    <w:rsid w:val="00C33F5F"/>
    <w:rsid w:val="00C340DF"/>
    <w:rsid w:val="00C3434A"/>
    <w:rsid w:val="00C34452"/>
    <w:rsid w:val="00C349AA"/>
    <w:rsid w:val="00C35430"/>
    <w:rsid w:val="00C354B9"/>
    <w:rsid w:val="00C35779"/>
    <w:rsid w:val="00C35937"/>
    <w:rsid w:val="00C35EED"/>
    <w:rsid w:val="00C35F99"/>
    <w:rsid w:val="00C363C8"/>
    <w:rsid w:val="00C365E2"/>
    <w:rsid w:val="00C37587"/>
    <w:rsid w:val="00C37609"/>
    <w:rsid w:val="00C37610"/>
    <w:rsid w:val="00C377E3"/>
    <w:rsid w:val="00C37B8A"/>
    <w:rsid w:val="00C37C0C"/>
    <w:rsid w:val="00C40545"/>
    <w:rsid w:val="00C40917"/>
    <w:rsid w:val="00C40ABC"/>
    <w:rsid w:val="00C40D6F"/>
    <w:rsid w:val="00C410ED"/>
    <w:rsid w:val="00C413A9"/>
    <w:rsid w:val="00C420E9"/>
    <w:rsid w:val="00C42111"/>
    <w:rsid w:val="00C42149"/>
    <w:rsid w:val="00C42208"/>
    <w:rsid w:val="00C426F4"/>
    <w:rsid w:val="00C42CBD"/>
    <w:rsid w:val="00C431FB"/>
    <w:rsid w:val="00C434C5"/>
    <w:rsid w:val="00C4385C"/>
    <w:rsid w:val="00C44530"/>
    <w:rsid w:val="00C44541"/>
    <w:rsid w:val="00C44CC9"/>
    <w:rsid w:val="00C44DA4"/>
    <w:rsid w:val="00C453AD"/>
    <w:rsid w:val="00C45679"/>
    <w:rsid w:val="00C45AC1"/>
    <w:rsid w:val="00C45B94"/>
    <w:rsid w:val="00C45E4C"/>
    <w:rsid w:val="00C4627B"/>
    <w:rsid w:val="00C46988"/>
    <w:rsid w:val="00C46E55"/>
    <w:rsid w:val="00C46E80"/>
    <w:rsid w:val="00C472AB"/>
    <w:rsid w:val="00C47393"/>
    <w:rsid w:val="00C477E1"/>
    <w:rsid w:val="00C478EF"/>
    <w:rsid w:val="00C47937"/>
    <w:rsid w:val="00C47AB2"/>
    <w:rsid w:val="00C50029"/>
    <w:rsid w:val="00C506A8"/>
    <w:rsid w:val="00C50712"/>
    <w:rsid w:val="00C50C1A"/>
    <w:rsid w:val="00C50D8B"/>
    <w:rsid w:val="00C50D9C"/>
    <w:rsid w:val="00C510C5"/>
    <w:rsid w:val="00C516AA"/>
    <w:rsid w:val="00C5174B"/>
    <w:rsid w:val="00C51770"/>
    <w:rsid w:val="00C51A73"/>
    <w:rsid w:val="00C5249D"/>
    <w:rsid w:val="00C5258D"/>
    <w:rsid w:val="00C52CC7"/>
    <w:rsid w:val="00C52E92"/>
    <w:rsid w:val="00C53018"/>
    <w:rsid w:val="00C5308B"/>
    <w:rsid w:val="00C53857"/>
    <w:rsid w:val="00C546F9"/>
    <w:rsid w:val="00C546FF"/>
    <w:rsid w:val="00C548D9"/>
    <w:rsid w:val="00C54C3D"/>
    <w:rsid w:val="00C5630A"/>
    <w:rsid w:val="00C5677C"/>
    <w:rsid w:val="00C56A6B"/>
    <w:rsid w:val="00C56C35"/>
    <w:rsid w:val="00C56C82"/>
    <w:rsid w:val="00C56D57"/>
    <w:rsid w:val="00C5786E"/>
    <w:rsid w:val="00C57AAC"/>
    <w:rsid w:val="00C57F0D"/>
    <w:rsid w:val="00C60412"/>
    <w:rsid w:val="00C60867"/>
    <w:rsid w:val="00C60A28"/>
    <w:rsid w:val="00C60EBB"/>
    <w:rsid w:val="00C612FD"/>
    <w:rsid w:val="00C616BC"/>
    <w:rsid w:val="00C619D2"/>
    <w:rsid w:val="00C61A50"/>
    <w:rsid w:val="00C61B91"/>
    <w:rsid w:val="00C6239B"/>
    <w:rsid w:val="00C62670"/>
    <w:rsid w:val="00C627AD"/>
    <w:rsid w:val="00C62993"/>
    <w:rsid w:val="00C629BC"/>
    <w:rsid w:val="00C62DCC"/>
    <w:rsid w:val="00C62DD8"/>
    <w:rsid w:val="00C62EEE"/>
    <w:rsid w:val="00C62FDC"/>
    <w:rsid w:val="00C63724"/>
    <w:rsid w:val="00C63A2F"/>
    <w:rsid w:val="00C63B71"/>
    <w:rsid w:val="00C656B0"/>
    <w:rsid w:val="00C6590E"/>
    <w:rsid w:val="00C6612E"/>
    <w:rsid w:val="00C66E54"/>
    <w:rsid w:val="00C6744E"/>
    <w:rsid w:val="00C67561"/>
    <w:rsid w:val="00C67682"/>
    <w:rsid w:val="00C67794"/>
    <w:rsid w:val="00C67857"/>
    <w:rsid w:val="00C67A9A"/>
    <w:rsid w:val="00C67E9A"/>
    <w:rsid w:val="00C67EF2"/>
    <w:rsid w:val="00C67FDA"/>
    <w:rsid w:val="00C70648"/>
    <w:rsid w:val="00C7082A"/>
    <w:rsid w:val="00C71513"/>
    <w:rsid w:val="00C71AD2"/>
    <w:rsid w:val="00C71C83"/>
    <w:rsid w:val="00C71E14"/>
    <w:rsid w:val="00C71F1E"/>
    <w:rsid w:val="00C71F7B"/>
    <w:rsid w:val="00C7291B"/>
    <w:rsid w:val="00C72B9D"/>
    <w:rsid w:val="00C737FF"/>
    <w:rsid w:val="00C73CDE"/>
    <w:rsid w:val="00C74D94"/>
    <w:rsid w:val="00C7573D"/>
    <w:rsid w:val="00C75946"/>
    <w:rsid w:val="00C75BDA"/>
    <w:rsid w:val="00C76427"/>
    <w:rsid w:val="00C76B2A"/>
    <w:rsid w:val="00C76BEE"/>
    <w:rsid w:val="00C76C74"/>
    <w:rsid w:val="00C774D4"/>
    <w:rsid w:val="00C776AB"/>
    <w:rsid w:val="00C777B8"/>
    <w:rsid w:val="00C77CFA"/>
    <w:rsid w:val="00C77F70"/>
    <w:rsid w:val="00C8007F"/>
    <w:rsid w:val="00C80489"/>
    <w:rsid w:val="00C80511"/>
    <w:rsid w:val="00C80F17"/>
    <w:rsid w:val="00C80FF1"/>
    <w:rsid w:val="00C82079"/>
    <w:rsid w:val="00C8223C"/>
    <w:rsid w:val="00C82869"/>
    <w:rsid w:val="00C82CC1"/>
    <w:rsid w:val="00C82DA0"/>
    <w:rsid w:val="00C833F0"/>
    <w:rsid w:val="00C83579"/>
    <w:rsid w:val="00C8381A"/>
    <w:rsid w:val="00C83883"/>
    <w:rsid w:val="00C8393C"/>
    <w:rsid w:val="00C83F9E"/>
    <w:rsid w:val="00C8441E"/>
    <w:rsid w:val="00C8495A"/>
    <w:rsid w:val="00C84E5E"/>
    <w:rsid w:val="00C84F21"/>
    <w:rsid w:val="00C85014"/>
    <w:rsid w:val="00C85423"/>
    <w:rsid w:val="00C85881"/>
    <w:rsid w:val="00C858E2"/>
    <w:rsid w:val="00C85AC3"/>
    <w:rsid w:val="00C85C09"/>
    <w:rsid w:val="00C861CD"/>
    <w:rsid w:val="00C874B3"/>
    <w:rsid w:val="00C87F5B"/>
    <w:rsid w:val="00C9006C"/>
    <w:rsid w:val="00C90699"/>
    <w:rsid w:val="00C90D23"/>
    <w:rsid w:val="00C90D7F"/>
    <w:rsid w:val="00C90E5D"/>
    <w:rsid w:val="00C90F16"/>
    <w:rsid w:val="00C91171"/>
    <w:rsid w:val="00C91892"/>
    <w:rsid w:val="00C9223B"/>
    <w:rsid w:val="00C92B30"/>
    <w:rsid w:val="00C93493"/>
    <w:rsid w:val="00C93621"/>
    <w:rsid w:val="00C93883"/>
    <w:rsid w:val="00C93A06"/>
    <w:rsid w:val="00C93BCB"/>
    <w:rsid w:val="00C93C90"/>
    <w:rsid w:val="00C94170"/>
    <w:rsid w:val="00C94D29"/>
    <w:rsid w:val="00C94E8C"/>
    <w:rsid w:val="00C9507E"/>
    <w:rsid w:val="00C95201"/>
    <w:rsid w:val="00C95812"/>
    <w:rsid w:val="00C959E4"/>
    <w:rsid w:val="00C961AA"/>
    <w:rsid w:val="00C9625D"/>
    <w:rsid w:val="00C96321"/>
    <w:rsid w:val="00C96367"/>
    <w:rsid w:val="00C963B8"/>
    <w:rsid w:val="00C96515"/>
    <w:rsid w:val="00C96A40"/>
    <w:rsid w:val="00C973D5"/>
    <w:rsid w:val="00C9741B"/>
    <w:rsid w:val="00C97B99"/>
    <w:rsid w:val="00C97FCC"/>
    <w:rsid w:val="00CA00FE"/>
    <w:rsid w:val="00CA046A"/>
    <w:rsid w:val="00CA055B"/>
    <w:rsid w:val="00CA05E9"/>
    <w:rsid w:val="00CA0773"/>
    <w:rsid w:val="00CA0F05"/>
    <w:rsid w:val="00CA1E10"/>
    <w:rsid w:val="00CA1F27"/>
    <w:rsid w:val="00CA2D67"/>
    <w:rsid w:val="00CA31B6"/>
    <w:rsid w:val="00CA3646"/>
    <w:rsid w:val="00CA36C3"/>
    <w:rsid w:val="00CA3887"/>
    <w:rsid w:val="00CA3E14"/>
    <w:rsid w:val="00CA3E3F"/>
    <w:rsid w:val="00CA4468"/>
    <w:rsid w:val="00CA455A"/>
    <w:rsid w:val="00CA4593"/>
    <w:rsid w:val="00CA5369"/>
    <w:rsid w:val="00CA55A2"/>
    <w:rsid w:val="00CA57EC"/>
    <w:rsid w:val="00CA5900"/>
    <w:rsid w:val="00CA5B3D"/>
    <w:rsid w:val="00CA6074"/>
    <w:rsid w:val="00CA6411"/>
    <w:rsid w:val="00CA64EF"/>
    <w:rsid w:val="00CA670E"/>
    <w:rsid w:val="00CA67A7"/>
    <w:rsid w:val="00CA67E7"/>
    <w:rsid w:val="00CA692A"/>
    <w:rsid w:val="00CA6ABA"/>
    <w:rsid w:val="00CA6F7E"/>
    <w:rsid w:val="00CA70E3"/>
    <w:rsid w:val="00CA73A7"/>
    <w:rsid w:val="00CA7EFA"/>
    <w:rsid w:val="00CB0399"/>
    <w:rsid w:val="00CB052A"/>
    <w:rsid w:val="00CB05DB"/>
    <w:rsid w:val="00CB0D9E"/>
    <w:rsid w:val="00CB1214"/>
    <w:rsid w:val="00CB17BC"/>
    <w:rsid w:val="00CB1B6D"/>
    <w:rsid w:val="00CB20E5"/>
    <w:rsid w:val="00CB300F"/>
    <w:rsid w:val="00CB32DA"/>
    <w:rsid w:val="00CB398E"/>
    <w:rsid w:val="00CB3B6A"/>
    <w:rsid w:val="00CB437D"/>
    <w:rsid w:val="00CB488F"/>
    <w:rsid w:val="00CB4D9C"/>
    <w:rsid w:val="00CB51AB"/>
    <w:rsid w:val="00CB54E0"/>
    <w:rsid w:val="00CB55B3"/>
    <w:rsid w:val="00CB59B7"/>
    <w:rsid w:val="00CB5B90"/>
    <w:rsid w:val="00CB6232"/>
    <w:rsid w:val="00CB633F"/>
    <w:rsid w:val="00CB655E"/>
    <w:rsid w:val="00CB692C"/>
    <w:rsid w:val="00CB6B6F"/>
    <w:rsid w:val="00CB6CFC"/>
    <w:rsid w:val="00CB700B"/>
    <w:rsid w:val="00CB7489"/>
    <w:rsid w:val="00CB776F"/>
    <w:rsid w:val="00CB7A36"/>
    <w:rsid w:val="00CB7C90"/>
    <w:rsid w:val="00CC03D0"/>
    <w:rsid w:val="00CC045B"/>
    <w:rsid w:val="00CC0540"/>
    <w:rsid w:val="00CC066D"/>
    <w:rsid w:val="00CC099D"/>
    <w:rsid w:val="00CC09FC"/>
    <w:rsid w:val="00CC0BB7"/>
    <w:rsid w:val="00CC0C29"/>
    <w:rsid w:val="00CC0CE5"/>
    <w:rsid w:val="00CC0CFE"/>
    <w:rsid w:val="00CC0DA8"/>
    <w:rsid w:val="00CC11B9"/>
    <w:rsid w:val="00CC1BBB"/>
    <w:rsid w:val="00CC1C4A"/>
    <w:rsid w:val="00CC1C4D"/>
    <w:rsid w:val="00CC1D49"/>
    <w:rsid w:val="00CC2D21"/>
    <w:rsid w:val="00CC2D6A"/>
    <w:rsid w:val="00CC2DAC"/>
    <w:rsid w:val="00CC30C8"/>
    <w:rsid w:val="00CC3274"/>
    <w:rsid w:val="00CC3298"/>
    <w:rsid w:val="00CC36ED"/>
    <w:rsid w:val="00CC3979"/>
    <w:rsid w:val="00CC3DEF"/>
    <w:rsid w:val="00CC4163"/>
    <w:rsid w:val="00CC49A7"/>
    <w:rsid w:val="00CC4A21"/>
    <w:rsid w:val="00CC4DEA"/>
    <w:rsid w:val="00CC5171"/>
    <w:rsid w:val="00CC51A2"/>
    <w:rsid w:val="00CC56AB"/>
    <w:rsid w:val="00CC5979"/>
    <w:rsid w:val="00CC622A"/>
    <w:rsid w:val="00CC6634"/>
    <w:rsid w:val="00CC6672"/>
    <w:rsid w:val="00CC6A91"/>
    <w:rsid w:val="00CC6C3B"/>
    <w:rsid w:val="00CC6C61"/>
    <w:rsid w:val="00CC6DBF"/>
    <w:rsid w:val="00CC6E2F"/>
    <w:rsid w:val="00CC6E4E"/>
    <w:rsid w:val="00CC73CF"/>
    <w:rsid w:val="00CC73F4"/>
    <w:rsid w:val="00CC787A"/>
    <w:rsid w:val="00CC7A67"/>
    <w:rsid w:val="00CD0521"/>
    <w:rsid w:val="00CD0845"/>
    <w:rsid w:val="00CD0A77"/>
    <w:rsid w:val="00CD0A96"/>
    <w:rsid w:val="00CD1073"/>
    <w:rsid w:val="00CD10CA"/>
    <w:rsid w:val="00CD14C2"/>
    <w:rsid w:val="00CD184D"/>
    <w:rsid w:val="00CD1C52"/>
    <w:rsid w:val="00CD1FA6"/>
    <w:rsid w:val="00CD20A8"/>
    <w:rsid w:val="00CD21CA"/>
    <w:rsid w:val="00CD323E"/>
    <w:rsid w:val="00CD3F2D"/>
    <w:rsid w:val="00CD3F50"/>
    <w:rsid w:val="00CD4B43"/>
    <w:rsid w:val="00CD4C53"/>
    <w:rsid w:val="00CD5146"/>
    <w:rsid w:val="00CD519F"/>
    <w:rsid w:val="00CD5C43"/>
    <w:rsid w:val="00CD5CC0"/>
    <w:rsid w:val="00CD5D5D"/>
    <w:rsid w:val="00CD5F06"/>
    <w:rsid w:val="00CD6227"/>
    <w:rsid w:val="00CD669D"/>
    <w:rsid w:val="00CD6807"/>
    <w:rsid w:val="00CD68E8"/>
    <w:rsid w:val="00CD69BB"/>
    <w:rsid w:val="00CD72E1"/>
    <w:rsid w:val="00CD752A"/>
    <w:rsid w:val="00CD7ABE"/>
    <w:rsid w:val="00CE009D"/>
    <w:rsid w:val="00CE018E"/>
    <w:rsid w:val="00CE04B1"/>
    <w:rsid w:val="00CE075B"/>
    <w:rsid w:val="00CE09A7"/>
    <w:rsid w:val="00CE0D5F"/>
    <w:rsid w:val="00CE0EC4"/>
    <w:rsid w:val="00CE1511"/>
    <w:rsid w:val="00CE1E08"/>
    <w:rsid w:val="00CE1E21"/>
    <w:rsid w:val="00CE2B2B"/>
    <w:rsid w:val="00CE2EC4"/>
    <w:rsid w:val="00CE34F3"/>
    <w:rsid w:val="00CE367D"/>
    <w:rsid w:val="00CE3964"/>
    <w:rsid w:val="00CE39B8"/>
    <w:rsid w:val="00CE3BD9"/>
    <w:rsid w:val="00CE3E2F"/>
    <w:rsid w:val="00CE40CD"/>
    <w:rsid w:val="00CE4372"/>
    <w:rsid w:val="00CE4661"/>
    <w:rsid w:val="00CE4725"/>
    <w:rsid w:val="00CE4962"/>
    <w:rsid w:val="00CE4971"/>
    <w:rsid w:val="00CE4DF4"/>
    <w:rsid w:val="00CE6E2E"/>
    <w:rsid w:val="00CE73A4"/>
    <w:rsid w:val="00CE7A13"/>
    <w:rsid w:val="00CE7A88"/>
    <w:rsid w:val="00CF0427"/>
    <w:rsid w:val="00CF04C9"/>
    <w:rsid w:val="00CF0A03"/>
    <w:rsid w:val="00CF0A9A"/>
    <w:rsid w:val="00CF0C02"/>
    <w:rsid w:val="00CF11FF"/>
    <w:rsid w:val="00CF1413"/>
    <w:rsid w:val="00CF1ADB"/>
    <w:rsid w:val="00CF1AFC"/>
    <w:rsid w:val="00CF242C"/>
    <w:rsid w:val="00CF2A3B"/>
    <w:rsid w:val="00CF2DB3"/>
    <w:rsid w:val="00CF2E3C"/>
    <w:rsid w:val="00CF316D"/>
    <w:rsid w:val="00CF32A4"/>
    <w:rsid w:val="00CF3AE4"/>
    <w:rsid w:val="00CF3B45"/>
    <w:rsid w:val="00CF3D89"/>
    <w:rsid w:val="00CF438C"/>
    <w:rsid w:val="00CF4962"/>
    <w:rsid w:val="00CF4967"/>
    <w:rsid w:val="00CF4BD7"/>
    <w:rsid w:val="00CF5729"/>
    <w:rsid w:val="00CF6B03"/>
    <w:rsid w:val="00CF73AC"/>
    <w:rsid w:val="00CF7547"/>
    <w:rsid w:val="00CF75A4"/>
    <w:rsid w:val="00D0003B"/>
    <w:rsid w:val="00D000D8"/>
    <w:rsid w:val="00D00440"/>
    <w:rsid w:val="00D00B90"/>
    <w:rsid w:val="00D0107A"/>
    <w:rsid w:val="00D013CA"/>
    <w:rsid w:val="00D017E2"/>
    <w:rsid w:val="00D01982"/>
    <w:rsid w:val="00D02371"/>
    <w:rsid w:val="00D027EE"/>
    <w:rsid w:val="00D02910"/>
    <w:rsid w:val="00D02BDF"/>
    <w:rsid w:val="00D02FEA"/>
    <w:rsid w:val="00D037E9"/>
    <w:rsid w:val="00D03B4D"/>
    <w:rsid w:val="00D04016"/>
    <w:rsid w:val="00D046CE"/>
    <w:rsid w:val="00D0474D"/>
    <w:rsid w:val="00D04E59"/>
    <w:rsid w:val="00D04EAF"/>
    <w:rsid w:val="00D05014"/>
    <w:rsid w:val="00D05083"/>
    <w:rsid w:val="00D059A4"/>
    <w:rsid w:val="00D059B5"/>
    <w:rsid w:val="00D05B3F"/>
    <w:rsid w:val="00D05E16"/>
    <w:rsid w:val="00D05E17"/>
    <w:rsid w:val="00D05F82"/>
    <w:rsid w:val="00D063C6"/>
    <w:rsid w:val="00D065C5"/>
    <w:rsid w:val="00D06771"/>
    <w:rsid w:val="00D06B40"/>
    <w:rsid w:val="00D06D32"/>
    <w:rsid w:val="00D0720C"/>
    <w:rsid w:val="00D076AA"/>
    <w:rsid w:val="00D07A52"/>
    <w:rsid w:val="00D07BFC"/>
    <w:rsid w:val="00D105D9"/>
    <w:rsid w:val="00D106D3"/>
    <w:rsid w:val="00D107B4"/>
    <w:rsid w:val="00D10964"/>
    <w:rsid w:val="00D11122"/>
    <w:rsid w:val="00D1192C"/>
    <w:rsid w:val="00D119AA"/>
    <w:rsid w:val="00D11A32"/>
    <w:rsid w:val="00D11DCC"/>
    <w:rsid w:val="00D12040"/>
    <w:rsid w:val="00D12BA3"/>
    <w:rsid w:val="00D12DA2"/>
    <w:rsid w:val="00D1355F"/>
    <w:rsid w:val="00D13A15"/>
    <w:rsid w:val="00D14012"/>
    <w:rsid w:val="00D14492"/>
    <w:rsid w:val="00D1495C"/>
    <w:rsid w:val="00D157AB"/>
    <w:rsid w:val="00D158FC"/>
    <w:rsid w:val="00D16061"/>
    <w:rsid w:val="00D1681D"/>
    <w:rsid w:val="00D16DB4"/>
    <w:rsid w:val="00D170F8"/>
    <w:rsid w:val="00D173D5"/>
    <w:rsid w:val="00D179AC"/>
    <w:rsid w:val="00D17A70"/>
    <w:rsid w:val="00D17B83"/>
    <w:rsid w:val="00D200AA"/>
    <w:rsid w:val="00D203FE"/>
    <w:rsid w:val="00D20419"/>
    <w:rsid w:val="00D20953"/>
    <w:rsid w:val="00D20A9A"/>
    <w:rsid w:val="00D20B06"/>
    <w:rsid w:val="00D20CCF"/>
    <w:rsid w:val="00D211A0"/>
    <w:rsid w:val="00D21526"/>
    <w:rsid w:val="00D21EA7"/>
    <w:rsid w:val="00D22436"/>
    <w:rsid w:val="00D22981"/>
    <w:rsid w:val="00D22B0D"/>
    <w:rsid w:val="00D22BE9"/>
    <w:rsid w:val="00D22E7F"/>
    <w:rsid w:val="00D23637"/>
    <w:rsid w:val="00D239AE"/>
    <w:rsid w:val="00D240DB"/>
    <w:rsid w:val="00D24CFC"/>
    <w:rsid w:val="00D2533E"/>
    <w:rsid w:val="00D25491"/>
    <w:rsid w:val="00D2555D"/>
    <w:rsid w:val="00D25818"/>
    <w:rsid w:val="00D25990"/>
    <w:rsid w:val="00D25D40"/>
    <w:rsid w:val="00D26159"/>
    <w:rsid w:val="00D26C1A"/>
    <w:rsid w:val="00D26CC2"/>
    <w:rsid w:val="00D26EB5"/>
    <w:rsid w:val="00D27A6C"/>
    <w:rsid w:val="00D27B70"/>
    <w:rsid w:val="00D27BE5"/>
    <w:rsid w:val="00D27DB2"/>
    <w:rsid w:val="00D30128"/>
    <w:rsid w:val="00D3024F"/>
    <w:rsid w:val="00D30268"/>
    <w:rsid w:val="00D30280"/>
    <w:rsid w:val="00D302C1"/>
    <w:rsid w:val="00D306F3"/>
    <w:rsid w:val="00D30911"/>
    <w:rsid w:val="00D30F53"/>
    <w:rsid w:val="00D3127C"/>
    <w:rsid w:val="00D315D3"/>
    <w:rsid w:val="00D31A62"/>
    <w:rsid w:val="00D31BBC"/>
    <w:rsid w:val="00D31C8C"/>
    <w:rsid w:val="00D31F99"/>
    <w:rsid w:val="00D323DE"/>
    <w:rsid w:val="00D32A2B"/>
    <w:rsid w:val="00D32F0D"/>
    <w:rsid w:val="00D333FD"/>
    <w:rsid w:val="00D343DF"/>
    <w:rsid w:val="00D34457"/>
    <w:rsid w:val="00D345A0"/>
    <w:rsid w:val="00D348E3"/>
    <w:rsid w:val="00D355FC"/>
    <w:rsid w:val="00D35B69"/>
    <w:rsid w:val="00D35B6A"/>
    <w:rsid w:val="00D360A9"/>
    <w:rsid w:val="00D36E24"/>
    <w:rsid w:val="00D3713C"/>
    <w:rsid w:val="00D37D8E"/>
    <w:rsid w:val="00D405D9"/>
    <w:rsid w:val="00D407BF"/>
    <w:rsid w:val="00D40C7A"/>
    <w:rsid w:val="00D412B4"/>
    <w:rsid w:val="00D41449"/>
    <w:rsid w:val="00D419F4"/>
    <w:rsid w:val="00D41B33"/>
    <w:rsid w:val="00D41B74"/>
    <w:rsid w:val="00D41CEE"/>
    <w:rsid w:val="00D41EE5"/>
    <w:rsid w:val="00D42A7D"/>
    <w:rsid w:val="00D433A5"/>
    <w:rsid w:val="00D43925"/>
    <w:rsid w:val="00D439FC"/>
    <w:rsid w:val="00D43D04"/>
    <w:rsid w:val="00D43DE8"/>
    <w:rsid w:val="00D43E25"/>
    <w:rsid w:val="00D4432F"/>
    <w:rsid w:val="00D458A8"/>
    <w:rsid w:val="00D458E4"/>
    <w:rsid w:val="00D45B9F"/>
    <w:rsid w:val="00D45BA8"/>
    <w:rsid w:val="00D46306"/>
    <w:rsid w:val="00D46932"/>
    <w:rsid w:val="00D47082"/>
    <w:rsid w:val="00D4719D"/>
    <w:rsid w:val="00D506A9"/>
    <w:rsid w:val="00D50C96"/>
    <w:rsid w:val="00D50DE7"/>
    <w:rsid w:val="00D51D7E"/>
    <w:rsid w:val="00D51D96"/>
    <w:rsid w:val="00D51E49"/>
    <w:rsid w:val="00D5206E"/>
    <w:rsid w:val="00D52182"/>
    <w:rsid w:val="00D52263"/>
    <w:rsid w:val="00D525BA"/>
    <w:rsid w:val="00D52AE7"/>
    <w:rsid w:val="00D52B57"/>
    <w:rsid w:val="00D531FE"/>
    <w:rsid w:val="00D5358C"/>
    <w:rsid w:val="00D53F09"/>
    <w:rsid w:val="00D5402B"/>
    <w:rsid w:val="00D54158"/>
    <w:rsid w:val="00D5436C"/>
    <w:rsid w:val="00D54AA0"/>
    <w:rsid w:val="00D54F16"/>
    <w:rsid w:val="00D55130"/>
    <w:rsid w:val="00D55926"/>
    <w:rsid w:val="00D559DF"/>
    <w:rsid w:val="00D561EA"/>
    <w:rsid w:val="00D5642D"/>
    <w:rsid w:val="00D56444"/>
    <w:rsid w:val="00D56796"/>
    <w:rsid w:val="00D56D1E"/>
    <w:rsid w:val="00D57050"/>
    <w:rsid w:val="00D57D81"/>
    <w:rsid w:val="00D6048C"/>
    <w:rsid w:val="00D6074B"/>
    <w:rsid w:val="00D60A3E"/>
    <w:rsid w:val="00D60EF8"/>
    <w:rsid w:val="00D6132D"/>
    <w:rsid w:val="00D615A0"/>
    <w:rsid w:val="00D616FE"/>
    <w:rsid w:val="00D619B9"/>
    <w:rsid w:val="00D61B2A"/>
    <w:rsid w:val="00D61F1D"/>
    <w:rsid w:val="00D62083"/>
    <w:rsid w:val="00D628D6"/>
    <w:rsid w:val="00D62CF4"/>
    <w:rsid w:val="00D634D3"/>
    <w:rsid w:val="00D63732"/>
    <w:rsid w:val="00D63B76"/>
    <w:rsid w:val="00D63CB5"/>
    <w:rsid w:val="00D63CFE"/>
    <w:rsid w:val="00D64A56"/>
    <w:rsid w:val="00D64F6D"/>
    <w:rsid w:val="00D6564E"/>
    <w:rsid w:val="00D656D1"/>
    <w:rsid w:val="00D661FF"/>
    <w:rsid w:val="00D664C3"/>
    <w:rsid w:val="00D67187"/>
    <w:rsid w:val="00D675BF"/>
    <w:rsid w:val="00D67739"/>
    <w:rsid w:val="00D67A13"/>
    <w:rsid w:val="00D67AB9"/>
    <w:rsid w:val="00D67C50"/>
    <w:rsid w:val="00D67F44"/>
    <w:rsid w:val="00D70DB8"/>
    <w:rsid w:val="00D72AE2"/>
    <w:rsid w:val="00D72CFF"/>
    <w:rsid w:val="00D73220"/>
    <w:rsid w:val="00D73505"/>
    <w:rsid w:val="00D735DE"/>
    <w:rsid w:val="00D753CE"/>
    <w:rsid w:val="00D7548F"/>
    <w:rsid w:val="00D7552F"/>
    <w:rsid w:val="00D755EB"/>
    <w:rsid w:val="00D75E18"/>
    <w:rsid w:val="00D76363"/>
    <w:rsid w:val="00D7639A"/>
    <w:rsid w:val="00D765F5"/>
    <w:rsid w:val="00D76649"/>
    <w:rsid w:val="00D76A1A"/>
    <w:rsid w:val="00D76D5E"/>
    <w:rsid w:val="00D77778"/>
    <w:rsid w:val="00D77BFB"/>
    <w:rsid w:val="00D803AF"/>
    <w:rsid w:val="00D80668"/>
    <w:rsid w:val="00D8069C"/>
    <w:rsid w:val="00D80A0C"/>
    <w:rsid w:val="00D80E55"/>
    <w:rsid w:val="00D810B4"/>
    <w:rsid w:val="00D8131B"/>
    <w:rsid w:val="00D813F6"/>
    <w:rsid w:val="00D815C0"/>
    <w:rsid w:val="00D816FD"/>
    <w:rsid w:val="00D81FC0"/>
    <w:rsid w:val="00D82113"/>
    <w:rsid w:val="00D82530"/>
    <w:rsid w:val="00D8254D"/>
    <w:rsid w:val="00D8259E"/>
    <w:rsid w:val="00D8296D"/>
    <w:rsid w:val="00D835B1"/>
    <w:rsid w:val="00D84306"/>
    <w:rsid w:val="00D84BEC"/>
    <w:rsid w:val="00D8612D"/>
    <w:rsid w:val="00D861A4"/>
    <w:rsid w:val="00D86678"/>
    <w:rsid w:val="00D8668B"/>
    <w:rsid w:val="00D86727"/>
    <w:rsid w:val="00D87118"/>
    <w:rsid w:val="00D8742E"/>
    <w:rsid w:val="00D87724"/>
    <w:rsid w:val="00D87752"/>
    <w:rsid w:val="00D87A0E"/>
    <w:rsid w:val="00D87D74"/>
    <w:rsid w:val="00D87DAD"/>
    <w:rsid w:val="00D87EA6"/>
    <w:rsid w:val="00D90006"/>
    <w:rsid w:val="00D9000F"/>
    <w:rsid w:val="00D903A7"/>
    <w:rsid w:val="00D90D25"/>
    <w:rsid w:val="00D90D60"/>
    <w:rsid w:val="00D9134C"/>
    <w:rsid w:val="00D91EB4"/>
    <w:rsid w:val="00D92152"/>
    <w:rsid w:val="00D9249B"/>
    <w:rsid w:val="00D92737"/>
    <w:rsid w:val="00D92809"/>
    <w:rsid w:val="00D928A2"/>
    <w:rsid w:val="00D92D85"/>
    <w:rsid w:val="00D933F4"/>
    <w:rsid w:val="00D93748"/>
    <w:rsid w:val="00D9396E"/>
    <w:rsid w:val="00D93989"/>
    <w:rsid w:val="00D93DEA"/>
    <w:rsid w:val="00D93E10"/>
    <w:rsid w:val="00D94341"/>
    <w:rsid w:val="00D94716"/>
    <w:rsid w:val="00D947D9"/>
    <w:rsid w:val="00D94808"/>
    <w:rsid w:val="00D94CEC"/>
    <w:rsid w:val="00D95329"/>
    <w:rsid w:val="00D956BD"/>
    <w:rsid w:val="00D956D2"/>
    <w:rsid w:val="00D95D44"/>
    <w:rsid w:val="00D9651D"/>
    <w:rsid w:val="00D969F6"/>
    <w:rsid w:val="00D96C53"/>
    <w:rsid w:val="00D96D4B"/>
    <w:rsid w:val="00D96E73"/>
    <w:rsid w:val="00D97348"/>
    <w:rsid w:val="00D97FFA"/>
    <w:rsid w:val="00DA0403"/>
    <w:rsid w:val="00DA090E"/>
    <w:rsid w:val="00DA0C8E"/>
    <w:rsid w:val="00DA0CB2"/>
    <w:rsid w:val="00DA0F0C"/>
    <w:rsid w:val="00DA1356"/>
    <w:rsid w:val="00DA190E"/>
    <w:rsid w:val="00DA199F"/>
    <w:rsid w:val="00DA19B2"/>
    <w:rsid w:val="00DA19E8"/>
    <w:rsid w:val="00DA1F36"/>
    <w:rsid w:val="00DA20BB"/>
    <w:rsid w:val="00DA2197"/>
    <w:rsid w:val="00DA2DCB"/>
    <w:rsid w:val="00DA3111"/>
    <w:rsid w:val="00DA32BA"/>
    <w:rsid w:val="00DA3383"/>
    <w:rsid w:val="00DA391B"/>
    <w:rsid w:val="00DA3C83"/>
    <w:rsid w:val="00DA3C86"/>
    <w:rsid w:val="00DA4038"/>
    <w:rsid w:val="00DA466E"/>
    <w:rsid w:val="00DA4D45"/>
    <w:rsid w:val="00DA51D0"/>
    <w:rsid w:val="00DA5BAB"/>
    <w:rsid w:val="00DA5DB8"/>
    <w:rsid w:val="00DA60FD"/>
    <w:rsid w:val="00DA6385"/>
    <w:rsid w:val="00DA6404"/>
    <w:rsid w:val="00DA659E"/>
    <w:rsid w:val="00DA6714"/>
    <w:rsid w:val="00DA6730"/>
    <w:rsid w:val="00DA689F"/>
    <w:rsid w:val="00DA7290"/>
    <w:rsid w:val="00DA7AD1"/>
    <w:rsid w:val="00DA7FDB"/>
    <w:rsid w:val="00DB00CA"/>
    <w:rsid w:val="00DB031B"/>
    <w:rsid w:val="00DB0E44"/>
    <w:rsid w:val="00DB0F5F"/>
    <w:rsid w:val="00DB1277"/>
    <w:rsid w:val="00DB17BD"/>
    <w:rsid w:val="00DB1C07"/>
    <w:rsid w:val="00DB1D19"/>
    <w:rsid w:val="00DB207A"/>
    <w:rsid w:val="00DB236E"/>
    <w:rsid w:val="00DB24BF"/>
    <w:rsid w:val="00DB3235"/>
    <w:rsid w:val="00DB333B"/>
    <w:rsid w:val="00DB44E5"/>
    <w:rsid w:val="00DB46FB"/>
    <w:rsid w:val="00DB484B"/>
    <w:rsid w:val="00DB48B6"/>
    <w:rsid w:val="00DB4CE4"/>
    <w:rsid w:val="00DB5032"/>
    <w:rsid w:val="00DB57E5"/>
    <w:rsid w:val="00DB5E60"/>
    <w:rsid w:val="00DB6082"/>
    <w:rsid w:val="00DB6408"/>
    <w:rsid w:val="00DB68AA"/>
    <w:rsid w:val="00DB68D2"/>
    <w:rsid w:val="00DB73EC"/>
    <w:rsid w:val="00DB7535"/>
    <w:rsid w:val="00DB7A2E"/>
    <w:rsid w:val="00DC01C8"/>
    <w:rsid w:val="00DC01FB"/>
    <w:rsid w:val="00DC038E"/>
    <w:rsid w:val="00DC0751"/>
    <w:rsid w:val="00DC0B71"/>
    <w:rsid w:val="00DC0E1E"/>
    <w:rsid w:val="00DC0F17"/>
    <w:rsid w:val="00DC0FD5"/>
    <w:rsid w:val="00DC20AD"/>
    <w:rsid w:val="00DC2171"/>
    <w:rsid w:val="00DC2F94"/>
    <w:rsid w:val="00DC312F"/>
    <w:rsid w:val="00DC3237"/>
    <w:rsid w:val="00DC4B56"/>
    <w:rsid w:val="00DC5332"/>
    <w:rsid w:val="00DC594F"/>
    <w:rsid w:val="00DC5B13"/>
    <w:rsid w:val="00DC60D4"/>
    <w:rsid w:val="00DC61F2"/>
    <w:rsid w:val="00DC6287"/>
    <w:rsid w:val="00DC6586"/>
    <w:rsid w:val="00DC68F0"/>
    <w:rsid w:val="00DC6916"/>
    <w:rsid w:val="00DC6BC9"/>
    <w:rsid w:val="00DC6E8B"/>
    <w:rsid w:val="00DC7119"/>
    <w:rsid w:val="00DC744D"/>
    <w:rsid w:val="00DC7526"/>
    <w:rsid w:val="00DC79C0"/>
    <w:rsid w:val="00DD049E"/>
    <w:rsid w:val="00DD0901"/>
    <w:rsid w:val="00DD0F98"/>
    <w:rsid w:val="00DD1086"/>
    <w:rsid w:val="00DD1519"/>
    <w:rsid w:val="00DD16BA"/>
    <w:rsid w:val="00DD187C"/>
    <w:rsid w:val="00DD1AAC"/>
    <w:rsid w:val="00DD1AE0"/>
    <w:rsid w:val="00DD1B04"/>
    <w:rsid w:val="00DD20FF"/>
    <w:rsid w:val="00DD23BF"/>
    <w:rsid w:val="00DD253A"/>
    <w:rsid w:val="00DD292E"/>
    <w:rsid w:val="00DD2CE0"/>
    <w:rsid w:val="00DD2EA4"/>
    <w:rsid w:val="00DD2F67"/>
    <w:rsid w:val="00DD32D2"/>
    <w:rsid w:val="00DD4329"/>
    <w:rsid w:val="00DD4D61"/>
    <w:rsid w:val="00DD500E"/>
    <w:rsid w:val="00DD58A2"/>
    <w:rsid w:val="00DD5B37"/>
    <w:rsid w:val="00DD5BCC"/>
    <w:rsid w:val="00DD601A"/>
    <w:rsid w:val="00DD62F4"/>
    <w:rsid w:val="00DD6B51"/>
    <w:rsid w:val="00DD6D98"/>
    <w:rsid w:val="00DD76C8"/>
    <w:rsid w:val="00DE01A4"/>
    <w:rsid w:val="00DE05D1"/>
    <w:rsid w:val="00DE074F"/>
    <w:rsid w:val="00DE082F"/>
    <w:rsid w:val="00DE0FAB"/>
    <w:rsid w:val="00DE133E"/>
    <w:rsid w:val="00DE13C6"/>
    <w:rsid w:val="00DE1630"/>
    <w:rsid w:val="00DE16FC"/>
    <w:rsid w:val="00DE1D16"/>
    <w:rsid w:val="00DE1DC2"/>
    <w:rsid w:val="00DE2267"/>
    <w:rsid w:val="00DE2EF4"/>
    <w:rsid w:val="00DE2F6D"/>
    <w:rsid w:val="00DE2FA9"/>
    <w:rsid w:val="00DE3231"/>
    <w:rsid w:val="00DE3363"/>
    <w:rsid w:val="00DE3442"/>
    <w:rsid w:val="00DE3686"/>
    <w:rsid w:val="00DE36C1"/>
    <w:rsid w:val="00DE3979"/>
    <w:rsid w:val="00DE3C71"/>
    <w:rsid w:val="00DE3CC2"/>
    <w:rsid w:val="00DE3E1B"/>
    <w:rsid w:val="00DE40FD"/>
    <w:rsid w:val="00DE43AA"/>
    <w:rsid w:val="00DE4423"/>
    <w:rsid w:val="00DE53ED"/>
    <w:rsid w:val="00DE5CB4"/>
    <w:rsid w:val="00DE5D3F"/>
    <w:rsid w:val="00DE5E99"/>
    <w:rsid w:val="00DE62BB"/>
    <w:rsid w:val="00DE69A6"/>
    <w:rsid w:val="00DE69B9"/>
    <w:rsid w:val="00DE6F56"/>
    <w:rsid w:val="00DE75FA"/>
    <w:rsid w:val="00DE7A34"/>
    <w:rsid w:val="00DF0936"/>
    <w:rsid w:val="00DF0AA0"/>
    <w:rsid w:val="00DF12B2"/>
    <w:rsid w:val="00DF1579"/>
    <w:rsid w:val="00DF1A54"/>
    <w:rsid w:val="00DF204A"/>
    <w:rsid w:val="00DF27A7"/>
    <w:rsid w:val="00DF2E91"/>
    <w:rsid w:val="00DF2F36"/>
    <w:rsid w:val="00DF32B9"/>
    <w:rsid w:val="00DF42FC"/>
    <w:rsid w:val="00DF44F7"/>
    <w:rsid w:val="00DF480B"/>
    <w:rsid w:val="00DF4C10"/>
    <w:rsid w:val="00DF4E0E"/>
    <w:rsid w:val="00DF57B3"/>
    <w:rsid w:val="00DF5A20"/>
    <w:rsid w:val="00DF681A"/>
    <w:rsid w:val="00DF6C5D"/>
    <w:rsid w:val="00DF6C8D"/>
    <w:rsid w:val="00DF6E3D"/>
    <w:rsid w:val="00DF73FB"/>
    <w:rsid w:val="00E00426"/>
    <w:rsid w:val="00E00690"/>
    <w:rsid w:val="00E018AA"/>
    <w:rsid w:val="00E01C4C"/>
    <w:rsid w:val="00E02B45"/>
    <w:rsid w:val="00E02DDB"/>
    <w:rsid w:val="00E03382"/>
    <w:rsid w:val="00E037B8"/>
    <w:rsid w:val="00E04017"/>
    <w:rsid w:val="00E04340"/>
    <w:rsid w:val="00E0470F"/>
    <w:rsid w:val="00E04A48"/>
    <w:rsid w:val="00E04F18"/>
    <w:rsid w:val="00E0552F"/>
    <w:rsid w:val="00E057CC"/>
    <w:rsid w:val="00E05991"/>
    <w:rsid w:val="00E05AFC"/>
    <w:rsid w:val="00E05CCC"/>
    <w:rsid w:val="00E06446"/>
    <w:rsid w:val="00E06AE7"/>
    <w:rsid w:val="00E06B00"/>
    <w:rsid w:val="00E072A5"/>
    <w:rsid w:val="00E07D98"/>
    <w:rsid w:val="00E07DF6"/>
    <w:rsid w:val="00E102E0"/>
    <w:rsid w:val="00E1033D"/>
    <w:rsid w:val="00E105ED"/>
    <w:rsid w:val="00E10A21"/>
    <w:rsid w:val="00E10B1A"/>
    <w:rsid w:val="00E1189F"/>
    <w:rsid w:val="00E11A97"/>
    <w:rsid w:val="00E11CE6"/>
    <w:rsid w:val="00E121E5"/>
    <w:rsid w:val="00E1257D"/>
    <w:rsid w:val="00E1283D"/>
    <w:rsid w:val="00E12906"/>
    <w:rsid w:val="00E12B32"/>
    <w:rsid w:val="00E13B4E"/>
    <w:rsid w:val="00E13D4B"/>
    <w:rsid w:val="00E14243"/>
    <w:rsid w:val="00E144E3"/>
    <w:rsid w:val="00E14655"/>
    <w:rsid w:val="00E14736"/>
    <w:rsid w:val="00E1492C"/>
    <w:rsid w:val="00E14A66"/>
    <w:rsid w:val="00E14DD0"/>
    <w:rsid w:val="00E14EF6"/>
    <w:rsid w:val="00E1506D"/>
    <w:rsid w:val="00E152A1"/>
    <w:rsid w:val="00E15A8B"/>
    <w:rsid w:val="00E16460"/>
    <w:rsid w:val="00E165BB"/>
    <w:rsid w:val="00E166BA"/>
    <w:rsid w:val="00E167BF"/>
    <w:rsid w:val="00E16A65"/>
    <w:rsid w:val="00E16AE5"/>
    <w:rsid w:val="00E16C8E"/>
    <w:rsid w:val="00E16E64"/>
    <w:rsid w:val="00E16F3F"/>
    <w:rsid w:val="00E17509"/>
    <w:rsid w:val="00E17575"/>
    <w:rsid w:val="00E179B9"/>
    <w:rsid w:val="00E17F72"/>
    <w:rsid w:val="00E2002A"/>
    <w:rsid w:val="00E20805"/>
    <w:rsid w:val="00E20808"/>
    <w:rsid w:val="00E208E1"/>
    <w:rsid w:val="00E20A8C"/>
    <w:rsid w:val="00E20C23"/>
    <w:rsid w:val="00E20EFA"/>
    <w:rsid w:val="00E2174B"/>
    <w:rsid w:val="00E218D1"/>
    <w:rsid w:val="00E21B82"/>
    <w:rsid w:val="00E21C7A"/>
    <w:rsid w:val="00E22C02"/>
    <w:rsid w:val="00E23A1E"/>
    <w:rsid w:val="00E24793"/>
    <w:rsid w:val="00E24B61"/>
    <w:rsid w:val="00E24BF2"/>
    <w:rsid w:val="00E24FDB"/>
    <w:rsid w:val="00E255F5"/>
    <w:rsid w:val="00E25990"/>
    <w:rsid w:val="00E25DBF"/>
    <w:rsid w:val="00E25E19"/>
    <w:rsid w:val="00E25ECA"/>
    <w:rsid w:val="00E26074"/>
    <w:rsid w:val="00E265AC"/>
    <w:rsid w:val="00E266C6"/>
    <w:rsid w:val="00E2695B"/>
    <w:rsid w:val="00E26B17"/>
    <w:rsid w:val="00E26BC2"/>
    <w:rsid w:val="00E271C5"/>
    <w:rsid w:val="00E275D2"/>
    <w:rsid w:val="00E27615"/>
    <w:rsid w:val="00E27C56"/>
    <w:rsid w:val="00E27D45"/>
    <w:rsid w:val="00E30339"/>
    <w:rsid w:val="00E30949"/>
    <w:rsid w:val="00E31077"/>
    <w:rsid w:val="00E31A6F"/>
    <w:rsid w:val="00E31CE0"/>
    <w:rsid w:val="00E320D9"/>
    <w:rsid w:val="00E3292B"/>
    <w:rsid w:val="00E33196"/>
    <w:rsid w:val="00E334F1"/>
    <w:rsid w:val="00E33968"/>
    <w:rsid w:val="00E34964"/>
    <w:rsid w:val="00E34E80"/>
    <w:rsid w:val="00E350B3"/>
    <w:rsid w:val="00E35286"/>
    <w:rsid w:val="00E357D1"/>
    <w:rsid w:val="00E3588F"/>
    <w:rsid w:val="00E35DF1"/>
    <w:rsid w:val="00E3679C"/>
    <w:rsid w:val="00E36A43"/>
    <w:rsid w:val="00E36AC3"/>
    <w:rsid w:val="00E36BBB"/>
    <w:rsid w:val="00E37367"/>
    <w:rsid w:val="00E3770D"/>
    <w:rsid w:val="00E378B0"/>
    <w:rsid w:val="00E37A59"/>
    <w:rsid w:val="00E37E80"/>
    <w:rsid w:val="00E40109"/>
    <w:rsid w:val="00E401FF"/>
    <w:rsid w:val="00E4041F"/>
    <w:rsid w:val="00E4046B"/>
    <w:rsid w:val="00E40860"/>
    <w:rsid w:val="00E40AEB"/>
    <w:rsid w:val="00E40AEF"/>
    <w:rsid w:val="00E40F56"/>
    <w:rsid w:val="00E416AE"/>
    <w:rsid w:val="00E41952"/>
    <w:rsid w:val="00E420A9"/>
    <w:rsid w:val="00E420DE"/>
    <w:rsid w:val="00E424A7"/>
    <w:rsid w:val="00E4265B"/>
    <w:rsid w:val="00E42D35"/>
    <w:rsid w:val="00E42DD6"/>
    <w:rsid w:val="00E4308C"/>
    <w:rsid w:val="00E43175"/>
    <w:rsid w:val="00E43314"/>
    <w:rsid w:val="00E433D2"/>
    <w:rsid w:val="00E434E0"/>
    <w:rsid w:val="00E43D7E"/>
    <w:rsid w:val="00E43DDE"/>
    <w:rsid w:val="00E4509D"/>
    <w:rsid w:val="00E4557B"/>
    <w:rsid w:val="00E45849"/>
    <w:rsid w:val="00E45936"/>
    <w:rsid w:val="00E45AAC"/>
    <w:rsid w:val="00E461B1"/>
    <w:rsid w:val="00E46205"/>
    <w:rsid w:val="00E4620E"/>
    <w:rsid w:val="00E47111"/>
    <w:rsid w:val="00E47502"/>
    <w:rsid w:val="00E47B6A"/>
    <w:rsid w:val="00E47EB2"/>
    <w:rsid w:val="00E50347"/>
    <w:rsid w:val="00E50757"/>
    <w:rsid w:val="00E50CD3"/>
    <w:rsid w:val="00E5149F"/>
    <w:rsid w:val="00E51502"/>
    <w:rsid w:val="00E5156F"/>
    <w:rsid w:val="00E5166B"/>
    <w:rsid w:val="00E51B4B"/>
    <w:rsid w:val="00E5218A"/>
    <w:rsid w:val="00E521C1"/>
    <w:rsid w:val="00E5240F"/>
    <w:rsid w:val="00E52482"/>
    <w:rsid w:val="00E53249"/>
    <w:rsid w:val="00E5366B"/>
    <w:rsid w:val="00E53869"/>
    <w:rsid w:val="00E538EE"/>
    <w:rsid w:val="00E53C1D"/>
    <w:rsid w:val="00E54862"/>
    <w:rsid w:val="00E54FB4"/>
    <w:rsid w:val="00E55020"/>
    <w:rsid w:val="00E55192"/>
    <w:rsid w:val="00E551DD"/>
    <w:rsid w:val="00E557EE"/>
    <w:rsid w:val="00E55DE0"/>
    <w:rsid w:val="00E56346"/>
    <w:rsid w:val="00E5647D"/>
    <w:rsid w:val="00E56678"/>
    <w:rsid w:val="00E567A7"/>
    <w:rsid w:val="00E56D48"/>
    <w:rsid w:val="00E56EB3"/>
    <w:rsid w:val="00E570E5"/>
    <w:rsid w:val="00E5717E"/>
    <w:rsid w:val="00E572C7"/>
    <w:rsid w:val="00E57472"/>
    <w:rsid w:val="00E600E3"/>
    <w:rsid w:val="00E6034E"/>
    <w:rsid w:val="00E60453"/>
    <w:rsid w:val="00E60987"/>
    <w:rsid w:val="00E6103E"/>
    <w:rsid w:val="00E61681"/>
    <w:rsid w:val="00E616A5"/>
    <w:rsid w:val="00E61A50"/>
    <w:rsid w:val="00E61C81"/>
    <w:rsid w:val="00E62149"/>
    <w:rsid w:val="00E621A9"/>
    <w:rsid w:val="00E622CA"/>
    <w:rsid w:val="00E624DC"/>
    <w:rsid w:val="00E62664"/>
    <w:rsid w:val="00E62B76"/>
    <w:rsid w:val="00E63191"/>
    <w:rsid w:val="00E634BE"/>
    <w:rsid w:val="00E6405F"/>
    <w:rsid w:val="00E646B7"/>
    <w:rsid w:val="00E646B9"/>
    <w:rsid w:val="00E64779"/>
    <w:rsid w:val="00E648D8"/>
    <w:rsid w:val="00E656FB"/>
    <w:rsid w:val="00E65CB5"/>
    <w:rsid w:val="00E65CE8"/>
    <w:rsid w:val="00E65D7D"/>
    <w:rsid w:val="00E65EE3"/>
    <w:rsid w:val="00E66060"/>
    <w:rsid w:val="00E660F7"/>
    <w:rsid w:val="00E6680E"/>
    <w:rsid w:val="00E66D04"/>
    <w:rsid w:val="00E66E26"/>
    <w:rsid w:val="00E67069"/>
    <w:rsid w:val="00E67610"/>
    <w:rsid w:val="00E678B8"/>
    <w:rsid w:val="00E67E17"/>
    <w:rsid w:val="00E70167"/>
    <w:rsid w:val="00E7027A"/>
    <w:rsid w:val="00E707FE"/>
    <w:rsid w:val="00E70AD8"/>
    <w:rsid w:val="00E712B8"/>
    <w:rsid w:val="00E7151C"/>
    <w:rsid w:val="00E71DF4"/>
    <w:rsid w:val="00E71F9E"/>
    <w:rsid w:val="00E721E2"/>
    <w:rsid w:val="00E72DC5"/>
    <w:rsid w:val="00E73388"/>
    <w:rsid w:val="00E734A9"/>
    <w:rsid w:val="00E7359F"/>
    <w:rsid w:val="00E735DF"/>
    <w:rsid w:val="00E7407C"/>
    <w:rsid w:val="00E740D7"/>
    <w:rsid w:val="00E74E1B"/>
    <w:rsid w:val="00E7510E"/>
    <w:rsid w:val="00E75208"/>
    <w:rsid w:val="00E75463"/>
    <w:rsid w:val="00E755CC"/>
    <w:rsid w:val="00E75685"/>
    <w:rsid w:val="00E75D8A"/>
    <w:rsid w:val="00E75E55"/>
    <w:rsid w:val="00E762E9"/>
    <w:rsid w:val="00E76880"/>
    <w:rsid w:val="00E76976"/>
    <w:rsid w:val="00E769DA"/>
    <w:rsid w:val="00E77181"/>
    <w:rsid w:val="00E771DE"/>
    <w:rsid w:val="00E77289"/>
    <w:rsid w:val="00E77D39"/>
    <w:rsid w:val="00E77F1C"/>
    <w:rsid w:val="00E800E4"/>
    <w:rsid w:val="00E80151"/>
    <w:rsid w:val="00E80214"/>
    <w:rsid w:val="00E803B9"/>
    <w:rsid w:val="00E80452"/>
    <w:rsid w:val="00E805F7"/>
    <w:rsid w:val="00E8063F"/>
    <w:rsid w:val="00E80677"/>
    <w:rsid w:val="00E80796"/>
    <w:rsid w:val="00E808D5"/>
    <w:rsid w:val="00E80BC1"/>
    <w:rsid w:val="00E81182"/>
    <w:rsid w:val="00E811F1"/>
    <w:rsid w:val="00E8122C"/>
    <w:rsid w:val="00E8191B"/>
    <w:rsid w:val="00E81B0D"/>
    <w:rsid w:val="00E82912"/>
    <w:rsid w:val="00E82B16"/>
    <w:rsid w:val="00E82D1A"/>
    <w:rsid w:val="00E82E9F"/>
    <w:rsid w:val="00E83119"/>
    <w:rsid w:val="00E833AC"/>
    <w:rsid w:val="00E8386C"/>
    <w:rsid w:val="00E838FC"/>
    <w:rsid w:val="00E83B1C"/>
    <w:rsid w:val="00E83B5F"/>
    <w:rsid w:val="00E83BB0"/>
    <w:rsid w:val="00E83D86"/>
    <w:rsid w:val="00E84601"/>
    <w:rsid w:val="00E8480B"/>
    <w:rsid w:val="00E84DA5"/>
    <w:rsid w:val="00E857A0"/>
    <w:rsid w:val="00E85CB7"/>
    <w:rsid w:val="00E85F70"/>
    <w:rsid w:val="00E8618C"/>
    <w:rsid w:val="00E863D3"/>
    <w:rsid w:val="00E86579"/>
    <w:rsid w:val="00E86726"/>
    <w:rsid w:val="00E867C3"/>
    <w:rsid w:val="00E87049"/>
    <w:rsid w:val="00E87AB5"/>
    <w:rsid w:val="00E901CB"/>
    <w:rsid w:val="00E9078C"/>
    <w:rsid w:val="00E9099C"/>
    <w:rsid w:val="00E90F46"/>
    <w:rsid w:val="00E90FE9"/>
    <w:rsid w:val="00E911D1"/>
    <w:rsid w:val="00E9141C"/>
    <w:rsid w:val="00E91612"/>
    <w:rsid w:val="00E91B18"/>
    <w:rsid w:val="00E91C23"/>
    <w:rsid w:val="00E91DE5"/>
    <w:rsid w:val="00E9282C"/>
    <w:rsid w:val="00E92A8B"/>
    <w:rsid w:val="00E93C08"/>
    <w:rsid w:val="00E94288"/>
    <w:rsid w:val="00E945D9"/>
    <w:rsid w:val="00E94E80"/>
    <w:rsid w:val="00E95B77"/>
    <w:rsid w:val="00E961E6"/>
    <w:rsid w:val="00E96933"/>
    <w:rsid w:val="00E96F7E"/>
    <w:rsid w:val="00E97A82"/>
    <w:rsid w:val="00E97BD2"/>
    <w:rsid w:val="00EA043D"/>
    <w:rsid w:val="00EA0B72"/>
    <w:rsid w:val="00EA0FFE"/>
    <w:rsid w:val="00EA1327"/>
    <w:rsid w:val="00EA1D34"/>
    <w:rsid w:val="00EA20F2"/>
    <w:rsid w:val="00EA2550"/>
    <w:rsid w:val="00EA2979"/>
    <w:rsid w:val="00EA29C1"/>
    <w:rsid w:val="00EA2F2E"/>
    <w:rsid w:val="00EA3517"/>
    <w:rsid w:val="00EA39A0"/>
    <w:rsid w:val="00EA3B29"/>
    <w:rsid w:val="00EA3D62"/>
    <w:rsid w:val="00EA3DB7"/>
    <w:rsid w:val="00EA3DF6"/>
    <w:rsid w:val="00EA3F2B"/>
    <w:rsid w:val="00EA3F81"/>
    <w:rsid w:val="00EA41F5"/>
    <w:rsid w:val="00EA424D"/>
    <w:rsid w:val="00EA477C"/>
    <w:rsid w:val="00EA48DC"/>
    <w:rsid w:val="00EA4BF7"/>
    <w:rsid w:val="00EA4C9A"/>
    <w:rsid w:val="00EA5934"/>
    <w:rsid w:val="00EA5A0D"/>
    <w:rsid w:val="00EA5BEC"/>
    <w:rsid w:val="00EA5E4B"/>
    <w:rsid w:val="00EA5EDA"/>
    <w:rsid w:val="00EA6281"/>
    <w:rsid w:val="00EA65A3"/>
    <w:rsid w:val="00EA6688"/>
    <w:rsid w:val="00EA69F7"/>
    <w:rsid w:val="00EA6BB5"/>
    <w:rsid w:val="00EA6FB1"/>
    <w:rsid w:val="00EA77BE"/>
    <w:rsid w:val="00EA7BFE"/>
    <w:rsid w:val="00EB0121"/>
    <w:rsid w:val="00EB031C"/>
    <w:rsid w:val="00EB1552"/>
    <w:rsid w:val="00EB16FF"/>
    <w:rsid w:val="00EB1822"/>
    <w:rsid w:val="00EB1A2F"/>
    <w:rsid w:val="00EB1D4C"/>
    <w:rsid w:val="00EB2123"/>
    <w:rsid w:val="00EB2671"/>
    <w:rsid w:val="00EB2778"/>
    <w:rsid w:val="00EB2FEF"/>
    <w:rsid w:val="00EB3278"/>
    <w:rsid w:val="00EB395E"/>
    <w:rsid w:val="00EB3F7F"/>
    <w:rsid w:val="00EB3FCE"/>
    <w:rsid w:val="00EB4C56"/>
    <w:rsid w:val="00EB4E33"/>
    <w:rsid w:val="00EB4E70"/>
    <w:rsid w:val="00EB5189"/>
    <w:rsid w:val="00EB5CE3"/>
    <w:rsid w:val="00EB6033"/>
    <w:rsid w:val="00EB61A1"/>
    <w:rsid w:val="00EB64D8"/>
    <w:rsid w:val="00EB64DF"/>
    <w:rsid w:val="00EB68D0"/>
    <w:rsid w:val="00EB6A45"/>
    <w:rsid w:val="00EB6B2D"/>
    <w:rsid w:val="00EB6D20"/>
    <w:rsid w:val="00EB7026"/>
    <w:rsid w:val="00EB717E"/>
    <w:rsid w:val="00EB7BFE"/>
    <w:rsid w:val="00EB7C6E"/>
    <w:rsid w:val="00EB7D43"/>
    <w:rsid w:val="00EB7DF7"/>
    <w:rsid w:val="00EB7EEA"/>
    <w:rsid w:val="00EC0287"/>
    <w:rsid w:val="00EC03BF"/>
    <w:rsid w:val="00EC04DB"/>
    <w:rsid w:val="00EC0865"/>
    <w:rsid w:val="00EC1189"/>
    <w:rsid w:val="00EC1306"/>
    <w:rsid w:val="00EC1520"/>
    <w:rsid w:val="00EC1A42"/>
    <w:rsid w:val="00EC24B4"/>
    <w:rsid w:val="00EC24C3"/>
    <w:rsid w:val="00EC293C"/>
    <w:rsid w:val="00EC297A"/>
    <w:rsid w:val="00EC2A07"/>
    <w:rsid w:val="00EC2EA6"/>
    <w:rsid w:val="00EC35DD"/>
    <w:rsid w:val="00EC3D33"/>
    <w:rsid w:val="00EC3DAE"/>
    <w:rsid w:val="00EC44B4"/>
    <w:rsid w:val="00EC44E8"/>
    <w:rsid w:val="00EC4C4D"/>
    <w:rsid w:val="00EC51A2"/>
    <w:rsid w:val="00EC59F7"/>
    <w:rsid w:val="00EC5A93"/>
    <w:rsid w:val="00EC5B14"/>
    <w:rsid w:val="00EC5B2B"/>
    <w:rsid w:val="00EC5D25"/>
    <w:rsid w:val="00EC601E"/>
    <w:rsid w:val="00EC6304"/>
    <w:rsid w:val="00EC65B4"/>
    <w:rsid w:val="00EC6A9B"/>
    <w:rsid w:val="00EC6AC8"/>
    <w:rsid w:val="00EC6C99"/>
    <w:rsid w:val="00EC7543"/>
    <w:rsid w:val="00EC7833"/>
    <w:rsid w:val="00EC7B66"/>
    <w:rsid w:val="00ED0018"/>
    <w:rsid w:val="00ED00F3"/>
    <w:rsid w:val="00ED0149"/>
    <w:rsid w:val="00ED0482"/>
    <w:rsid w:val="00ED04B1"/>
    <w:rsid w:val="00ED05FB"/>
    <w:rsid w:val="00ED0C24"/>
    <w:rsid w:val="00ED0C50"/>
    <w:rsid w:val="00ED169C"/>
    <w:rsid w:val="00ED1DE7"/>
    <w:rsid w:val="00ED2604"/>
    <w:rsid w:val="00ED2684"/>
    <w:rsid w:val="00ED2EA5"/>
    <w:rsid w:val="00ED37BB"/>
    <w:rsid w:val="00ED392F"/>
    <w:rsid w:val="00ED3B2A"/>
    <w:rsid w:val="00ED3C76"/>
    <w:rsid w:val="00ED3F2F"/>
    <w:rsid w:val="00ED438D"/>
    <w:rsid w:val="00ED4F79"/>
    <w:rsid w:val="00ED6058"/>
    <w:rsid w:val="00ED6170"/>
    <w:rsid w:val="00ED618E"/>
    <w:rsid w:val="00ED6E22"/>
    <w:rsid w:val="00ED6EE6"/>
    <w:rsid w:val="00ED701C"/>
    <w:rsid w:val="00ED72FD"/>
    <w:rsid w:val="00ED76E1"/>
    <w:rsid w:val="00ED789A"/>
    <w:rsid w:val="00EE0B25"/>
    <w:rsid w:val="00EE0BD5"/>
    <w:rsid w:val="00EE1695"/>
    <w:rsid w:val="00EE1EFE"/>
    <w:rsid w:val="00EE243E"/>
    <w:rsid w:val="00EE2758"/>
    <w:rsid w:val="00EE28FE"/>
    <w:rsid w:val="00EE29BA"/>
    <w:rsid w:val="00EE2E79"/>
    <w:rsid w:val="00EE3075"/>
    <w:rsid w:val="00EE3412"/>
    <w:rsid w:val="00EE3467"/>
    <w:rsid w:val="00EE3737"/>
    <w:rsid w:val="00EE3948"/>
    <w:rsid w:val="00EE3BC9"/>
    <w:rsid w:val="00EE40F4"/>
    <w:rsid w:val="00EE4159"/>
    <w:rsid w:val="00EE4546"/>
    <w:rsid w:val="00EE46BF"/>
    <w:rsid w:val="00EE485C"/>
    <w:rsid w:val="00EE499A"/>
    <w:rsid w:val="00EE4B9F"/>
    <w:rsid w:val="00EE558F"/>
    <w:rsid w:val="00EE58AF"/>
    <w:rsid w:val="00EE5D5F"/>
    <w:rsid w:val="00EE695A"/>
    <w:rsid w:val="00EE69D2"/>
    <w:rsid w:val="00EE6B6F"/>
    <w:rsid w:val="00EE6F66"/>
    <w:rsid w:val="00EE6FED"/>
    <w:rsid w:val="00EE7C25"/>
    <w:rsid w:val="00EE7FE6"/>
    <w:rsid w:val="00EF09D5"/>
    <w:rsid w:val="00EF0E46"/>
    <w:rsid w:val="00EF1053"/>
    <w:rsid w:val="00EF1228"/>
    <w:rsid w:val="00EF1285"/>
    <w:rsid w:val="00EF1C6C"/>
    <w:rsid w:val="00EF2773"/>
    <w:rsid w:val="00EF2C70"/>
    <w:rsid w:val="00EF2EE9"/>
    <w:rsid w:val="00EF341C"/>
    <w:rsid w:val="00EF3554"/>
    <w:rsid w:val="00EF38E1"/>
    <w:rsid w:val="00EF3B50"/>
    <w:rsid w:val="00EF3E42"/>
    <w:rsid w:val="00EF3E76"/>
    <w:rsid w:val="00EF3F5C"/>
    <w:rsid w:val="00EF40BB"/>
    <w:rsid w:val="00EF51F8"/>
    <w:rsid w:val="00EF53DB"/>
    <w:rsid w:val="00EF576F"/>
    <w:rsid w:val="00EF593C"/>
    <w:rsid w:val="00EF5DEA"/>
    <w:rsid w:val="00EF627C"/>
    <w:rsid w:val="00EF665F"/>
    <w:rsid w:val="00EF66C8"/>
    <w:rsid w:val="00EF6E54"/>
    <w:rsid w:val="00EF7000"/>
    <w:rsid w:val="00EF7347"/>
    <w:rsid w:val="00EF74EA"/>
    <w:rsid w:val="00EF76A7"/>
    <w:rsid w:val="00EF77FC"/>
    <w:rsid w:val="00EF79FB"/>
    <w:rsid w:val="00EF7E73"/>
    <w:rsid w:val="00F003DD"/>
    <w:rsid w:val="00F00E31"/>
    <w:rsid w:val="00F01152"/>
    <w:rsid w:val="00F015F3"/>
    <w:rsid w:val="00F0167D"/>
    <w:rsid w:val="00F018DC"/>
    <w:rsid w:val="00F0254C"/>
    <w:rsid w:val="00F0269B"/>
    <w:rsid w:val="00F02B42"/>
    <w:rsid w:val="00F02B64"/>
    <w:rsid w:val="00F02B9D"/>
    <w:rsid w:val="00F02ED2"/>
    <w:rsid w:val="00F036A7"/>
    <w:rsid w:val="00F03DB2"/>
    <w:rsid w:val="00F03F4C"/>
    <w:rsid w:val="00F04C59"/>
    <w:rsid w:val="00F04CDB"/>
    <w:rsid w:val="00F055DC"/>
    <w:rsid w:val="00F055EF"/>
    <w:rsid w:val="00F05734"/>
    <w:rsid w:val="00F057FC"/>
    <w:rsid w:val="00F0597B"/>
    <w:rsid w:val="00F059C7"/>
    <w:rsid w:val="00F05BB8"/>
    <w:rsid w:val="00F05D41"/>
    <w:rsid w:val="00F05E78"/>
    <w:rsid w:val="00F06B56"/>
    <w:rsid w:val="00F06EBD"/>
    <w:rsid w:val="00F06F36"/>
    <w:rsid w:val="00F077E3"/>
    <w:rsid w:val="00F07D17"/>
    <w:rsid w:val="00F07E8C"/>
    <w:rsid w:val="00F07EA9"/>
    <w:rsid w:val="00F106A7"/>
    <w:rsid w:val="00F10CB7"/>
    <w:rsid w:val="00F10DC6"/>
    <w:rsid w:val="00F10E6D"/>
    <w:rsid w:val="00F10FCB"/>
    <w:rsid w:val="00F11BC9"/>
    <w:rsid w:val="00F121A2"/>
    <w:rsid w:val="00F1225D"/>
    <w:rsid w:val="00F1271F"/>
    <w:rsid w:val="00F127FA"/>
    <w:rsid w:val="00F129A2"/>
    <w:rsid w:val="00F12B20"/>
    <w:rsid w:val="00F12B98"/>
    <w:rsid w:val="00F12F7E"/>
    <w:rsid w:val="00F1301F"/>
    <w:rsid w:val="00F13215"/>
    <w:rsid w:val="00F1327E"/>
    <w:rsid w:val="00F132A0"/>
    <w:rsid w:val="00F13569"/>
    <w:rsid w:val="00F13EC3"/>
    <w:rsid w:val="00F1405B"/>
    <w:rsid w:val="00F14161"/>
    <w:rsid w:val="00F1479F"/>
    <w:rsid w:val="00F14AB8"/>
    <w:rsid w:val="00F14D29"/>
    <w:rsid w:val="00F1551F"/>
    <w:rsid w:val="00F157A6"/>
    <w:rsid w:val="00F15B56"/>
    <w:rsid w:val="00F16706"/>
    <w:rsid w:val="00F1697A"/>
    <w:rsid w:val="00F1719E"/>
    <w:rsid w:val="00F17267"/>
    <w:rsid w:val="00F174C7"/>
    <w:rsid w:val="00F1766D"/>
    <w:rsid w:val="00F17B08"/>
    <w:rsid w:val="00F17F3A"/>
    <w:rsid w:val="00F20403"/>
    <w:rsid w:val="00F204D3"/>
    <w:rsid w:val="00F20588"/>
    <w:rsid w:val="00F20CA6"/>
    <w:rsid w:val="00F21A72"/>
    <w:rsid w:val="00F22025"/>
    <w:rsid w:val="00F22286"/>
    <w:rsid w:val="00F2261F"/>
    <w:rsid w:val="00F227FB"/>
    <w:rsid w:val="00F2297B"/>
    <w:rsid w:val="00F229AB"/>
    <w:rsid w:val="00F22A79"/>
    <w:rsid w:val="00F22CD9"/>
    <w:rsid w:val="00F22D6C"/>
    <w:rsid w:val="00F233B1"/>
    <w:rsid w:val="00F235FE"/>
    <w:rsid w:val="00F2362B"/>
    <w:rsid w:val="00F23798"/>
    <w:rsid w:val="00F23A3E"/>
    <w:rsid w:val="00F23DD1"/>
    <w:rsid w:val="00F23FBE"/>
    <w:rsid w:val="00F2497B"/>
    <w:rsid w:val="00F24CF4"/>
    <w:rsid w:val="00F250BD"/>
    <w:rsid w:val="00F25114"/>
    <w:rsid w:val="00F25311"/>
    <w:rsid w:val="00F25797"/>
    <w:rsid w:val="00F25E58"/>
    <w:rsid w:val="00F263E7"/>
    <w:rsid w:val="00F265A6"/>
    <w:rsid w:val="00F26901"/>
    <w:rsid w:val="00F26BDB"/>
    <w:rsid w:val="00F2705E"/>
    <w:rsid w:val="00F270C1"/>
    <w:rsid w:val="00F270F5"/>
    <w:rsid w:val="00F27532"/>
    <w:rsid w:val="00F279A4"/>
    <w:rsid w:val="00F27ECC"/>
    <w:rsid w:val="00F304F8"/>
    <w:rsid w:val="00F3051E"/>
    <w:rsid w:val="00F3071D"/>
    <w:rsid w:val="00F30808"/>
    <w:rsid w:val="00F30AF5"/>
    <w:rsid w:val="00F30BEA"/>
    <w:rsid w:val="00F31150"/>
    <w:rsid w:val="00F31167"/>
    <w:rsid w:val="00F314C9"/>
    <w:rsid w:val="00F317BD"/>
    <w:rsid w:val="00F3200D"/>
    <w:rsid w:val="00F326DA"/>
    <w:rsid w:val="00F32C25"/>
    <w:rsid w:val="00F330F8"/>
    <w:rsid w:val="00F333A4"/>
    <w:rsid w:val="00F33DDE"/>
    <w:rsid w:val="00F3429E"/>
    <w:rsid w:val="00F343C5"/>
    <w:rsid w:val="00F34546"/>
    <w:rsid w:val="00F34B02"/>
    <w:rsid w:val="00F34D94"/>
    <w:rsid w:val="00F353D8"/>
    <w:rsid w:val="00F3543F"/>
    <w:rsid w:val="00F35D7E"/>
    <w:rsid w:val="00F35DD2"/>
    <w:rsid w:val="00F35E0F"/>
    <w:rsid w:val="00F366F9"/>
    <w:rsid w:val="00F36A5D"/>
    <w:rsid w:val="00F36D5D"/>
    <w:rsid w:val="00F36E00"/>
    <w:rsid w:val="00F37022"/>
    <w:rsid w:val="00F37614"/>
    <w:rsid w:val="00F376D3"/>
    <w:rsid w:val="00F37985"/>
    <w:rsid w:val="00F37C03"/>
    <w:rsid w:val="00F37F65"/>
    <w:rsid w:val="00F40032"/>
    <w:rsid w:val="00F40358"/>
    <w:rsid w:val="00F40BA1"/>
    <w:rsid w:val="00F410A6"/>
    <w:rsid w:val="00F411EC"/>
    <w:rsid w:val="00F4158B"/>
    <w:rsid w:val="00F41601"/>
    <w:rsid w:val="00F41610"/>
    <w:rsid w:val="00F41BDD"/>
    <w:rsid w:val="00F41C79"/>
    <w:rsid w:val="00F4234F"/>
    <w:rsid w:val="00F424BB"/>
    <w:rsid w:val="00F426EE"/>
    <w:rsid w:val="00F42D5C"/>
    <w:rsid w:val="00F42E2C"/>
    <w:rsid w:val="00F4302D"/>
    <w:rsid w:val="00F4377E"/>
    <w:rsid w:val="00F43E16"/>
    <w:rsid w:val="00F443B8"/>
    <w:rsid w:val="00F44900"/>
    <w:rsid w:val="00F44CA0"/>
    <w:rsid w:val="00F45021"/>
    <w:rsid w:val="00F45397"/>
    <w:rsid w:val="00F45EC8"/>
    <w:rsid w:val="00F45FAB"/>
    <w:rsid w:val="00F463DF"/>
    <w:rsid w:val="00F465BB"/>
    <w:rsid w:val="00F4663E"/>
    <w:rsid w:val="00F466A5"/>
    <w:rsid w:val="00F466D8"/>
    <w:rsid w:val="00F469A8"/>
    <w:rsid w:val="00F46AA8"/>
    <w:rsid w:val="00F46C24"/>
    <w:rsid w:val="00F47D08"/>
    <w:rsid w:val="00F47F61"/>
    <w:rsid w:val="00F5030F"/>
    <w:rsid w:val="00F503C1"/>
    <w:rsid w:val="00F5048D"/>
    <w:rsid w:val="00F50A21"/>
    <w:rsid w:val="00F50A31"/>
    <w:rsid w:val="00F50AEE"/>
    <w:rsid w:val="00F5134D"/>
    <w:rsid w:val="00F520FC"/>
    <w:rsid w:val="00F52258"/>
    <w:rsid w:val="00F52621"/>
    <w:rsid w:val="00F52B33"/>
    <w:rsid w:val="00F5312C"/>
    <w:rsid w:val="00F53200"/>
    <w:rsid w:val="00F5394B"/>
    <w:rsid w:val="00F54804"/>
    <w:rsid w:val="00F5481D"/>
    <w:rsid w:val="00F54C92"/>
    <w:rsid w:val="00F54FD5"/>
    <w:rsid w:val="00F55839"/>
    <w:rsid w:val="00F56190"/>
    <w:rsid w:val="00F5648C"/>
    <w:rsid w:val="00F566EB"/>
    <w:rsid w:val="00F56DCA"/>
    <w:rsid w:val="00F56EF0"/>
    <w:rsid w:val="00F570FB"/>
    <w:rsid w:val="00F571AB"/>
    <w:rsid w:val="00F60925"/>
    <w:rsid w:val="00F60986"/>
    <w:rsid w:val="00F60A37"/>
    <w:rsid w:val="00F60B3D"/>
    <w:rsid w:val="00F60B46"/>
    <w:rsid w:val="00F60D3A"/>
    <w:rsid w:val="00F6111C"/>
    <w:rsid w:val="00F61248"/>
    <w:rsid w:val="00F61C5A"/>
    <w:rsid w:val="00F623A6"/>
    <w:rsid w:val="00F6280F"/>
    <w:rsid w:val="00F6286B"/>
    <w:rsid w:val="00F62969"/>
    <w:rsid w:val="00F631B1"/>
    <w:rsid w:val="00F63255"/>
    <w:rsid w:val="00F63A7B"/>
    <w:rsid w:val="00F63F1A"/>
    <w:rsid w:val="00F644D6"/>
    <w:rsid w:val="00F644DE"/>
    <w:rsid w:val="00F64DBE"/>
    <w:rsid w:val="00F64F8F"/>
    <w:rsid w:val="00F65A12"/>
    <w:rsid w:val="00F65D41"/>
    <w:rsid w:val="00F6620B"/>
    <w:rsid w:val="00F66279"/>
    <w:rsid w:val="00F6641A"/>
    <w:rsid w:val="00F6662F"/>
    <w:rsid w:val="00F668BB"/>
    <w:rsid w:val="00F66DDA"/>
    <w:rsid w:val="00F67723"/>
    <w:rsid w:val="00F67A0A"/>
    <w:rsid w:val="00F67A96"/>
    <w:rsid w:val="00F67E0C"/>
    <w:rsid w:val="00F700EB"/>
    <w:rsid w:val="00F701A9"/>
    <w:rsid w:val="00F70DD6"/>
    <w:rsid w:val="00F70E74"/>
    <w:rsid w:val="00F711C9"/>
    <w:rsid w:val="00F71AAF"/>
    <w:rsid w:val="00F71E77"/>
    <w:rsid w:val="00F72235"/>
    <w:rsid w:val="00F724F5"/>
    <w:rsid w:val="00F72BAF"/>
    <w:rsid w:val="00F72E3A"/>
    <w:rsid w:val="00F73018"/>
    <w:rsid w:val="00F734D1"/>
    <w:rsid w:val="00F73D26"/>
    <w:rsid w:val="00F73E09"/>
    <w:rsid w:val="00F74364"/>
    <w:rsid w:val="00F74378"/>
    <w:rsid w:val="00F743D8"/>
    <w:rsid w:val="00F74683"/>
    <w:rsid w:val="00F748DE"/>
    <w:rsid w:val="00F74B84"/>
    <w:rsid w:val="00F74D3C"/>
    <w:rsid w:val="00F754BE"/>
    <w:rsid w:val="00F75B1D"/>
    <w:rsid w:val="00F75B38"/>
    <w:rsid w:val="00F7614F"/>
    <w:rsid w:val="00F76267"/>
    <w:rsid w:val="00F76894"/>
    <w:rsid w:val="00F768D2"/>
    <w:rsid w:val="00F76BB2"/>
    <w:rsid w:val="00F76CCB"/>
    <w:rsid w:val="00F7723D"/>
    <w:rsid w:val="00F7741B"/>
    <w:rsid w:val="00F77586"/>
    <w:rsid w:val="00F778DC"/>
    <w:rsid w:val="00F80090"/>
    <w:rsid w:val="00F802ED"/>
    <w:rsid w:val="00F806D5"/>
    <w:rsid w:val="00F8098D"/>
    <w:rsid w:val="00F80F77"/>
    <w:rsid w:val="00F810B5"/>
    <w:rsid w:val="00F81782"/>
    <w:rsid w:val="00F818D2"/>
    <w:rsid w:val="00F81B10"/>
    <w:rsid w:val="00F81E1B"/>
    <w:rsid w:val="00F81EA4"/>
    <w:rsid w:val="00F81F1B"/>
    <w:rsid w:val="00F820A9"/>
    <w:rsid w:val="00F82E86"/>
    <w:rsid w:val="00F8321B"/>
    <w:rsid w:val="00F83427"/>
    <w:rsid w:val="00F839ED"/>
    <w:rsid w:val="00F83DE1"/>
    <w:rsid w:val="00F8463C"/>
    <w:rsid w:val="00F84682"/>
    <w:rsid w:val="00F8469F"/>
    <w:rsid w:val="00F84AC8"/>
    <w:rsid w:val="00F84D09"/>
    <w:rsid w:val="00F84E0E"/>
    <w:rsid w:val="00F8511D"/>
    <w:rsid w:val="00F852D6"/>
    <w:rsid w:val="00F856DC"/>
    <w:rsid w:val="00F86646"/>
    <w:rsid w:val="00F867A0"/>
    <w:rsid w:val="00F86B9A"/>
    <w:rsid w:val="00F86BA7"/>
    <w:rsid w:val="00F86FE7"/>
    <w:rsid w:val="00F874CF"/>
    <w:rsid w:val="00F87BD5"/>
    <w:rsid w:val="00F90398"/>
    <w:rsid w:val="00F904FC"/>
    <w:rsid w:val="00F906FA"/>
    <w:rsid w:val="00F908F9"/>
    <w:rsid w:val="00F90D85"/>
    <w:rsid w:val="00F90EA0"/>
    <w:rsid w:val="00F91013"/>
    <w:rsid w:val="00F9172C"/>
    <w:rsid w:val="00F91776"/>
    <w:rsid w:val="00F92617"/>
    <w:rsid w:val="00F92AAA"/>
    <w:rsid w:val="00F92D34"/>
    <w:rsid w:val="00F93110"/>
    <w:rsid w:val="00F934F6"/>
    <w:rsid w:val="00F93E02"/>
    <w:rsid w:val="00F93EFD"/>
    <w:rsid w:val="00F942CA"/>
    <w:rsid w:val="00F94404"/>
    <w:rsid w:val="00F94541"/>
    <w:rsid w:val="00F94714"/>
    <w:rsid w:val="00F95142"/>
    <w:rsid w:val="00F9539B"/>
    <w:rsid w:val="00F95419"/>
    <w:rsid w:val="00F95818"/>
    <w:rsid w:val="00F963A3"/>
    <w:rsid w:val="00F96AC6"/>
    <w:rsid w:val="00F96B08"/>
    <w:rsid w:val="00F9716F"/>
    <w:rsid w:val="00F97A1F"/>
    <w:rsid w:val="00F97A5B"/>
    <w:rsid w:val="00FA08AF"/>
    <w:rsid w:val="00FA08FE"/>
    <w:rsid w:val="00FA0AA6"/>
    <w:rsid w:val="00FA0ECE"/>
    <w:rsid w:val="00FA13BC"/>
    <w:rsid w:val="00FA1C26"/>
    <w:rsid w:val="00FA1C83"/>
    <w:rsid w:val="00FA1F73"/>
    <w:rsid w:val="00FA240A"/>
    <w:rsid w:val="00FA2601"/>
    <w:rsid w:val="00FA2B18"/>
    <w:rsid w:val="00FA3045"/>
    <w:rsid w:val="00FA395E"/>
    <w:rsid w:val="00FA3F50"/>
    <w:rsid w:val="00FA4091"/>
    <w:rsid w:val="00FA4337"/>
    <w:rsid w:val="00FA444B"/>
    <w:rsid w:val="00FA4AD0"/>
    <w:rsid w:val="00FA4D49"/>
    <w:rsid w:val="00FA4DDF"/>
    <w:rsid w:val="00FA5192"/>
    <w:rsid w:val="00FA5341"/>
    <w:rsid w:val="00FA5B69"/>
    <w:rsid w:val="00FA5D1F"/>
    <w:rsid w:val="00FA5DCD"/>
    <w:rsid w:val="00FA5FE8"/>
    <w:rsid w:val="00FA696A"/>
    <w:rsid w:val="00FA6C75"/>
    <w:rsid w:val="00FA775D"/>
    <w:rsid w:val="00FA7831"/>
    <w:rsid w:val="00FA7D81"/>
    <w:rsid w:val="00FB0235"/>
    <w:rsid w:val="00FB05A6"/>
    <w:rsid w:val="00FB164C"/>
    <w:rsid w:val="00FB1D9A"/>
    <w:rsid w:val="00FB1DEB"/>
    <w:rsid w:val="00FB2106"/>
    <w:rsid w:val="00FB2344"/>
    <w:rsid w:val="00FB239C"/>
    <w:rsid w:val="00FB25F2"/>
    <w:rsid w:val="00FB2D69"/>
    <w:rsid w:val="00FB3613"/>
    <w:rsid w:val="00FB3856"/>
    <w:rsid w:val="00FB3AA5"/>
    <w:rsid w:val="00FB3B47"/>
    <w:rsid w:val="00FB3BEF"/>
    <w:rsid w:val="00FB3CB7"/>
    <w:rsid w:val="00FB4454"/>
    <w:rsid w:val="00FB45D6"/>
    <w:rsid w:val="00FB4CD5"/>
    <w:rsid w:val="00FB5136"/>
    <w:rsid w:val="00FB5BCE"/>
    <w:rsid w:val="00FB6319"/>
    <w:rsid w:val="00FB63ED"/>
    <w:rsid w:val="00FB6A62"/>
    <w:rsid w:val="00FB6E1F"/>
    <w:rsid w:val="00FB78BE"/>
    <w:rsid w:val="00FB7AAA"/>
    <w:rsid w:val="00FB7EA0"/>
    <w:rsid w:val="00FC0467"/>
    <w:rsid w:val="00FC0ADD"/>
    <w:rsid w:val="00FC1B9A"/>
    <w:rsid w:val="00FC1F04"/>
    <w:rsid w:val="00FC2083"/>
    <w:rsid w:val="00FC2110"/>
    <w:rsid w:val="00FC2111"/>
    <w:rsid w:val="00FC22EE"/>
    <w:rsid w:val="00FC250E"/>
    <w:rsid w:val="00FC26BE"/>
    <w:rsid w:val="00FC2906"/>
    <w:rsid w:val="00FC2B0D"/>
    <w:rsid w:val="00FC3000"/>
    <w:rsid w:val="00FC3064"/>
    <w:rsid w:val="00FC3485"/>
    <w:rsid w:val="00FC358A"/>
    <w:rsid w:val="00FC36E8"/>
    <w:rsid w:val="00FC3BBC"/>
    <w:rsid w:val="00FC3EB0"/>
    <w:rsid w:val="00FC4182"/>
    <w:rsid w:val="00FC421B"/>
    <w:rsid w:val="00FC42F4"/>
    <w:rsid w:val="00FC44C6"/>
    <w:rsid w:val="00FC494C"/>
    <w:rsid w:val="00FC518C"/>
    <w:rsid w:val="00FC530C"/>
    <w:rsid w:val="00FC5553"/>
    <w:rsid w:val="00FC5C73"/>
    <w:rsid w:val="00FC5E84"/>
    <w:rsid w:val="00FC5F60"/>
    <w:rsid w:val="00FC67C6"/>
    <w:rsid w:val="00FC709F"/>
    <w:rsid w:val="00FC736A"/>
    <w:rsid w:val="00FC7A6B"/>
    <w:rsid w:val="00FC7B0E"/>
    <w:rsid w:val="00FC7C5A"/>
    <w:rsid w:val="00FC7F8C"/>
    <w:rsid w:val="00FD029C"/>
    <w:rsid w:val="00FD03D4"/>
    <w:rsid w:val="00FD06CA"/>
    <w:rsid w:val="00FD0AA5"/>
    <w:rsid w:val="00FD0B1F"/>
    <w:rsid w:val="00FD0EFA"/>
    <w:rsid w:val="00FD1559"/>
    <w:rsid w:val="00FD1764"/>
    <w:rsid w:val="00FD1803"/>
    <w:rsid w:val="00FD1AC9"/>
    <w:rsid w:val="00FD1BEE"/>
    <w:rsid w:val="00FD264B"/>
    <w:rsid w:val="00FD2680"/>
    <w:rsid w:val="00FD390B"/>
    <w:rsid w:val="00FD3E71"/>
    <w:rsid w:val="00FD40CC"/>
    <w:rsid w:val="00FD412F"/>
    <w:rsid w:val="00FD446B"/>
    <w:rsid w:val="00FD4BC8"/>
    <w:rsid w:val="00FD4FDA"/>
    <w:rsid w:val="00FD5429"/>
    <w:rsid w:val="00FD54AE"/>
    <w:rsid w:val="00FD57ED"/>
    <w:rsid w:val="00FD5BC4"/>
    <w:rsid w:val="00FD67F6"/>
    <w:rsid w:val="00FD6FCE"/>
    <w:rsid w:val="00FD72EF"/>
    <w:rsid w:val="00FD79FD"/>
    <w:rsid w:val="00FD7C5F"/>
    <w:rsid w:val="00FE03B7"/>
    <w:rsid w:val="00FE068D"/>
    <w:rsid w:val="00FE0757"/>
    <w:rsid w:val="00FE0869"/>
    <w:rsid w:val="00FE087D"/>
    <w:rsid w:val="00FE0CC3"/>
    <w:rsid w:val="00FE0E0C"/>
    <w:rsid w:val="00FE17D6"/>
    <w:rsid w:val="00FE1993"/>
    <w:rsid w:val="00FE1A94"/>
    <w:rsid w:val="00FE2210"/>
    <w:rsid w:val="00FE2B49"/>
    <w:rsid w:val="00FE31D3"/>
    <w:rsid w:val="00FE3348"/>
    <w:rsid w:val="00FE3DA2"/>
    <w:rsid w:val="00FE3E3D"/>
    <w:rsid w:val="00FE43CE"/>
    <w:rsid w:val="00FE44A3"/>
    <w:rsid w:val="00FE4D53"/>
    <w:rsid w:val="00FE4DDD"/>
    <w:rsid w:val="00FE4ED5"/>
    <w:rsid w:val="00FE5204"/>
    <w:rsid w:val="00FE5243"/>
    <w:rsid w:val="00FE57FC"/>
    <w:rsid w:val="00FE5B77"/>
    <w:rsid w:val="00FE5E55"/>
    <w:rsid w:val="00FE5F41"/>
    <w:rsid w:val="00FE5FBF"/>
    <w:rsid w:val="00FE5FF4"/>
    <w:rsid w:val="00FE6370"/>
    <w:rsid w:val="00FE65BA"/>
    <w:rsid w:val="00FE66A4"/>
    <w:rsid w:val="00FE66C2"/>
    <w:rsid w:val="00FE70BA"/>
    <w:rsid w:val="00FE7521"/>
    <w:rsid w:val="00FF0320"/>
    <w:rsid w:val="00FF0587"/>
    <w:rsid w:val="00FF0751"/>
    <w:rsid w:val="00FF07D9"/>
    <w:rsid w:val="00FF086F"/>
    <w:rsid w:val="00FF087E"/>
    <w:rsid w:val="00FF0A04"/>
    <w:rsid w:val="00FF0AD2"/>
    <w:rsid w:val="00FF0B83"/>
    <w:rsid w:val="00FF0D0F"/>
    <w:rsid w:val="00FF0D4D"/>
    <w:rsid w:val="00FF0DB6"/>
    <w:rsid w:val="00FF164B"/>
    <w:rsid w:val="00FF1722"/>
    <w:rsid w:val="00FF1986"/>
    <w:rsid w:val="00FF1CA0"/>
    <w:rsid w:val="00FF1D62"/>
    <w:rsid w:val="00FF2066"/>
    <w:rsid w:val="00FF2C25"/>
    <w:rsid w:val="00FF3044"/>
    <w:rsid w:val="00FF3081"/>
    <w:rsid w:val="00FF3607"/>
    <w:rsid w:val="00FF38DE"/>
    <w:rsid w:val="00FF39B9"/>
    <w:rsid w:val="00FF3E36"/>
    <w:rsid w:val="00FF4B5F"/>
    <w:rsid w:val="00FF543E"/>
    <w:rsid w:val="00FF54F4"/>
    <w:rsid w:val="00FF5B48"/>
    <w:rsid w:val="00FF5FAA"/>
    <w:rsid w:val="00FF5FBF"/>
    <w:rsid w:val="00FF63CA"/>
    <w:rsid w:val="00FF679D"/>
    <w:rsid w:val="00FF681B"/>
    <w:rsid w:val="00FF6E4D"/>
    <w:rsid w:val="00FF7133"/>
    <w:rsid w:val="00FF71E5"/>
    <w:rsid w:val="00FF78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7EEC6D45"/>
  <w15:docId w15:val="{79A53045-235E-4353-9D36-83DF694490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EastAsia" w:hAnsi="Times New Roman" w:cs="Times New Roman"/>
        <w:color w:val="000000"/>
        <w:kern w:val="2"/>
        <w:sz w:val="24"/>
        <w:szCs w:val="24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uiPriority="99" w:qFormat="1"/>
    <w:lsdException w:name="heading 2" w:semiHidden="1" w:unhideWhenUsed="1" w:qFormat="1"/>
    <w:lsdException w:name="heading 3" w:semiHidden="1" w:uiPriority="9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iPriority="99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table of authorities" w:semiHidden="1" w:unhideWhenUsed="1"/>
    <w:lsdException w:name="macro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 w:qFormat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5175B4"/>
    <w:pPr>
      <w:widowControl w:val="0"/>
      <w:jc w:val="both"/>
    </w:pPr>
  </w:style>
  <w:style w:type="paragraph" w:styleId="Heading1">
    <w:name w:val="heading 1"/>
    <w:aliases w:val="Section"/>
    <w:basedOn w:val="Normal"/>
    <w:next w:val="Normal"/>
    <w:link w:val="Heading1Char"/>
    <w:uiPriority w:val="99"/>
    <w:qFormat/>
    <w:rsid w:val="008F75A4"/>
    <w:pPr>
      <w:keepNext/>
      <w:autoSpaceDE w:val="0"/>
      <w:autoSpaceDN w:val="0"/>
      <w:adjustRightInd w:val="0"/>
      <w:snapToGrid w:val="0"/>
      <w:spacing w:line="360" w:lineRule="auto"/>
      <w:jc w:val="left"/>
      <w:outlineLvl w:val="0"/>
    </w:pPr>
    <w:rPr>
      <w:kern w:val="0"/>
      <w:sz w:val="34"/>
      <w:szCs w:val="20"/>
    </w:rPr>
  </w:style>
  <w:style w:type="paragraph" w:styleId="Heading2">
    <w:name w:val="heading 2"/>
    <w:basedOn w:val="Normal"/>
    <w:next w:val="Normal"/>
    <w:link w:val="Heading2Char"/>
    <w:qFormat/>
    <w:rsid w:val="00E80677"/>
    <w:pPr>
      <w:keepNext/>
      <w:keepLines/>
      <w:spacing w:before="260" w:after="260" w:line="416" w:lineRule="auto"/>
      <w:outlineLvl w:val="1"/>
    </w:pPr>
    <w:rPr>
      <w:rFonts w:ascii="Arial" w:eastAsia="SimHei" w:hAnsi="Arial"/>
      <w:b/>
      <w:bCs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qFormat/>
    <w:rsid w:val="003D4501"/>
    <w:pPr>
      <w:keepNext/>
      <w:keepLines/>
      <w:spacing w:before="260" w:after="260" w:line="416" w:lineRule="auto"/>
      <w:outlineLvl w:val="2"/>
    </w:pPr>
    <w:rPr>
      <w:rFonts w:ascii="DengXian" w:eastAsia="DengXian" w:hAnsi="DengXian"/>
      <w:b/>
      <w:bCs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uiPriority w:val="99"/>
    <w:qFormat/>
    <w:rsid w:val="008A4B47"/>
    <w:rPr>
      <w:color w:val="0000FF"/>
      <w:u w:val="none"/>
    </w:rPr>
  </w:style>
  <w:style w:type="character" w:styleId="PageNumber">
    <w:name w:val="page number"/>
    <w:basedOn w:val="DefaultParagraphFont"/>
    <w:rsid w:val="00667592"/>
  </w:style>
  <w:style w:type="paragraph" w:styleId="Footer">
    <w:name w:val="footer"/>
    <w:basedOn w:val="Normal"/>
    <w:link w:val="FooterChar"/>
    <w:uiPriority w:val="99"/>
    <w:rsid w:val="001934D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rsid w:val="001934D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BalloonText">
    <w:name w:val="Balloon Text"/>
    <w:basedOn w:val="Normal"/>
    <w:link w:val="BalloonTextChar"/>
    <w:rsid w:val="0035327B"/>
    <w:rPr>
      <w:sz w:val="18"/>
      <w:szCs w:val="18"/>
      <w:lang w:val="x-none" w:eastAsia="x-none"/>
    </w:rPr>
  </w:style>
  <w:style w:type="character" w:customStyle="1" w:styleId="BalloonTextChar">
    <w:name w:val="Balloon Text Char"/>
    <w:link w:val="BalloonText"/>
    <w:rsid w:val="0035327B"/>
    <w:rPr>
      <w:kern w:val="2"/>
      <w:sz w:val="18"/>
      <w:szCs w:val="18"/>
    </w:rPr>
  </w:style>
  <w:style w:type="table" w:styleId="TableGrid">
    <w:name w:val="Table Grid"/>
    <w:basedOn w:val="TableNormal"/>
    <w:rsid w:val="00FF6E4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cimalAligned">
    <w:name w:val="Decimal Aligned"/>
    <w:basedOn w:val="Normal"/>
    <w:uiPriority w:val="40"/>
    <w:qFormat/>
    <w:rsid w:val="00F5648C"/>
    <w:pPr>
      <w:widowControl/>
      <w:tabs>
        <w:tab w:val="decimal" w:pos="360"/>
      </w:tabs>
      <w:spacing w:after="200" w:line="276" w:lineRule="auto"/>
      <w:jc w:val="left"/>
    </w:pPr>
    <w:rPr>
      <w:rFonts w:ascii="DengXian" w:eastAsia="DengXian" w:hAnsi="DengXian"/>
      <w:kern w:val="0"/>
      <w:sz w:val="22"/>
      <w:szCs w:val="22"/>
    </w:rPr>
  </w:style>
  <w:style w:type="paragraph" w:styleId="FootnoteText">
    <w:name w:val="footnote text"/>
    <w:basedOn w:val="Normal"/>
    <w:link w:val="FootnoteTextChar"/>
    <w:uiPriority w:val="99"/>
    <w:unhideWhenUsed/>
    <w:rsid w:val="00F5648C"/>
    <w:pPr>
      <w:widowControl/>
      <w:jc w:val="left"/>
    </w:pPr>
    <w:rPr>
      <w:rFonts w:ascii="DengXian" w:eastAsia="DengXian" w:hAnsi="DengXian"/>
      <w:kern w:val="0"/>
      <w:sz w:val="20"/>
      <w:szCs w:val="20"/>
      <w:lang w:val="x-none" w:eastAsia="x-none"/>
    </w:rPr>
  </w:style>
  <w:style w:type="character" w:customStyle="1" w:styleId="FootnoteTextChar">
    <w:name w:val="Footnote Text Char"/>
    <w:link w:val="FootnoteText"/>
    <w:uiPriority w:val="99"/>
    <w:rsid w:val="00F5648C"/>
    <w:rPr>
      <w:rFonts w:ascii="DengXian" w:eastAsia="DengXian" w:hAnsi="DengXian"/>
    </w:rPr>
  </w:style>
  <w:style w:type="character" w:styleId="SubtleEmphasis">
    <w:name w:val="Subtle Emphasis"/>
    <w:uiPriority w:val="19"/>
    <w:qFormat/>
    <w:rsid w:val="00F5648C"/>
    <w:rPr>
      <w:i/>
      <w:iCs/>
    </w:rPr>
  </w:style>
  <w:style w:type="table" w:styleId="LightShading-Accent1">
    <w:name w:val="Light Shading Accent 1"/>
    <w:basedOn w:val="TableNormal"/>
    <w:uiPriority w:val="60"/>
    <w:rsid w:val="00F5648C"/>
    <w:rPr>
      <w:rFonts w:ascii="DengXian" w:eastAsia="DengXian" w:hAnsi="DengXian"/>
      <w:color w:val="2F5496"/>
      <w:sz w:val="22"/>
      <w:szCs w:val="22"/>
    </w:rPr>
    <w:tblPr>
      <w:tblStyleRowBandSize w:val="1"/>
      <w:tblStyleColBandSize w:val="1"/>
      <w:tblBorders>
        <w:top w:val="single" w:sz="8" w:space="0" w:color="4472C4"/>
        <w:bottom w:val="single" w:sz="8" w:space="0" w:color="4472C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/>
          <w:left w:val="nil"/>
          <w:bottom w:val="single" w:sz="8" w:space="0" w:color="4472C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/>
          <w:left w:val="nil"/>
          <w:bottom w:val="single" w:sz="8" w:space="0" w:color="4472C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0DBF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0DBF0"/>
      </w:tcPr>
    </w:tblStylePr>
  </w:style>
  <w:style w:type="character" w:styleId="CommentReference">
    <w:name w:val="annotation reference"/>
    <w:rsid w:val="003947F5"/>
    <w:rPr>
      <w:sz w:val="16"/>
      <w:szCs w:val="16"/>
    </w:rPr>
  </w:style>
  <w:style w:type="paragraph" w:styleId="CommentText">
    <w:name w:val="annotation text"/>
    <w:basedOn w:val="Normal"/>
    <w:link w:val="CommentTextChar"/>
    <w:rsid w:val="003947F5"/>
    <w:rPr>
      <w:sz w:val="20"/>
      <w:szCs w:val="20"/>
      <w:lang w:val="x-none" w:eastAsia="x-none"/>
    </w:rPr>
  </w:style>
  <w:style w:type="character" w:customStyle="1" w:styleId="CommentTextChar">
    <w:name w:val="Comment Text Char"/>
    <w:link w:val="CommentText"/>
    <w:rsid w:val="003947F5"/>
    <w:rPr>
      <w:kern w:val="2"/>
    </w:rPr>
  </w:style>
  <w:style w:type="paragraph" w:styleId="CommentSubject">
    <w:name w:val="annotation subject"/>
    <w:basedOn w:val="CommentText"/>
    <w:next w:val="CommentText"/>
    <w:link w:val="CommentSubjectChar"/>
    <w:rsid w:val="003947F5"/>
    <w:rPr>
      <w:b/>
      <w:bCs/>
    </w:rPr>
  </w:style>
  <w:style w:type="character" w:customStyle="1" w:styleId="CommentSubjectChar">
    <w:name w:val="Comment Subject Char"/>
    <w:link w:val="CommentSubject"/>
    <w:rsid w:val="003947F5"/>
    <w:rPr>
      <w:b/>
      <w:bCs/>
      <w:kern w:val="2"/>
    </w:rPr>
  </w:style>
  <w:style w:type="character" w:customStyle="1" w:styleId="1">
    <w:name w:val="未处理的提及1"/>
    <w:uiPriority w:val="99"/>
    <w:semiHidden/>
    <w:unhideWhenUsed/>
    <w:rsid w:val="00007CA9"/>
    <w:rPr>
      <w:color w:val="808080"/>
      <w:shd w:val="clear" w:color="auto" w:fill="E6E6E6"/>
    </w:rPr>
  </w:style>
  <w:style w:type="character" w:styleId="FollowedHyperlink">
    <w:name w:val="FollowedHyperlink"/>
    <w:rsid w:val="00742AFF"/>
    <w:rPr>
      <w:color w:val="954F72"/>
      <w:u w:val="single"/>
    </w:rPr>
  </w:style>
  <w:style w:type="character" w:customStyle="1" w:styleId="FooterChar">
    <w:name w:val="Footer Char"/>
    <w:link w:val="Footer"/>
    <w:uiPriority w:val="99"/>
    <w:rsid w:val="00D615A0"/>
    <w:rPr>
      <w:kern w:val="2"/>
      <w:sz w:val="18"/>
      <w:szCs w:val="18"/>
    </w:rPr>
  </w:style>
  <w:style w:type="character" w:customStyle="1" w:styleId="Heading1Char">
    <w:name w:val="Heading 1 Char"/>
    <w:aliases w:val="Section Char"/>
    <w:link w:val="Heading1"/>
    <w:uiPriority w:val="99"/>
    <w:rsid w:val="008F75A4"/>
    <w:rPr>
      <w:sz w:val="34"/>
    </w:rPr>
  </w:style>
  <w:style w:type="character" w:styleId="LineNumber">
    <w:name w:val="line number"/>
    <w:basedOn w:val="DefaultParagraphFont"/>
    <w:rsid w:val="008B6BF7"/>
  </w:style>
  <w:style w:type="paragraph" w:customStyle="1" w:styleId="msonormal0">
    <w:name w:val="msonormal"/>
    <w:basedOn w:val="Normal"/>
    <w:rsid w:val="00A33055"/>
    <w:pPr>
      <w:widowControl/>
      <w:spacing w:before="100" w:beforeAutospacing="1" w:after="100" w:afterAutospacing="1"/>
      <w:jc w:val="left"/>
    </w:pPr>
    <w:rPr>
      <w:rFonts w:ascii="SimSun" w:hAnsi="SimSun" w:cs="SimSun"/>
      <w:kern w:val="0"/>
    </w:rPr>
  </w:style>
  <w:style w:type="paragraph" w:customStyle="1" w:styleId="font5">
    <w:name w:val="font5"/>
    <w:basedOn w:val="Normal"/>
    <w:rsid w:val="00A33055"/>
    <w:pPr>
      <w:widowControl/>
      <w:spacing w:before="100" w:beforeAutospacing="1" w:after="100" w:afterAutospacing="1"/>
      <w:jc w:val="left"/>
    </w:pPr>
    <w:rPr>
      <w:rFonts w:ascii="DengXian" w:eastAsia="DengXian" w:hAnsi="DengXian" w:cs="SimSun"/>
      <w:kern w:val="0"/>
      <w:sz w:val="18"/>
      <w:szCs w:val="18"/>
    </w:rPr>
  </w:style>
  <w:style w:type="paragraph" w:customStyle="1" w:styleId="xl65">
    <w:name w:val="xl65"/>
    <w:basedOn w:val="Normal"/>
    <w:rsid w:val="00A33055"/>
    <w:pPr>
      <w:widowControl/>
      <w:spacing w:before="100" w:beforeAutospacing="1" w:after="100" w:afterAutospacing="1"/>
      <w:jc w:val="center"/>
      <w:textAlignment w:val="bottom"/>
    </w:pPr>
    <w:rPr>
      <w:rFonts w:ascii="SimSun" w:hAnsi="SimSun" w:cs="SimSun"/>
      <w:kern w:val="0"/>
    </w:rPr>
  </w:style>
  <w:style w:type="paragraph" w:customStyle="1" w:styleId="xl66">
    <w:name w:val="xl66"/>
    <w:basedOn w:val="Normal"/>
    <w:rsid w:val="00A33055"/>
    <w:pPr>
      <w:widowControl/>
      <w:spacing w:before="100" w:beforeAutospacing="1" w:after="100" w:afterAutospacing="1"/>
      <w:jc w:val="center"/>
      <w:textAlignment w:val="bottom"/>
    </w:pPr>
    <w:rPr>
      <w:rFonts w:ascii="SimSun" w:hAnsi="SimSun" w:cs="SimSun"/>
      <w:kern w:val="0"/>
    </w:rPr>
  </w:style>
  <w:style w:type="paragraph" w:customStyle="1" w:styleId="xl67">
    <w:name w:val="xl67"/>
    <w:basedOn w:val="Normal"/>
    <w:rsid w:val="00A33055"/>
    <w:pPr>
      <w:widowControl/>
      <w:spacing w:before="100" w:beforeAutospacing="1" w:after="100" w:afterAutospacing="1"/>
      <w:jc w:val="center"/>
      <w:textAlignment w:val="bottom"/>
    </w:pPr>
    <w:rPr>
      <w:rFonts w:ascii="SimSun" w:hAnsi="SimSun" w:cs="SimSun"/>
      <w:color w:val="FF0000"/>
      <w:kern w:val="0"/>
    </w:rPr>
  </w:style>
  <w:style w:type="paragraph" w:customStyle="1" w:styleId="xl68">
    <w:name w:val="xl68"/>
    <w:basedOn w:val="Normal"/>
    <w:rsid w:val="00A33055"/>
    <w:pPr>
      <w:widowControl/>
      <w:spacing w:before="100" w:beforeAutospacing="1" w:after="100" w:afterAutospacing="1"/>
      <w:jc w:val="center"/>
      <w:textAlignment w:val="bottom"/>
    </w:pPr>
    <w:rPr>
      <w:rFonts w:ascii="SimSun" w:hAnsi="SimSun" w:cs="SimSun"/>
      <w:color w:val="FF0000"/>
      <w:kern w:val="0"/>
    </w:rPr>
  </w:style>
  <w:style w:type="paragraph" w:customStyle="1" w:styleId="xl69">
    <w:name w:val="xl69"/>
    <w:basedOn w:val="Normal"/>
    <w:rsid w:val="00A33055"/>
    <w:pPr>
      <w:widowControl/>
      <w:spacing w:before="100" w:beforeAutospacing="1" w:after="100" w:afterAutospacing="1"/>
      <w:jc w:val="center"/>
      <w:textAlignment w:val="bottom"/>
    </w:pPr>
    <w:rPr>
      <w:rFonts w:ascii="SimSun" w:hAnsi="SimSun" w:cs="SimSun"/>
      <w:color w:val="FF0000"/>
      <w:kern w:val="0"/>
    </w:rPr>
  </w:style>
  <w:style w:type="paragraph" w:customStyle="1" w:styleId="xl70">
    <w:name w:val="xl70"/>
    <w:basedOn w:val="Normal"/>
    <w:rsid w:val="00A33055"/>
    <w:pPr>
      <w:widowControl/>
      <w:spacing w:before="100" w:beforeAutospacing="1" w:after="100" w:afterAutospacing="1"/>
      <w:jc w:val="center"/>
      <w:textAlignment w:val="bottom"/>
    </w:pPr>
    <w:rPr>
      <w:rFonts w:ascii="SimSun" w:hAnsi="SimSun" w:cs="SimSun"/>
      <w:color w:val="FF0000"/>
      <w:kern w:val="0"/>
    </w:rPr>
  </w:style>
  <w:style w:type="paragraph" w:customStyle="1" w:styleId="xl71">
    <w:name w:val="xl71"/>
    <w:basedOn w:val="Normal"/>
    <w:rsid w:val="00A33055"/>
    <w:pPr>
      <w:widowControl/>
      <w:spacing w:before="100" w:beforeAutospacing="1" w:after="100" w:afterAutospacing="1"/>
      <w:jc w:val="center"/>
      <w:textAlignment w:val="bottom"/>
    </w:pPr>
    <w:rPr>
      <w:rFonts w:ascii="SimSun" w:hAnsi="SimSun" w:cs="SimSun"/>
      <w:color w:val="FF0000"/>
      <w:kern w:val="0"/>
    </w:rPr>
  </w:style>
  <w:style w:type="paragraph" w:customStyle="1" w:styleId="xl72">
    <w:name w:val="xl72"/>
    <w:basedOn w:val="Normal"/>
    <w:rsid w:val="00A33055"/>
    <w:pPr>
      <w:widowControl/>
      <w:shd w:val="clear" w:color="000000" w:fill="FFFF00"/>
      <w:spacing w:before="100" w:beforeAutospacing="1" w:after="100" w:afterAutospacing="1"/>
      <w:jc w:val="center"/>
      <w:textAlignment w:val="bottom"/>
    </w:pPr>
    <w:rPr>
      <w:rFonts w:ascii="SimSun" w:hAnsi="SimSun" w:cs="SimSun"/>
      <w:kern w:val="0"/>
    </w:rPr>
  </w:style>
  <w:style w:type="paragraph" w:customStyle="1" w:styleId="xl73">
    <w:name w:val="xl73"/>
    <w:basedOn w:val="Normal"/>
    <w:rsid w:val="00A33055"/>
    <w:pPr>
      <w:widowControl/>
      <w:shd w:val="clear" w:color="000000" w:fill="FFFF00"/>
      <w:spacing w:before="100" w:beforeAutospacing="1" w:after="100" w:afterAutospacing="1"/>
      <w:jc w:val="center"/>
      <w:textAlignment w:val="bottom"/>
    </w:pPr>
    <w:rPr>
      <w:rFonts w:ascii="SimSun" w:hAnsi="SimSun" w:cs="SimSun"/>
      <w:kern w:val="0"/>
    </w:rPr>
  </w:style>
  <w:style w:type="paragraph" w:customStyle="1" w:styleId="xl74">
    <w:name w:val="xl74"/>
    <w:basedOn w:val="Normal"/>
    <w:rsid w:val="00A33055"/>
    <w:pPr>
      <w:widowControl/>
      <w:shd w:val="clear" w:color="000000" w:fill="FFFF00"/>
      <w:spacing w:before="100" w:beforeAutospacing="1" w:after="100" w:afterAutospacing="1"/>
      <w:jc w:val="center"/>
      <w:textAlignment w:val="bottom"/>
    </w:pPr>
    <w:rPr>
      <w:rFonts w:ascii="SimSun" w:hAnsi="SimSun" w:cs="SimSun"/>
      <w:kern w:val="0"/>
    </w:rPr>
  </w:style>
  <w:style w:type="paragraph" w:customStyle="1" w:styleId="xl75">
    <w:name w:val="xl75"/>
    <w:basedOn w:val="Normal"/>
    <w:rsid w:val="00A33055"/>
    <w:pPr>
      <w:widowControl/>
      <w:shd w:val="clear" w:color="000000" w:fill="FFFF00"/>
      <w:spacing w:before="100" w:beforeAutospacing="1" w:after="100" w:afterAutospacing="1"/>
      <w:jc w:val="center"/>
      <w:textAlignment w:val="bottom"/>
    </w:pPr>
    <w:rPr>
      <w:rFonts w:ascii="SimSun" w:hAnsi="SimSun" w:cs="SimSun"/>
      <w:kern w:val="0"/>
    </w:rPr>
  </w:style>
  <w:style w:type="paragraph" w:customStyle="1" w:styleId="xl76">
    <w:name w:val="xl76"/>
    <w:basedOn w:val="Normal"/>
    <w:rsid w:val="00A33055"/>
    <w:pPr>
      <w:widowControl/>
      <w:shd w:val="clear" w:color="000000" w:fill="FFFF00"/>
      <w:spacing w:before="100" w:beforeAutospacing="1" w:after="100" w:afterAutospacing="1"/>
      <w:jc w:val="center"/>
      <w:textAlignment w:val="bottom"/>
    </w:pPr>
    <w:rPr>
      <w:rFonts w:ascii="SimSun" w:hAnsi="SimSun" w:cs="SimSun"/>
      <w:kern w:val="0"/>
    </w:rPr>
  </w:style>
  <w:style w:type="paragraph" w:customStyle="1" w:styleId="xl77">
    <w:name w:val="xl77"/>
    <w:basedOn w:val="Normal"/>
    <w:rsid w:val="00A33055"/>
    <w:pPr>
      <w:widowControl/>
      <w:spacing w:before="100" w:beforeAutospacing="1" w:after="100" w:afterAutospacing="1"/>
      <w:jc w:val="center"/>
      <w:textAlignment w:val="bottom"/>
    </w:pPr>
    <w:rPr>
      <w:rFonts w:ascii="SimSun" w:hAnsi="SimSun" w:cs="SimSun"/>
      <w:kern w:val="0"/>
    </w:rPr>
  </w:style>
  <w:style w:type="paragraph" w:customStyle="1" w:styleId="xl78">
    <w:name w:val="xl78"/>
    <w:basedOn w:val="Normal"/>
    <w:rsid w:val="00A33055"/>
    <w:pPr>
      <w:widowControl/>
      <w:spacing w:before="100" w:beforeAutospacing="1" w:after="100" w:afterAutospacing="1"/>
      <w:jc w:val="center"/>
      <w:textAlignment w:val="bottom"/>
    </w:pPr>
    <w:rPr>
      <w:rFonts w:ascii="SimSun" w:hAnsi="SimSun" w:cs="SimSun"/>
      <w:kern w:val="0"/>
    </w:rPr>
  </w:style>
  <w:style w:type="paragraph" w:customStyle="1" w:styleId="xl79">
    <w:name w:val="xl79"/>
    <w:basedOn w:val="Normal"/>
    <w:rsid w:val="00A33055"/>
    <w:pPr>
      <w:widowControl/>
      <w:spacing w:before="100" w:beforeAutospacing="1" w:after="100" w:afterAutospacing="1"/>
      <w:jc w:val="center"/>
      <w:textAlignment w:val="bottom"/>
    </w:pPr>
    <w:rPr>
      <w:rFonts w:ascii="SimSun" w:hAnsi="SimSun" w:cs="SimSun"/>
      <w:kern w:val="0"/>
    </w:rPr>
  </w:style>
  <w:style w:type="paragraph" w:customStyle="1" w:styleId="xl80">
    <w:name w:val="xl80"/>
    <w:basedOn w:val="Normal"/>
    <w:rsid w:val="00A33055"/>
    <w:pPr>
      <w:widowControl/>
      <w:spacing w:before="100" w:beforeAutospacing="1" w:after="100" w:afterAutospacing="1"/>
      <w:jc w:val="center"/>
    </w:pPr>
    <w:rPr>
      <w:rFonts w:ascii="SimSun" w:hAnsi="SimSun" w:cs="SimSun"/>
      <w:kern w:val="0"/>
    </w:rPr>
  </w:style>
  <w:style w:type="character" w:customStyle="1" w:styleId="Heading2Char">
    <w:name w:val="Heading 2 Char"/>
    <w:link w:val="Heading2"/>
    <w:rsid w:val="00E80677"/>
    <w:rPr>
      <w:rFonts w:ascii="Arial" w:eastAsia="SimHei" w:hAnsi="Arial"/>
      <w:b/>
      <w:bCs/>
      <w:kern w:val="2"/>
      <w:sz w:val="32"/>
      <w:szCs w:val="32"/>
    </w:rPr>
  </w:style>
  <w:style w:type="character" w:customStyle="1" w:styleId="MTEquationSection">
    <w:name w:val="MTEquationSection"/>
    <w:rsid w:val="00E80677"/>
    <w:rPr>
      <w:b/>
      <w:vanish/>
      <w:color w:val="FF0000"/>
      <w:sz w:val="36"/>
      <w:szCs w:val="36"/>
    </w:rPr>
  </w:style>
  <w:style w:type="paragraph" w:customStyle="1" w:styleId="MTDisplayEquation">
    <w:name w:val="MTDisplayEquation"/>
    <w:basedOn w:val="Normal"/>
    <w:next w:val="Normal"/>
    <w:link w:val="MTDisplayEquation0"/>
    <w:rsid w:val="00E80677"/>
    <w:pPr>
      <w:tabs>
        <w:tab w:val="center" w:pos="4160"/>
        <w:tab w:val="right" w:pos="8300"/>
      </w:tabs>
      <w:adjustRightInd w:val="0"/>
      <w:snapToGrid w:val="0"/>
      <w:spacing w:line="360" w:lineRule="auto"/>
    </w:pPr>
  </w:style>
  <w:style w:type="character" w:customStyle="1" w:styleId="UnresolvedMention1">
    <w:name w:val="Unresolved Mention1"/>
    <w:uiPriority w:val="99"/>
    <w:semiHidden/>
    <w:unhideWhenUsed/>
    <w:rsid w:val="00E80677"/>
    <w:rPr>
      <w:color w:val="808080"/>
      <w:shd w:val="clear" w:color="auto" w:fill="E6E6E6"/>
    </w:rPr>
  </w:style>
  <w:style w:type="paragraph" w:customStyle="1" w:styleId="AckHead">
    <w:name w:val="Ack Head"/>
    <w:basedOn w:val="Normal"/>
    <w:uiPriority w:val="99"/>
    <w:rsid w:val="00E80677"/>
    <w:pPr>
      <w:widowControl/>
      <w:spacing w:before="360" w:after="50" w:line="240" w:lineRule="exact"/>
      <w:jc w:val="left"/>
      <w:outlineLvl w:val="0"/>
    </w:pPr>
    <w:rPr>
      <w:rFonts w:ascii="Helvetica" w:hAnsi="Helvetica"/>
      <w:b/>
      <w:kern w:val="0"/>
      <w:sz w:val="20"/>
      <w:szCs w:val="20"/>
      <w:lang w:eastAsia="en-US"/>
    </w:rPr>
  </w:style>
  <w:style w:type="paragraph" w:customStyle="1" w:styleId="AckText">
    <w:name w:val="Ack Text"/>
    <w:basedOn w:val="Normal"/>
    <w:uiPriority w:val="99"/>
    <w:rsid w:val="00E80677"/>
    <w:pPr>
      <w:widowControl/>
      <w:spacing w:line="220" w:lineRule="exact"/>
    </w:pPr>
    <w:rPr>
      <w:kern w:val="0"/>
      <w:sz w:val="18"/>
      <w:szCs w:val="20"/>
      <w:lang w:eastAsia="en-US"/>
    </w:rPr>
  </w:style>
  <w:style w:type="paragraph" w:customStyle="1" w:styleId="RefHead">
    <w:name w:val="Ref Head"/>
    <w:basedOn w:val="Normal"/>
    <w:uiPriority w:val="99"/>
    <w:rsid w:val="00E80677"/>
    <w:pPr>
      <w:widowControl/>
      <w:spacing w:before="360" w:after="50" w:line="240" w:lineRule="exact"/>
      <w:jc w:val="left"/>
      <w:outlineLvl w:val="0"/>
    </w:pPr>
    <w:rPr>
      <w:rFonts w:ascii="Helvetica" w:hAnsi="Helvetica"/>
      <w:b/>
      <w:kern w:val="0"/>
      <w:sz w:val="20"/>
      <w:szCs w:val="20"/>
      <w:lang w:eastAsia="en-US"/>
    </w:rPr>
  </w:style>
  <w:style w:type="character" w:customStyle="1" w:styleId="apple-converted-space">
    <w:name w:val="apple-converted-space"/>
    <w:rsid w:val="00E80677"/>
  </w:style>
  <w:style w:type="paragraph" w:styleId="Revision">
    <w:name w:val="Revision"/>
    <w:hidden/>
    <w:uiPriority w:val="99"/>
    <w:semiHidden/>
    <w:rsid w:val="00E80677"/>
    <w:rPr>
      <w:sz w:val="21"/>
    </w:rPr>
  </w:style>
  <w:style w:type="character" w:customStyle="1" w:styleId="Char1">
    <w:name w:val="批注文字 Char1"/>
    <w:semiHidden/>
    <w:locked/>
    <w:rsid w:val="00FA4D49"/>
    <w:rPr>
      <w:kern w:val="2"/>
      <w:lang w:val="x-none" w:eastAsia="x-none"/>
    </w:rPr>
  </w:style>
  <w:style w:type="character" w:customStyle="1" w:styleId="Char">
    <w:name w:val="页脚 Char"/>
    <w:uiPriority w:val="99"/>
    <w:rsid w:val="002E2D60"/>
    <w:rPr>
      <w:kern w:val="2"/>
      <w:sz w:val="18"/>
      <w:szCs w:val="18"/>
    </w:rPr>
  </w:style>
  <w:style w:type="character" w:customStyle="1" w:styleId="MTDisplayEquation0">
    <w:name w:val="MTDisplayEquation 字符"/>
    <w:link w:val="MTDisplayEquation"/>
    <w:rsid w:val="003D0D72"/>
    <w:rPr>
      <w:kern w:val="2"/>
      <w:sz w:val="21"/>
      <w:szCs w:val="24"/>
    </w:rPr>
  </w:style>
  <w:style w:type="paragraph" w:customStyle="1" w:styleId="10">
    <w:name w:val="正文1"/>
    <w:rsid w:val="00E91DE5"/>
    <w:pPr>
      <w:jc w:val="both"/>
    </w:pPr>
    <w:rPr>
      <w:rFonts w:ascii="DengXian" w:eastAsia="DengXian" w:hAnsi="DengXian" w:cs="SimSun"/>
      <w:sz w:val="21"/>
      <w:szCs w:val="21"/>
    </w:rPr>
  </w:style>
  <w:style w:type="character" w:customStyle="1" w:styleId="Heading3Char">
    <w:name w:val="Heading 3 Char"/>
    <w:link w:val="Heading3"/>
    <w:uiPriority w:val="9"/>
    <w:rsid w:val="003D4501"/>
    <w:rPr>
      <w:rFonts w:ascii="DengXian" w:eastAsia="DengXian" w:hAnsi="DengXian"/>
      <w:b/>
      <w:bCs/>
      <w:kern w:val="2"/>
      <w:sz w:val="32"/>
      <w:szCs w:val="32"/>
    </w:rPr>
  </w:style>
  <w:style w:type="table" w:styleId="TableTheme">
    <w:name w:val="Table Theme"/>
    <w:basedOn w:val="TableNormal"/>
    <w:rsid w:val="00D8131B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OAHeading">
    <w:name w:val="toa heading"/>
    <w:basedOn w:val="Normal"/>
    <w:next w:val="Normal"/>
    <w:rsid w:val="005175B4"/>
    <w:pPr>
      <w:spacing w:before="120"/>
    </w:pPr>
    <w:rPr>
      <w:rFonts w:ascii="DengXian Light" w:hAnsi="DengXian Light"/>
      <w:b/>
    </w:rPr>
  </w:style>
  <w:style w:type="paragraph" w:styleId="TableofAuthorities">
    <w:name w:val="table of authorities"/>
    <w:basedOn w:val="Normal"/>
    <w:next w:val="Normal"/>
    <w:rsid w:val="005175B4"/>
    <w:pPr>
      <w:ind w:leftChars="200" w:left="420"/>
    </w:pPr>
    <w:rPr>
      <w:b/>
    </w:rPr>
  </w:style>
  <w:style w:type="paragraph" w:customStyle="1" w:styleId="1Section">
    <w:name w:val="样式 标题 1Section + +中文正文 (等线) 小四 加粗"/>
    <w:basedOn w:val="Heading1"/>
    <w:rsid w:val="0007782B"/>
    <w:rPr>
      <w:rFonts w:ascii="DengXian" w:hAnsi="DengXian"/>
      <w:b/>
      <w:bCs/>
      <w:sz w:val="24"/>
    </w:rPr>
  </w:style>
  <w:style w:type="character" w:customStyle="1" w:styleId="Times-Italic">
    <w:name w:val="样式 (中文) Times-Italic 黑色"/>
    <w:rsid w:val="0007782B"/>
    <w:rPr>
      <w:rFonts w:eastAsia="Times New Roman"/>
      <w:color w:val="000000"/>
    </w:rPr>
  </w:style>
  <w:style w:type="paragraph" w:customStyle="1" w:styleId="2TimesNewRoman62415615">
    <w:name w:val="样式 标题 2 + Times New Roman 小四 段前: 62.4 磅 段后: 15.6 磅 行距: 1.5 倍..."/>
    <w:basedOn w:val="Heading2"/>
    <w:rsid w:val="001E787B"/>
    <w:pPr>
      <w:adjustRightInd w:val="0"/>
      <w:snapToGrid w:val="0"/>
      <w:spacing w:before="0" w:after="0" w:line="360" w:lineRule="auto"/>
    </w:pPr>
    <w:rPr>
      <w:rFonts w:ascii="Times New Roman" w:hAnsi="Times New Roman" w:cs="SimSun"/>
      <w:color w:val="auto"/>
      <w:sz w:val="24"/>
      <w:szCs w:val="20"/>
    </w:rPr>
  </w:style>
  <w:style w:type="character" w:customStyle="1" w:styleId="2">
    <w:name w:val="未处理的提及2"/>
    <w:basedOn w:val="DefaultParagraphFont"/>
    <w:uiPriority w:val="99"/>
    <w:semiHidden/>
    <w:unhideWhenUsed/>
    <w:rsid w:val="001E787B"/>
    <w:rPr>
      <w:color w:val="605E5C"/>
      <w:shd w:val="clear" w:color="auto" w:fill="E1DFDD"/>
    </w:rPr>
  </w:style>
  <w:style w:type="character" w:customStyle="1" w:styleId="3">
    <w:name w:val="未处理的提及3"/>
    <w:basedOn w:val="DefaultParagraphFont"/>
    <w:uiPriority w:val="99"/>
    <w:semiHidden/>
    <w:unhideWhenUsed/>
    <w:rsid w:val="001E787B"/>
    <w:rPr>
      <w:color w:val="605E5C"/>
      <w:shd w:val="clear" w:color="auto" w:fill="E1DFDD"/>
    </w:rPr>
  </w:style>
  <w:style w:type="paragraph" w:customStyle="1" w:styleId="Default">
    <w:name w:val="Default"/>
    <w:rsid w:val="001E787B"/>
    <w:pPr>
      <w:widowControl w:val="0"/>
      <w:autoSpaceDE w:val="0"/>
      <w:autoSpaceDN w:val="0"/>
      <w:adjustRightInd w:val="0"/>
    </w:pPr>
    <w:rPr>
      <w:rFonts w:ascii="Calibri" w:eastAsia="SimSun" w:hAnsi="Calibri" w:cs="Calibri"/>
      <w:kern w:val="0"/>
    </w:rPr>
  </w:style>
  <w:style w:type="paragraph" w:styleId="ListParagraph">
    <w:name w:val="List Paragraph"/>
    <w:basedOn w:val="Normal"/>
    <w:uiPriority w:val="34"/>
    <w:qFormat/>
    <w:rsid w:val="001E787B"/>
    <w:pPr>
      <w:ind w:firstLineChars="200" w:firstLine="420"/>
    </w:pPr>
    <w:rPr>
      <w:rFonts w:eastAsia="SimSun"/>
      <w:color w:val="auto"/>
      <w:sz w:val="21"/>
    </w:rPr>
  </w:style>
  <w:style w:type="character" w:customStyle="1" w:styleId="4">
    <w:name w:val="未处理的提及4"/>
    <w:basedOn w:val="DefaultParagraphFont"/>
    <w:uiPriority w:val="99"/>
    <w:semiHidden/>
    <w:unhideWhenUsed/>
    <w:rsid w:val="001E787B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4331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3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9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386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13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44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53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5354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842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952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841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904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733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278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948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1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702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037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9090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731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804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347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355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604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475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3386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748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723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031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011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178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353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2925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4889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152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284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192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729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725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914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298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971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832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572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3.bin"/><Relationship Id="rId26" Type="http://schemas.openxmlformats.org/officeDocument/2006/relationships/image" Target="media/image11.png"/><Relationship Id="rId39" Type="http://schemas.openxmlformats.org/officeDocument/2006/relationships/footer" Target="footer6.xml"/><Relationship Id="rId21" Type="http://schemas.openxmlformats.org/officeDocument/2006/relationships/oleObject" Target="embeddings/oleObject4.bin"/><Relationship Id="rId34" Type="http://schemas.openxmlformats.org/officeDocument/2006/relationships/image" Target="media/image19.e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image" Target="media/image8.wmf"/><Relationship Id="rId29" Type="http://schemas.openxmlformats.org/officeDocument/2006/relationships/image" Target="media/image14.emf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footer" Target="footer3.xml"/><Relationship Id="rId32" Type="http://schemas.openxmlformats.org/officeDocument/2006/relationships/image" Target="media/image17.emf"/><Relationship Id="rId37" Type="http://schemas.openxmlformats.org/officeDocument/2006/relationships/hyperlink" Target="https://www.ebi.ac.uk/gwas" TargetMode="External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4.png"/><Relationship Id="rId23" Type="http://schemas.openxmlformats.org/officeDocument/2006/relationships/image" Target="media/image10.png"/><Relationship Id="rId28" Type="http://schemas.openxmlformats.org/officeDocument/2006/relationships/image" Target="media/image13.emf"/><Relationship Id="rId36" Type="http://schemas.openxmlformats.org/officeDocument/2006/relationships/hyperlink" Target="http://locuszoom.org/" TargetMode="External"/><Relationship Id="rId10" Type="http://schemas.openxmlformats.org/officeDocument/2006/relationships/footer" Target="footer2.xml"/><Relationship Id="rId19" Type="http://schemas.openxmlformats.org/officeDocument/2006/relationships/image" Target="media/image7.png"/><Relationship Id="rId31" Type="http://schemas.openxmlformats.org/officeDocument/2006/relationships/image" Target="media/image16.emf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oleObject" Target="embeddings/oleObject2.bin"/><Relationship Id="rId22" Type="http://schemas.openxmlformats.org/officeDocument/2006/relationships/image" Target="media/image9.png"/><Relationship Id="rId27" Type="http://schemas.openxmlformats.org/officeDocument/2006/relationships/image" Target="media/image12.png"/><Relationship Id="rId30" Type="http://schemas.openxmlformats.org/officeDocument/2006/relationships/image" Target="media/image15.emf"/><Relationship Id="rId35" Type="http://schemas.openxmlformats.org/officeDocument/2006/relationships/image" Target="media/image20.emf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6.wmf"/><Relationship Id="rId25" Type="http://schemas.openxmlformats.org/officeDocument/2006/relationships/footer" Target="footer4.xml"/><Relationship Id="rId33" Type="http://schemas.openxmlformats.org/officeDocument/2006/relationships/image" Target="media/image18.emf"/><Relationship Id="rId38" Type="http://schemas.openxmlformats.org/officeDocument/2006/relationships/footer" Target="footer5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E6F97C1-6B0D-492F-B57E-41516DA7790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7</Pages>
  <Words>5926</Words>
  <Characters>33779</Characters>
  <Application>Microsoft Office Word</Application>
  <DocSecurity>0</DocSecurity>
  <Lines>281</Lines>
  <Paragraphs>79</Paragraphs>
  <ScaleCrop>false</ScaleCrop>
  <Company/>
  <LinksUpToDate>false</LinksUpToDate>
  <CharactersWithSpaces>39626</CharactersWithSpaces>
  <SharedDoc>false</SharedDoc>
  <HLinks>
    <vt:vector size="582" baseType="variant">
      <vt:variant>
        <vt:i4>65560</vt:i4>
      </vt:variant>
      <vt:variant>
        <vt:i4>872</vt:i4>
      </vt:variant>
      <vt:variant>
        <vt:i4>0</vt:i4>
      </vt:variant>
      <vt:variant>
        <vt:i4>5</vt:i4>
      </vt:variant>
      <vt:variant>
        <vt:lpwstr>https://imputationserver.sph.umich.edu/index.html</vt:lpwstr>
      </vt:variant>
      <vt:variant>
        <vt:lpwstr/>
      </vt:variant>
      <vt:variant>
        <vt:i4>4390923</vt:i4>
      </vt:variant>
      <vt:variant>
        <vt:i4>845</vt:i4>
      </vt:variant>
      <vt:variant>
        <vt:i4>0</vt:i4>
      </vt:variant>
      <vt:variant>
        <vt:i4>5</vt:i4>
      </vt:variant>
      <vt:variant>
        <vt:lpwstr/>
      </vt:variant>
      <vt:variant>
        <vt:lpwstr>_ENREF_20</vt:lpwstr>
      </vt:variant>
      <vt:variant>
        <vt:i4>4456459</vt:i4>
      </vt:variant>
      <vt:variant>
        <vt:i4>837</vt:i4>
      </vt:variant>
      <vt:variant>
        <vt:i4>0</vt:i4>
      </vt:variant>
      <vt:variant>
        <vt:i4>5</vt:i4>
      </vt:variant>
      <vt:variant>
        <vt:lpwstr/>
      </vt:variant>
      <vt:variant>
        <vt:lpwstr>_ENREF_50</vt:lpwstr>
      </vt:variant>
      <vt:variant>
        <vt:i4>4325387</vt:i4>
      </vt:variant>
      <vt:variant>
        <vt:i4>831</vt:i4>
      </vt:variant>
      <vt:variant>
        <vt:i4>0</vt:i4>
      </vt:variant>
      <vt:variant>
        <vt:i4>5</vt:i4>
      </vt:variant>
      <vt:variant>
        <vt:lpwstr/>
      </vt:variant>
      <vt:variant>
        <vt:lpwstr>_ENREF_30</vt:lpwstr>
      </vt:variant>
      <vt:variant>
        <vt:i4>4784139</vt:i4>
      </vt:variant>
      <vt:variant>
        <vt:i4>825</vt:i4>
      </vt:variant>
      <vt:variant>
        <vt:i4>0</vt:i4>
      </vt:variant>
      <vt:variant>
        <vt:i4>5</vt:i4>
      </vt:variant>
      <vt:variant>
        <vt:lpwstr/>
      </vt:variant>
      <vt:variant>
        <vt:lpwstr>_ENREF_8</vt:lpwstr>
      </vt:variant>
      <vt:variant>
        <vt:i4>4390923</vt:i4>
      </vt:variant>
      <vt:variant>
        <vt:i4>819</vt:i4>
      </vt:variant>
      <vt:variant>
        <vt:i4>0</vt:i4>
      </vt:variant>
      <vt:variant>
        <vt:i4>5</vt:i4>
      </vt:variant>
      <vt:variant>
        <vt:lpwstr/>
      </vt:variant>
      <vt:variant>
        <vt:lpwstr>_ENREF_27</vt:lpwstr>
      </vt:variant>
      <vt:variant>
        <vt:i4>4718603</vt:i4>
      </vt:variant>
      <vt:variant>
        <vt:i4>813</vt:i4>
      </vt:variant>
      <vt:variant>
        <vt:i4>0</vt:i4>
      </vt:variant>
      <vt:variant>
        <vt:i4>5</vt:i4>
      </vt:variant>
      <vt:variant>
        <vt:lpwstr/>
      </vt:variant>
      <vt:variant>
        <vt:lpwstr>_ENREF_9</vt:lpwstr>
      </vt:variant>
      <vt:variant>
        <vt:i4>4194315</vt:i4>
      </vt:variant>
      <vt:variant>
        <vt:i4>807</vt:i4>
      </vt:variant>
      <vt:variant>
        <vt:i4>0</vt:i4>
      </vt:variant>
      <vt:variant>
        <vt:i4>5</vt:i4>
      </vt:variant>
      <vt:variant>
        <vt:lpwstr/>
      </vt:variant>
      <vt:variant>
        <vt:lpwstr>_ENREF_16</vt:lpwstr>
      </vt:variant>
      <vt:variant>
        <vt:i4>4325387</vt:i4>
      </vt:variant>
      <vt:variant>
        <vt:i4>801</vt:i4>
      </vt:variant>
      <vt:variant>
        <vt:i4>0</vt:i4>
      </vt:variant>
      <vt:variant>
        <vt:i4>5</vt:i4>
      </vt:variant>
      <vt:variant>
        <vt:lpwstr/>
      </vt:variant>
      <vt:variant>
        <vt:lpwstr>_ENREF_3</vt:lpwstr>
      </vt:variant>
      <vt:variant>
        <vt:i4>4325387</vt:i4>
      </vt:variant>
      <vt:variant>
        <vt:i4>793</vt:i4>
      </vt:variant>
      <vt:variant>
        <vt:i4>0</vt:i4>
      </vt:variant>
      <vt:variant>
        <vt:i4>5</vt:i4>
      </vt:variant>
      <vt:variant>
        <vt:lpwstr/>
      </vt:variant>
      <vt:variant>
        <vt:lpwstr>_ENREF_35</vt:lpwstr>
      </vt:variant>
      <vt:variant>
        <vt:i4>4390923</vt:i4>
      </vt:variant>
      <vt:variant>
        <vt:i4>787</vt:i4>
      </vt:variant>
      <vt:variant>
        <vt:i4>0</vt:i4>
      </vt:variant>
      <vt:variant>
        <vt:i4>5</vt:i4>
      </vt:variant>
      <vt:variant>
        <vt:lpwstr/>
      </vt:variant>
      <vt:variant>
        <vt:lpwstr>_ENREF_23</vt:lpwstr>
      </vt:variant>
      <vt:variant>
        <vt:i4>4521995</vt:i4>
      </vt:variant>
      <vt:variant>
        <vt:i4>781</vt:i4>
      </vt:variant>
      <vt:variant>
        <vt:i4>0</vt:i4>
      </vt:variant>
      <vt:variant>
        <vt:i4>5</vt:i4>
      </vt:variant>
      <vt:variant>
        <vt:lpwstr/>
      </vt:variant>
      <vt:variant>
        <vt:lpwstr>_ENREF_45</vt:lpwstr>
      </vt:variant>
      <vt:variant>
        <vt:i4>4521995</vt:i4>
      </vt:variant>
      <vt:variant>
        <vt:i4>778</vt:i4>
      </vt:variant>
      <vt:variant>
        <vt:i4>0</vt:i4>
      </vt:variant>
      <vt:variant>
        <vt:i4>5</vt:i4>
      </vt:variant>
      <vt:variant>
        <vt:lpwstr/>
      </vt:variant>
      <vt:variant>
        <vt:lpwstr>_ENREF_43</vt:lpwstr>
      </vt:variant>
      <vt:variant>
        <vt:i4>4194315</vt:i4>
      </vt:variant>
      <vt:variant>
        <vt:i4>775</vt:i4>
      </vt:variant>
      <vt:variant>
        <vt:i4>0</vt:i4>
      </vt:variant>
      <vt:variant>
        <vt:i4>5</vt:i4>
      </vt:variant>
      <vt:variant>
        <vt:lpwstr/>
      </vt:variant>
      <vt:variant>
        <vt:lpwstr>_ENREF_1</vt:lpwstr>
      </vt:variant>
      <vt:variant>
        <vt:i4>4456459</vt:i4>
      </vt:variant>
      <vt:variant>
        <vt:i4>767</vt:i4>
      </vt:variant>
      <vt:variant>
        <vt:i4>0</vt:i4>
      </vt:variant>
      <vt:variant>
        <vt:i4>5</vt:i4>
      </vt:variant>
      <vt:variant>
        <vt:lpwstr/>
      </vt:variant>
      <vt:variant>
        <vt:lpwstr>_ENREF_53</vt:lpwstr>
      </vt:variant>
      <vt:variant>
        <vt:i4>4456459</vt:i4>
      </vt:variant>
      <vt:variant>
        <vt:i4>761</vt:i4>
      </vt:variant>
      <vt:variant>
        <vt:i4>0</vt:i4>
      </vt:variant>
      <vt:variant>
        <vt:i4>5</vt:i4>
      </vt:variant>
      <vt:variant>
        <vt:lpwstr/>
      </vt:variant>
      <vt:variant>
        <vt:lpwstr>_ENREF_53</vt:lpwstr>
      </vt:variant>
      <vt:variant>
        <vt:i4>4521995</vt:i4>
      </vt:variant>
      <vt:variant>
        <vt:i4>758</vt:i4>
      </vt:variant>
      <vt:variant>
        <vt:i4>0</vt:i4>
      </vt:variant>
      <vt:variant>
        <vt:i4>5</vt:i4>
      </vt:variant>
      <vt:variant>
        <vt:lpwstr/>
      </vt:variant>
      <vt:variant>
        <vt:lpwstr>_ENREF_44</vt:lpwstr>
      </vt:variant>
      <vt:variant>
        <vt:i4>4325387</vt:i4>
      </vt:variant>
      <vt:variant>
        <vt:i4>755</vt:i4>
      </vt:variant>
      <vt:variant>
        <vt:i4>0</vt:i4>
      </vt:variant>
      <vt:variant>
        <vt:i4>5</vt:i4>
      </vt:variant>
      <vt:variant>
        <vt:lpwstr/>
      </vt:variant>
      <vt:variant>
        <vt:lpwstr>_ENREF_33</vt:lpwstr>
      </vt:variant>
      <vt:variant>
        <vt:i4>4390923</vt:i4>
      </vt:variant>
      <vt:variant>
        <vt:i4>752</vt:i4>
      </vt:variant>
      <vt:variant>
        <vt:i4>0</vt:i4>
      </vt:variant>
      <vt:variant>
        <vt:i4>5</vt:i4>
      </vt:variant>
      <vt:variant>
        <vt:lpwstr/>
      </vt:variant>
      <vt:variant>
        <vt:lpwstr>_ENREF_28</vt:lpwstr>
      </vt:variant>
      <vt:variant>
        <vt:i4>4325387</vt:i4>
      </vt:variant>
      <vt:variant>
        <vt:i4>712</vt:i4>
      </vt:variant>
      <vt:variant>
        <vt:i4>0</vt:i4>
      </vt:variant>
      <vt:variant>
        <vt:i4>5</vt:i4>
      </vt:variant>
      <vt:variant>
        <vt:lpwstr/>
      </vt:variant>
      <vt:variant>
        <vt:lpwstr>_ENREF_37</vt:lpwstr>
      </vt:variant>
      <vt:variant>
        <vt:i4>4456459</vt:i4>
      </vt:variant>
      <vt:variant>
        <vt:i4>709</vt:i4>
      </vt:variant>
      <vt:variant>
        <vt:i4>0</vt:i4>
      </vt:variant>
      <vt:variant>
        <vt:i4>5</vt:i4>
      </vt:variant>
      <vt:variant>
        <vt:lpwstr/>
      </vt:variant>
      <vt:variant>
        <vt:lpwstr>_ENREF_5</vt:lpwstr>
      </vt:variant>
      <vt:variant>
        <vt:i4>4325387</vt:i4>
      </vt:variant>
      <vt:variant>
        <vt:i4>701</vt:i4>
      </vt:variant>
      <vt:variant>
        <vt:i4>0</vt:i4>
      </vt:variant>
      <vt:variant>
        <vt:i4>5</vt:i4>
      </vt:variant>
      <vt:variant>
        <vt:lpwstr/>
      </vt:variant>
      <vt:variant>
        <vt:lpwstr>_ENREF_37</vt:lpwstr>
      </vt:variant>
      <vt:variant>
        <vt:i4>4456459</vt:i4>
      </vt:variant>
      <vt:variant>
        <vt:i4>695</vt:i4>
      </vt:variant>
      <vt:variant>
        <vt:i4>0</vt:i4>
      </vt:variant>
      <vt:variant>
        <vt:i4>5</vt:i4>
      </vt:variant>
      <vt:variant>
        <vt:lpwstr/>
      </vt:variant>
      <vt:variant>
        <vt:lpwstr>_ENREF_51</vt:lpwstr>
      </vt:variant>
      <vt:variant>
        <vt:i4>4521995</vt:i4>
      </vt:variant>
      <vt:variant>
        <vt:i4>692</vt:i4>
      </vt:variant>
      <vt:variant>
        <vt:i4>0</vt:i4>
      </vt:variant>
      <vt:variant>
        <vt:i4>5</vt:i4>
      </vt:variant>
      <vt:variant>
        <vt:lpwstr/>
      </vt:variant>
      <vt:variant>
        <vt:lpwstr>_ENREF_47</vt:lpwstr>
      </vt:variant>
      <vt:variant>
        <vt:i4>4325387</vt:i4>
      </vt:variant>
      <vt:variant>
        <vt:i4>689</vt:i4>
      </vt:variant>
      <vt:variant>
        <vt:i4>0</vt:i4>
      </vt:variant>
      <vt:variant>
        <vt:i4>5</vt:i4>
      </vt:variant>
      <vt:variant>
        <vt:lpwstr/>
      </vt:variant>
      <vt:variant>
        <vt:lpwstr>_ENREF_37</vt:lpwstr>
      </vt:variant>
      <vt:variant>
        <vt:i4>4390923</vt:i4>
      </vt:variant>
      <vt:variant>
        <vt:i4>686</vt:i4>
      </vt:variant>
      <vt:variant>
        <vt:i4>0</vt:i4>
      </vt:variant>
      <vt:variant>
        <vt:i4>5</vt:i4>
      </vt:variant>
      <vt:variant>
        <vt:lpwstr/>
      </vt:variant>
      <vt:variant>
        <vt:lpwstr>_ENREF_25</vt:lpwstr>
      </vt:variant>
      <vt:variant>
        <vt:i4>4194315</vt:i4>
      </vt:variant>
      <vt:variant>
        <vt:i4>683</vt:i4>
      </vt:variant>
      <vt:variant>
        <vt:i4>0</vt:i4>
      </vt:variant>
      <vt:variant>
        <vt:i4>5</vt:i4>
      </vt:variant>
      <vt:variant>
        <vt:lpwstr/>
      </vt:variant>
      <vt:variant>
        <vt:lpwstr>_ENREF_15</vt:lpwstr>
      </vt:variant>
      <vt:variant>
        <vt:i4>4456459</vt:i4>
      </vt:variant>
      <vt:variant>
        <vt:i4>680</vt:i4>
      </vt:variant>
      <vt:variant>
        <vt:i4>0</vt:i4>
      </vt:variant>
      <vt:variant>
        <vt:i4>5</vt:i4>
      </vt:variant>
      <vt:variant>
        <vt:lpwstr/>
      </vt:variant>
      <vt:variant>
        <vt:lpwstr>_ENREF_5</vt:lpwstr>
      </vt:variant>
      <vt:variant>
        <vt:i4>4456459</vt:i4>
      </vt:variant>
      <vt:variant>
        <vt:i4>632</vt:i4>
      </vt:variant>
      <vt:variant>
        <vt:i4>0</vt:i4>
      </vt:variant>
      <vt:variant>
        <vt:i4>5</vt:i4>
      </vt:variant>
      <vt:variant>
        <vt:lpwstr/>
      </vt:variant>
      <vt:variant>
        <vt:lpwstr>_ENREF_51</vt:lpwstr>
      </vt:variant>
      <vt:variant>
        <vt:i4>4521995</vt:i4>
      </vt:variant>
      <vt:variant>
        <vt:i4>629</vt:i4>
      </vt:variant>
      <vt:variant>
        <vt:i4>0</vt:i4>
      </vt:variant>
      <vt:variant>
        <vt:i4>5</vt:i4>
      </vt:variant>
      <vt:variant>
        <vt:lpwstr/>
      </vt:variant>
      <vt:variant>
        <vt:lpwstr>_ENREF_47</vt:lpwstr>
      </vt:variant>
      <vt:variant>
        <vt:i4>4325387</vt:i4>
      </vt:variant>
      <vt:variant>
        <vt:i4>626</vt:i4>
      </vt:variant>
      <vt:variant>
        <vt:i4>0</vt:i4>
      </vt:variant>
      <vt:variant>
        <vt:i4>5</vt:i4>
      </vt:variant>
      <vt:variant>
        <vt:lpwstr/>
      </vt:variant>
      <vt:variant>
        <vt:lpwstr>_ENREF_37</vt:lpwstr>
      </vt:variant>
      <vt:variant>
        <vt:i4>4390923</vt:i4>
      </vt:variant>
      <vt:variant>
        <vt:i4>623</vt:i4>
      </vt:variant>
      <vt:variant>
        <vt:i4>0</vt:i4>
      </vt:variant>
      <vt:variant>
        <vt:i4>5</vt:i4>
      </vt:variant>
      <vt:variant>
        <vt:lpwstr/>
      </vt:variant>
      <vt:variant>
        <vt:lpwstr>_ENREF_25</vt:lpwstr>
      </vt:variant>
      <vt:variant>
        <vt:i4>4194315</vt:i4>
      </vt:variant>
      <vt:variant>
        <vt:i4>620</vt:i4>
      </vt:variant>
      <vt:variant>
        <vt:i4>0</vt:i4>
      </vt:variant>
      <vt:variant>
        <vt:i4>5</vt:i4>
      </vt:variant>
      <vt:variant>
        <vt:lpwstr/>
      </vt:variant>
      <vt:variant>
        <vt:lpwstr>_ENREF_15</vt:lpwstr>
      </vt:variant>
      <vt:variant>
        <vt:i4>4456459</vt:i4>
      </vt:variant>
      <vt:variant>
        <vt:i4>617</vt:i4>
      </vt:variant>
      <vt:variant>
        <vt:i4>0</vt:i4>
      </vt:variant>
      <vt:variant>
        <vt:i4>5</vt:i4>
      </vt:variant>
      <vt:variant>
        <vt:lpwstr/>
      </vt:variant>
      <vt:variant>
        <vt:lpwstr>_ENREF_5</vt:lpwstr>
      </vt:variant>
      <vt:variant>
        <vt:i4>4325387</vt:i4>
      </vt:variant>
      <vt:variant>
        <vt:i4>599</vt:i4>
      </vt:variant>
      <vt:variant>
        <vt:i4>0</vt:i4>
      </vt:variant>
      <vt:variant>
        <vt:i4>5</vt:i4>
      </vt:variant>
      <vt:variant>
        <vt:lpwstr/>
      </vt:variant>
      <vt:variant>
        <vt:lpwstr>_ENREF_31</vt:lpwstr>
      </vt:variant>
      <vt:variant>
        <vt:i4>4325387</vt:i4>
      </vt:variant>
      <vt:variant>
        <vt:i4>583</vt:i4>
      </vt:variant>
      <vt:variant>
        <vt:i4>0</vt:i4>
      </vt:variant>
      <vt:variant>
        <vt:i4>5</vt:i4>
      </vt:variant>
      <vt:variant>
        <vt:lpwstr/>
      </vt:variant>
      <vt:variant>
        <vt:lpwstr>_ENREF_31</vt:lpwstr>
      </vt:variant>
      <vt:variant>
        <vt:i4>4325387</vt:i4>
      </vt:variant>
      <vt:variant>
        <vt:i4>492</vt:i4>
      </vt:variant>
      <vt:variant>
        <vt:i4>0</vt:i4>
      </vt:variant>
      <vt:variant>
        <vt:i4>5</vt:i4>
      </vt:variant>
      <vt:variant>
        <vt:lpwstr/>
      </vt:variant>
      <vt:variant>
        <vt:lpwstr>_ENREF_31</vt:lpwstr>
      </vt:variant>
      <vt:variant>
        <vt:i4>4390923</vt:i4>
      </vt:variant>
      <vt:variant>
        <vt:i4>489</vt:i4>
      </vt:variant>
      <vt:variant>
        <vt:i4>0</vt:i4>
      </vt:variant>
      <vt:variant>
        <vt:i4>5</vt:i4>
      </vt:variant>
      <vt:variant>
        <vt:lpwstr/>
      </vt:variant>
      <vt:variant>
        <vt:lpwstr>_ENREF_29</vt:lpwstr>
      </vt:variant>
      <vt:variant>
        <vt:i4>4390923</vt:i4>
      </vt:variant>
      <vt:variant>
        <vt:i4>486</vt:i4>
      </vt:variant>
      <vt:variant>
        <vt:i4>0</vt:i4>
      </vt:variant>
      <vt:variant>
        <vt:i4>5</vt:i4>
      </vt:variant>
      <vt:variant>
        <vt:lpwstr/>
      </vt:variant>
      <vt:variant>
        <vt:lpwstr>_ENREF_21</vt:lpwstr>
      </vt:variant>
      <vt:variant>
        <vt:i4>4587531</vt:i4>
      </vt:variant>
      <vt:variant>
        <vt:i4>483</vt:i4>
      </vt:variant>
      <vt:variant>
        <vt:i4>0</vt:i4>
      </vt:variant>
      <vt:variant>
        <vt:i4>5</vt:i4>
      </vt:variant>
      <vt:variant>
        <vt:lpwstr/>
      </vt:variant>
      <vt:variant>
        <vt:lpwstr>_ENREF_7</vt:lpwstr>
      </vt:variant>
      <vt:variant>
        <vt:i4>4521995</vt:i4>
      </vt:variant>
      <vt:variant>
        <vt:i4>475</vt:i4>
      </vt:variant>
      <vt:variant>
        <vt:i4>0</vt:i4>
      </vt:variant>
      <vt:variant>
        <vt:i4>5</vt:i4>
      </vt:variant>
      <vt:variant>
        <vt:lpwstr/>
      </vt:variant>
      <vt:variant>
        <vt:lpwstr>_ENREF_47</vt:lpwstr>
      </vt:variant>
      <vt:variant>
        <vt:i4>4325387</vt:i4>
      </vt:variant>
      <vt:variant>
        <vt:i4>472</vt:i4>
      </vt:variant>
      <vt:variant>
        <vt:i4>0</vt:i4>
      </vt:variant>
      <vt:variant>
        <vt:i4>5</vt:i4>
      </vt:variant>
      <vt:variant>
        <vt:lpwstr/>
      </vt:variant>
      <vt:variant>
        <vt:lpwstr>_ENREF_36</vt:lpwstr>
      </vt:variant>
      <vt:variant>
        <vt:i4>4390923</vt:i4>
      </vt:variant>
      <vt:variant>
        <vt:i4>469</vt:i4>
      </vt:variant>
      <vt:variant>
        <vt:i4>0</vt:i4>
      </vt:variant>
      <vt:variant>
        <vt:i4>5</vt:i4>
      </vt:variant>
      <vt:variant>
        <vt:lpwstr/>
      </vt:variant>
      <vt:variant>
        <vt:lpwstr>_ENREF_29</vt:lpwstr>
      </vt:variant>
      <vt:variant>
        <vt:i4>4390923</vt:i4>
      </vt:variant>
      <vt:variant>
        <vt:i4>466</vt:i4>
      </vt:variant>
      <vt:variant>
        <vt:i4>0</vt:i4>
      </vt:variant>
      <vt:variant>
        <vt:i4>5</vt:i4>
      </vt:variant>
      <vt:variant>
        <vt:lpwstr/>
      </vt:variant>
      <vt:variant>
        <vt:lpwstr>_ENREF_21</vt:lpwstr>
      </vt:variant>
      <vt:variant>
        <vt:i4>4194315</vt:i4>
      </vt:variant>
      <vt:variant>
        <vt:i4>463</vt:i4>
      </vt:variant>
      <vt:variant>
        <vt:i4>0</vt:i4>
      </vt:variant>
      <vt:variant>
        <vt:i4>5</vt:i4>
      </vt:variant>
      <vt:variant>
        <vt:lpwstr/>
      </vt:variant>
      <vt:variant>
        <vt:lpwstr>_ENREF_18</vt:lpwstr>
      </vt:variant>
      <vt:variant>
        <vt:i4>4587531</vt:i4>
      </vt:variant>
      <vt:variant>
        <vt:i4>460</vt:i4>
      </vt:variant>
      <vt:variant>
        <vt:i4>0</vt:i4>
      </vt:variant>
      <vt:variant>
        <vt:i4>5</vt:i4>
      </vt:variant>
      <vt:variant>
        <vt:lpwstr/>
      </vt:variant>
      <vt:variant>
        <vt:lpwstr>_ENREF_7</vt:lpwstr>
      </vt:variant>
      <vt:variant>
        <vt:i4>4390923</vt:i4>
      </vt:variant>
      <vt:variant>
        <vt:i4>457</vt:i4>
      </vt:variant>
      <vt:variant>
        <vt:i4>0</vt:i4>
      </vt:variant>
      <vt:variant>
        <vt:i4>5</vt:i4>
      </vt:variant>
      <vt:variant>
        <vt:lpwstr/>
      </vt:variant>
      <vt:variant>
        <vt:lpwstr>_ENREF_2</vt:lpwstr>
      </vt:variant>
      <vt:variant>
        <vt:i4>4456459</vt:i4>
      </vt:variant>
      <vt:variant>
        <vt:i4>444</vt:i4>
      </vt:variant>
      <vt:variant>
        <vt:i4>0</vt:i4>
      </vt:variant>
      <vt:variant>
        <vt:i4>5</vt:i4>
      </vt:variant>
      <vt:variant>
        <vt:lpwstr/>
      </vt:variant>
      <vt:variant>
        <vt:lpwstr>_ENREF_54</vt:lpwstr>
      </vt:variant>
      <vt:variant>
        <vt:i4>4456459</vt:i4>
      </vt:variant>
      <vt:variant>
        <vt:i4>441</vt:i4>
      </vt:variant>
      <vt:variant>
        <vt:i4>0</vt:i4>
      </vt:variant>
      <vt:variant>
        <vt:i4>5</vt:i4>
      </vt:variant>
      <vt:variant>
        <vt:lpwstr/>
      </vt:variant>
      <vt:variant>
        <vt:lpwstr>_ENREF_53</vt:lpwstr>
      </vt:variant>
      <vt:variant>
        <vt:i4>4456459</vt:i4>
      </vt:variant>
      <vt:variant>
        <vt:i4>430</vt:i4>
      </vt:variant>
      <vt:variant>
        <vt:i4>0</vt:i4>
      </vt:variant>
      <vt:variant>
        <vt:i4>5</vt:i4>
      </vt:variant>
      <vt:variant>
        <vt:lpwstr/>
      </vt:variant>
      <vt:variant>
        <vt:lpwstr>_ENREF_54</vt:lpwstr>
      </vt:variant>
      <vt:variant>
        <vt:i4>4456459</vt:i4>
      </vt:variant>
      <vt:variant>
        <vt:i4>427</vt:i4>
      </vt:variant>
      <vt:variant>
        <vt:i4>0</vt:i4>
      </vt:variant>
      <vt:variant>
        <vt:i4>5</vt:i4>
      </vt:variant>
      <vt:variant>
        <vt:lpwstr/>
      </vt:variant>
      <vt:variant>
        <vt:lpwstr>_ENREF_53</vt:lpwstr>
      </vt:variant>
      <vt:variant>
        <vt:i4>4390923</vt:i4>
      </vt:variant>
      <vt:variant>
        <vt:i4>424</vt:i4>
      </vt:variant>
      <vt:variant>
        <vt:i4>0</vt:i4>
      </vt:variant>
      <vt:variant>
        <vt:i4>5</vt:i4>
      </vt:variant>
      <vt:variant>
        <vt:lpwstr/>
      </vt:variant>
      <vt:variant>
        <vt:lpwstr>_ENREF_26</vt:lpwstr>
      </vt:variant>
      <vt:variant>
        <vt:i4>4456459</vt:i4>
      </vt:variant>
      <vt:variant>
        <vt:i4>416</vt:i4>
      </vt:variant>
      <vt:variant>
        <vt:i4>0</vt:i4>
      </vt:variant>
      <vt:variant>
        <vt:i4>5</vt:i4>
      </vt:variant>
      <vt:variant>
        <vt:lpwstr/>
      </vt:variant>
      <vt:variant>
        <vt:lpwstr>_ENREF_54</vt:lpwstr>
      </vt:variant>
      <vt:variant>
        <vt:i4>4456459</vt:i4>
      </vt:variant>
      <vt:variant>
        <vt:i4>413</vt:i4>
      </vt:variant>
      <vt:variant>
        <vt:i4>0</vt:i4>
      </vt:variant>
      <vt:variant>
        <vt:i4>5</vt:i4>
      </vt:variant>
      <vt:variant>
        <vt:lpwstr/>
      </vt:variant>
      <vt:variant>
        <vt:lpwstr>_ENREF_53</vt:lpwstr>
      </vt:variant>
      <vt:variant>
        <vt:i4>4456459</vt:i4>
      </vt:variant>
      <vt:variant>
        <vt:i4>410</vt:i4>
      </vt:variant>
      <vt:variant>
        <vt:i4>0</vt:i4>
      </vt:variant>
      <vt:variant>
        <vt:i4>5</vt:i4>
      </vt:variant>
      <vt:variant>
        <vt:lpwstr/>
      </vt:variant>
      <vt:variant>
        <vt:lpwstr>_ENREF_50</vt:lpwstr>
      </vt:variant>
      <vt:variant>
        <vt:i4>4390923</vt:i4>
      </vt:variant>
      <vt:variant>
        <vt:i4>407</vt:i4>
      </vt:variant>
      <vt:variant>
        <vt:i4>0</vt:i4>
      </vt:variant>
      <vt:variant>
        <vt:i4>5</vt:i4>
      </vt:variant>
      <vt:variant>
        <vt:lpwstr/>
      </vt:variant>
      <vt:variant>
        <vt:lpwstr>_ENREF_26</vt:lpwstr>
      </vt:variant>
      <vt:variant>
        <vt:i4>4521995</vt:i4>
      </vt:variant>
      <vt:variant>
        <vt:i4>399</vt:i4>
      </vt:variant>
      <vt:variant>
        <vt:i4>0</vt:i4>
      </vt:variant>
      <vt:variant>
        <vt:i4>5</vt:i4>
      </vt:variant>
      <vt:variant>
        <vt:lpwstr/>
      </vt:variant>
      <vt:variant>
        <vt:lpwstr>_ENREF_49</vt:lpwstr>
      </vt:variant>
      <vt:variant>
        <vt:i4>4456459</vt:i4>
      </vt:variant>
      <vt:variant>
        <vt:i4>393</vt:i4>
      </vt:variant>
      <vt:variant>
        <vt:i4>0</vt:i4>
      </vt:variant>
      <vt:variant>
        <vt:i4>5</vt:i4>
      </vt:variant>
      <vt:variant>
        <vt:lpwstr/>
      </vt:variant>
      <vt:variant>
        <vt:lpwstr>_ENREF_50</vt:lpwstr>
      </vt:variant>
      <vt:variant>
        <vt:i4>4194315</vt:i4>
      </vt:variant>
      <vt:variant>
        <vt:i4>390</vt:i4>
      </vt:variant>
      <vt:variant>
        <vt:i4>0</vt:i4>
      </vt:variant>
      <vt:variant>
        <vt:i4>5</vt:i4>
      </vt:variant>
      <vt:variant>
        <vt:lpwstr/>
      </vt:variant>
      <vt:variant>
        <vt:lpwstr>_ENREF_17</vt:lpwstr>
      </vt:variant>
      <vt:variant>
        <vt:i4>4521995</vt:i4>
      </vt:variant>
      <vt:variant>
        <vt:i4>387</vt:i4>
      </vt:variant>
      <vt:variant>
        <vt:i4>0</vt:i4>
      </vt:variant>
      <vt:variant>
        <vt:i4>5</vt:i4>
      </vt:variant>
      <vt:variant>
        <vt:lpwstr/>
      </vt:variant>
      <vt:variant>
        <vt:lpwstr>_ENREF_4</vt:lpwstr>
      </vt:variant>
      <vt:variant>
        <vt:i4>4521995</vt:i4>
      </vt:variant>
      <vt:variant>
        <vt:i4>376</vt:i4>
      </vt:variant>
      <vt:variant>
        <vt:i4>0</vt:i4>
      </vt:variant>
      <vt:variant>
        <vt:i4>5</vt:i4>
      </vt:variant>
      <vt:variant>
        <vt:lpwstr/>
      </vt:variant>
      <vt:variant>
        <vt:lpwstr>_ENREF_41</vt:lpwstr>
      </vt:variant>
      <vt:variant>
        <vt:i4>4194315</vt:i4>
      </vt:variant>
      <vt:variant>
        <vt:i4>373</vt:i4>
      </vt:variant>
      <vt:variant>
        <vt:i4>0</vt:i4>
      </vt:variant>
      <vt:variant>
        <vt:i4>5</vt:i4>
      </vt:variant>
      <vt:variant>
        <vt:lpwstr/>
      </vt:variant>
      <vt:variant>
        <vt:lpwstr>_ENREF_14</vt:lpwstr>
      </vt:variant>
      <vt:variant>
        <vt:i4>4194315</vt:i4>
      </vt:variant>
      <vt:variant>
        <vt:i4>370</vt:i4>
      </vt:variant>
      <vt:variant>
        <vt:i4>0</vt:i4>
      </vt:variant>
      <vt:variant>
        <vt:i4>5</vt:i4>
      </vt:variant>
      <vt:variant>
        <vt:lpwstr/>
      </vt:variant>
      <vt:variant>
        <vt:lpwstr>_ENREF_13</vt:lpwstr>
      </vt:variant>
      <vt:variant>
        <vt:i4>4194315</vt:i4>
      </vt:variant>
      <vt:variant>
        <vt:i4>367</vt:i4>
      </vt:variant>
      <vt:variant>
        <vt:i4>0</vt:i4>
      </vt:variant>
      <vt:variant>
        <vt:i4>5</vt:i4>
      </vt:variant>
      <vt:variant>
        <vt:lpwstr/>
      </vt:variant>
      <vt:variant>
        <vt:lpwstr>_ENREF_12</vt:lpwstr>
      </vt:variant>
      <vt:variant>
        <vt:i4>4456459</vt:i4>
      </vt:variant>
      <vt:variant>
        <vt:i4>359</vt:i4>
      </vt:variant>
      <vt:variant>
        <vt:i4>0</vt:i4>
      </vt:variant>
      <vt:variant>
        <vt:i4>5</vt:i4>
      </vt:variant>
      <vt:variant>
        <vt:lpwstr/>
      </vt:variant>
      <vt:variant>
        <vt:lpwstr>_ENREF_54</vt:lpwstr>
      </vt:variant>
      <vt:variant>
        <vt:i4>4194315</vt:i4>
      </vt:variant>
      <vt:variant>
        <vt:i4>356</vt:i4>
      </vt:variant>
      <vt:variant>
        <vt:i4>0</vt:i4>
      </vt:variant>
      <vt:variant>
        <vt:i4>5</vt:i4>
      </vt:variant>
      <vt:variant>
        <vt:lpwstr/>
      </vt:variant>
      <vt:variant>
        <vt:lpwstr>_ENREF_17</vt:lpwstr>
      </vt:variant>
      <vt:variant>
        <vt:i4>4194315</vt:i4>
      </vt:variant>
      <vt:variant>
        <vt:i4>304</vt:i4>
      </vt:variant>
      <vt:variant>
        <vt:i4>0</vt:i4>
      </vt:variant>
      <vt:variant>
        <vt:i4>5</vt:i4>
      </vt:variant>
      <vt:variant>
        <vt:lpwstr/>
      </vt:variant>
      <vt:variant>
        <vt:lpwstr>_ENREF_10</vt:lpwstr>
      </vt:variant>
      <vt:variant>
        <vt:i4>4325387</vt:i4>
      </vt:variant>
      <vt:variant>
        <vt:i4>298</vt:i4>
      </vt:variant>
      <vt:variant>
        <vt:i4>0</vt:i4>
      </vt:variant>
      <vt:variant>
        <vt:i4>5</vt:i4>
      </vt:variant>
      <vt:variant>
        <vt:lpwstr/>
      </vt:variant>
      <vt:variant>
        <vt:lpwstr>_ENREF_36</vt:lpwstr>
      </vt:variant>
      <vt:variant>
        <vt:i4>4390923</vt:i4>
      </vt:variant>
      <vt:variant>
        <vt:i4>295</vt:i4>
      </vt:variant>
      <vt:variant>
        <vt:i4>0</vt:i4>
      </vt:variant>
      <vt:variant>
        <vt:i4>5</vt:i4>
      </vt:variant>
      <vt:variant>
        <vt:lpwstr/>
      </vt:variant>
      <vt:variant>
        <vt:lpwstr>_ENREF_29</vt:lpwstr>
      </vt:variant>
      <vt:variant>
        <vt:i4>4390923</vt:i4>
      </vt:variant>
      <vt:variant>
        <vt:i4>292</vt:i4>
      </vt:variant>
      <vt:variant>
        <vt:i4>0</vt:i4>
      </vt:variant>
      <vt:variant>
        <vt:i4>5</vt:i4>
      </vt:variant>
      <vt:variant>
        <vt:lpwstr/>
      </vt:variant>
      <vt:variant>
        <vt:lpwstr>_ENREF_21</vt:lpwstr>
      </vt:variant>
      <vt:variant>
        <vt:i4>4194315</vt:i4>
      </vt:variant>
      <vt:variant>
        <vt:i4>289</vt:i4>
      </vt:variant>
      <vt:variant>
        <vt:i4>0</vt:i4>
      </vt:variant>
      <vt:variant>
        <vt:i4>5</vt:i4>
      </vt:variant>
      <vt:variant>
        <vt:lpwstr/>
      </vt:variant>
      <vt:variant>
        <vt:lpwstr>_ENREF_18</vt:lpwstr>
      </vt:variant>
      <vt:variant>
        <vt:i4>4587531</vt:i4>
      </vt:variant>
      <vt:variant>
        <vt:i4>286</vt:i4>
      </vt:variant>
      <vt:variant>
        <vt:i4>0</vt:i4>
      </vt:variant>
      <vt:variant>
        <vt:i4>5</vt:i4>
      </vt:variant>
      <vt:variant>
        <vt:lpwstr/>
      </vt:variant>
      <vt:variant>
        <vt:lpwstr>_ENREF_7</vt:lpwstr>
      </vt:variant>
      <vt:variant>
        <vt:i4>4390923</vt:i4>
      </vt:variant>
      <vt:variant>
        <vt:i4>283</vt:i4>
      </vt:variant>
      <vt:variant>
        <vt:i4>0</vt:i4>
      </vt:variant>
      <vt:variant>
        <vt:i4>5</vt:i4>
      </vt:variant>
      <vt:variant>
        <vt:lpwstr/>
      </vt:variant>
      <vt:variant>
        <vt:lpwstr>_ENREF_2</vt:lpwstr>
      </vt:variant>
      <vt:variant>
        <vt:i4>4653067</vt:i4>
      </vt:variant>
      <vt:variant>
        <vt:i4>264</vt:i4>
      </vt:variant>
      <vt:variant>
        <vt:i4>0</vt:i4>
      </vt:variant>
      <vt:variant>
        <vt:i4>5</vt:i4>
      </vt:variant>
      <vt:variant>
        <vt:lpwstr/>
      </vt:variant>
      <vt:variant>
        <vt:lpwstr>_ENREF_6</vt:lpwstr>
      </vt:variant>
      <vt:variant>
        <vt:i4>4456459</vt:i4>
      </vt:variant>
      <vt:variant>
        <vt:i4>258</vt:i4>
      </vt:variant>
      <vt:variant>
        <vt:i4>0</vt:i4>
      </vt:variant>
      <vt:variant>
        <vt:i4>5</vt:i4>
      </vt:variant>
      <vt:variant>
        <vt:lpwstr/>
      </vt:variant>
      <vt:variant>
        <vt:lpwstr>_ENREF_53</vt:lpwstr>
      </vt:variant>
      <vt:variant>
        <vt:i4>4521995</vt:i4>
      </vt:variant>
      <vt:variant>
        <vt:i4>226</vt:i4>
      </vt:variant>
      <vt:variant>
        <vt:i4>0</vt:i4>
      </vt:variant>
      <vt:variant>
        <vt:i4>5</vt:i4>
      </vt:variant>
      <vt:variant>
        <vt:lpwstr/>
      </vt:variant>
      <vt:variant>
        <vt:lpwstr>_ENREF_48</vt:lpwstr>
      </vt:variant>
      <vt:variant>
        <vt:i4>4521995</vt:i4>
      </vt:variant>
      <vt:variant>
        <vt:i4>223</vt:i4>
      </vt:variant>
      <vt:variant>
        <vt:i4>0</vt:i4>
      </vt:variant>
      <vt:variant>
        <vt:i4>5</vt:i4>
      </vt:variant>
      <vt:variant>
        <vt:lpwstr/>
      </vt:variant>
      <vt:variant>
        <vt:lpwstr>_ENREF_46</vt:lpwstr>
      </vt:variant>
      <vt:variant>
        <vt:i4>4325387</vt:i4>
      </vt:variant>
      <vt:variant>
        <vt:i4>220</vt:i4>
      </vt:variant>
      <vt:variant>
        <vt:i4>0</vt:i4>
      </vt:variant>
      <vt:variant>
        <vt:i4>5</vt:i4>
      </vt:variant>
      <vt:variant>
        <vt:lpwstr/>
      </vt:variant>
      <vt:variant>
        <vt:lpwstr>_ENREF_34</vt:lpwstr>
      </vt:variant>
      <vt:variant>
        <vt:i4>4390923</vt:i4>
      </vt:variant>
      <vt:variant>
        <vt:i4>217</vt:i4>
      </vt:variant>
      <vt:variant>
        <vt:i4>0</vt:i4>
      </vt:variant>
      <vt:variant>
        <vt:i4>5</vt:i4>
      </vt:variant>
      <vt:variant>
        <vt:lpwstr/>
      </vt:variant>
      <vt:variant>
        <vt:lpwstr>_ENREF_24</vt:lpwstr>
      </vt:variant>
      <vt:variant>
        <vt:i4>4390923</vt:i4>
      </vt:variant>
      <vt:variant>
        <vt:i4>214</vt:i4>
      </vt:variant>
      <vt:variant>
        <vt:i4>0</vt:i4>
      </vt:variant>
      <vt:variant>
        <vt:i4>5</vt:i4>
      </vt:variant>
      <vt:variant>
        <vt:lpwstr/>
      </vt:variant>
      <vt:variant>
        <vt:lpwstr>_ENREF_22</vt:lpwstr>
      </vt:variant>
      <vt:variant>
        <vt:i4>4456459</vt:i4>
      </vt:variant>
      <vt:variant>
        <vt:i4>175</vt:i4>
      </vt:variant>
      <vt:variant>
        <vt:i4>0</vt:i4>
      </vt:variant>
      <vt:variant>
        <vt:i4>5</vt:i4>
      </vt:variant>
      <vt:variant>
        <vt:lpwstr/>
      </vt:variant>
      <vt:variant>
        <vt:lpwstr>_ENREF_53</vt:lpwstr>
      </vt:variant>
      <vt:variant>
        <vt:i4>4521995</vt:i4>
      </vt:variant>
      <vt:variant>
        <vt:i4>156</vt:i4>
      </vt:variant>
      <vt:variant>
        <vt:i4>0</vt:i4>
      </vt:variant>
      <vt:variant>
        <vt:i4>5</vt:i4>
      </vt:variant>
      <vt:variant>
        <vt:lpwstr/>
      </vt:variant>
      <vt:variant>
        <vt:lpwstr>_ENREF_42</vt:lpwstr>
      </vt:variant>
      <vt:variant>
        <vt:i4>4194315</vt:i4>
      </vt:variant>
      <vt:variant>
        <vt:i4>135</vt:i4>
      </vt:variant>
      <vt:variant>
        <vt:i4>0</vt:i4>
      </vt:variant>
      <vt:variant>
        <vt:i4>5</vt:i4>
      </vt:variant>
      <vt:variant>
        <vt:lpwstr/>
      </vt:variant>
      <vt:variant>
        <vt:lpwstr>_ENREF_17</vt:lpwstr>
      </vt:variant>
      <vt:variant>
        <vt:i4>4456459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ENREF_53</vt:lpwstr>
      </vt:variant>
      <vt:variant>
        <vt:i4>4521995</vt:i4>
      </vt:variant>
      <vt:variant>
        <vt:i4>113</vt:i4>
      </vt:variant>
      <vt:variant>
        <vt:i4>0</vt:i4>
      </vt:variant>
      <vt:variant>
        <vt:i4>5</vt:i4>
      </vt:variant>
      <vt:variant>
        <vt:lpwstr/>
      </vt:variant>
      <vt:variant>
        <vt:lpwstr>_ENREF_40</vt:lpwstr>
      </vt:variant>
      <vt:variant>
        <vt:i4>4325387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ENREF_39</vt:lpwstr>
      </vt:variant>
      <vt:variant>
        <vt:i4>4325387</vt:i4>
      </vt:variant>
      <vt:variant>
        <vt:i4>107</vt:i4>
      </vt:variant>
      <vt:variant>
        <vt:i4>0</vt:i4>
      </vt:variant>
      <vt:variant>
        <vt:i4>5</vt:i4>
      </vt:variant>
      <vt:variant>
        <vt:lpwstr/>
      </vt:variant>
      <vt:variant>
        <vt:lpwstr>_ENREF_38</vt:lpwstr>
      </vt:variant>
      <vt:variant>
        <vt:i4>4194315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ENREF_17</vt:lpwstr>
      </vt:variant>
      <vt:variant>
        <vt:i4>4456459</vt:i4>
      </vt:variant>
      <vt:variant>
        <vt:i4>90</vt:i4>
      </vt:variant>
      <vt:variant>
        <vt:i4>0</vt:i4>
      </vt:variant>
      <vt:variant>
        <vt:i4>5</vt:i4>
      </vt:variant>
      <vt:variant>
        <vt:lpwstr/>
      </vt:variant>
      <vt:variant>
        <vt:lpwstr>_ENREF_54</vt:lpwstr>
      </vt:variant>
      <vt:variant>
        <vt:i4>4521995</vt:i4>
      </vt:variant>
      <vt:variant>
        <vt:i4>87</vt:i4>
      </vt:variant>
      <vt:variant>
        <vt:i4>0</vt:i4>
      </vt:variant>
      <vt:variant>
        <vt:i4>5</vt:i4>
      </vt:variant>
      <vt:variant>
        <vt:lpwstr/>
      </vt:variant>
      <vt:variant>
        <vt:lpwstr>_ENREF_46</vt:lpwstr>
      </vt:variant>
      <vt:variant>
        <vt:i4>4325387</vt:i4>
      </vt:variant>
      <vt:variant>
        <vt:i4>84</vt:i4>
      </vt:variant>
      <vt:variant>
        <vt:i4>0</vt:i4>
      </vt:variant>
      <vt:variant>
        <vt:i4>5</vt:i4>
      </vt:variant>
      <vt:variant>
        <vt:lpwstr/>
      </vt:variant>
      <vt:variant>
        <vt:lpwstr>_ENREF_32</vt:lpwstr>
      </vt:variant>
      <vt:variant>
        <vt:i4>4194315</vt:i4>
      </vt:variant>
      <vt:variant>
        <vt:i4>54</vt:i4>
      </vt:variant>
      <vt:variant>
        <vt:i4>0</vt:i4>
      </vt:variant>
      <vt:variant>
        <vt:i4>5</vt:i4>
      </vt:variant>
      <vt:variant>
        <vt:lpwstr/>
      </vt:variant>
      <vt:variant>
        <vt:lpwstr>_ENREF_19</vt:lpwstr>
      </vt:variant>
      <vt:variant>
        <vt:i4>4456459</vt:i4>
      </vt:variant>
      <vt:variant>
        <vt:i4>48</vt:i4>
      </vt:variant>
      <vt:variant>
        <vt:i4>0</vt:i4>
      </vt:variant>
      <vt:variant>
        <vt:i4>5</vt:i4>
      </vt:variant>
      <vt:variant>
        <vt:lpwstr/>
      </vt:variant>
      <vt:variant>
        <vt:lpwstr>_ENREF_52</vt:lpwstr>
      </vt:variant>
      <vt:variant>
        <vt:i4>4456459</vt:i4>
      </vt:variant>
      <vt:variant>
        <vt:i4>36</vt:i4>
      </vt:variant>
      <vt:variant>
        <vt:i4>0</vt:i4>
      </vt:variant>
      <vt:variant>
        <vt:i4>5</vt:i4>
      </vt:variant>
      <vt:variant>
        <vt:lpwstr/>
      </vt:variant>
      <vt:variant>
        <vt:lpwstr>_ENREF_50</vt:lpwstr>
      </vt:variant>
      <vt:variant>
        <vt:i4>4194315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ENREF_11</vt:lpwstr>
      </vt:variant>
      <vt:variant>
        <vt:i4>7536725</vt:i4>
      </vt:variant>
      <vt:variant>
        <vt:i4>3</vt:i4>
      </vt:variant>
      <vt:variant>
        <vt:i4>0</vt:i4>
      </vt:variant>
      <vt:variant>
        <vt:i4>5</vt:i4>
      </vt:variant>
      <vt:variant>
        <vt:lpwstr>mailto:xzhousph@umich.edu</vt:lpwstr>
      </vt:variant>
      <vt:variant>
        <vt:lpwstr/>
      </vt:variant>
      <vt:variant>
        <vt:i4>5701676</vt:i4>
      </vt:variant>
      <vt:variant>
        <vt:i4>0</vt:i4>
      </vt:variant>
      <vt:variant>
        <vt:i4>0</vt:i4>
      </vt:variant>
      <vt:variant>
        <vt:i4>5</vt:i4>
      </vt:variant>
      <vt:variant>
        <vt:lpwstr>mailto:zpstat@xzhmu.edu.cn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alkinnet</dc:creator>
  <cp:lastModifiedBy>Bindhu Krishnan</cp:lastModifiedBy>
  <cp:revision>2</cp:revision>
  <cp:lastPrinted>2018-01-11T20:47:00Z</cp:lastPrinted>
  <dcterms:created xsi:type="dcterms:W3CDTF">2020-10-28T08:01:00Z</dcterms:created>
  <dcterms:modified xsi:type="dcterms:W3CDTF">2020-10-28T08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